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7"/>
    <w:p w:rsidR="009A4D7A" w:rsidRPr="00020496" w:rsidRDefault="001F1A9C" w:rsidP="00020496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896360</wp:posOffset>
                </wp:positionH>
                <wp:positionV relativeFrom="paragraph">
                  <wp:posOffset>-78660</wp:posOffset>
                </wp:positionV>
                <wp:extent cx="25920" cy="30600"/>
                <wp:effectExtent l="38100" t="38100" r="50800" b="4572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59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357" o:spid="_x0000_s1026" type="#_x0000_t75" style="position:absolute;margin-left:305.8pt;margin-top:-7.2pt;width:4.1pt;height:4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">
                <v:imagedata r:id="rId10" o:title=""/>
              </v:shape>
            </w:pict>
          </mc:Fallback>
        </mc:AlternateContent>
      </w:r>
      <w:r w:rsidR="00FB033F" w:rsidRPr="000135FA">
        <w:t>7</w:t>
      </w:r>
      <w:r w:rsidR="00FB033F" w:rsidRPr="00FF45CB">
        <w:t>. Αντίστροφοι και Ανάστροφοι Πίνακες</w:t>
      </w:r>
      <w:bookmarkEnd w:id="0"/>
    </w:p>
    <w:p w:rsidR="00020496" w:rsidRDefault="00FB033F" w:rsidP="00A67C94">
      <w:pPr>
        <w:spacing w:before="0" w:after="0" w:line="280" w:lineRule="atLeast"/>
        <w:rPr>
          <w:highlight w:val="lightGray"/>
          <w:lang w:val="el-GR"/>
        </w:rPr>
      </w:pPr>
      <w:r w:rsidRPr="00FB033F">
        <w:rPr>
          <w:highlight w:val="lightGray"/>
          <w:lang w:val="el-GR"/>
        </w:rPr>
        <w:t xml:space="preserve">(Πηγή: </w:t>
      </w:r>
      <w:proofErr w:type="spellStart"/>
      <w:r w:rsidRPr="00FB033F">
        <w:rPr>
          <w:highlight w:val="lightGray"/>
          <w:lang w:val="el-GR"/>
        </w:rPr>
        <w:t>Strang</w:t>
      </w:r>
      <w:proofErr w:type="spellEnd"/>
      <w:r w:rsidRPr="00FB033F">
        <w:rPr>
          <w:highlight w:val="lightGray"/>
          <w:lang w:val="el-GR"/>
        </w:rPr>
        <w:t>, Κεφάλαιο 1.6)</w:t>
      </w:r>
    </w:p>
    <w:p w:rsidR="008E407A" w:rsidRDefault="008E407A" w:rsidP="00A67C94">
      <w:pPr>
        <w:spacing w:before="0" w:after="0" w:line="280" w:lineRule="atLeast"/>
        <w:rPr>
          <w:highlight w:val="lightGray"/>
          <w:lang w:val="el-GR"/>
        </w:rPr>
      </w:pPr>
    </w:p>
    <w:p w:rsidR="008E407A" w:rsidRPr="00FF45CB" w:rsidRDefault="008E407A" w:rsidP="008E407A">
      <w:pPr>
        <w:pStyle w:val="Heading3"/>
      </w:pPr>
      <w:proofErr w:type="spellStart"/>
      <w:r>
        <w:t>Αντίστοφοι</w:t>
      </w:r>
      <w:proofErr w:type="spellEnd"/>
      <w:r>
        <w:t xml:space="preserve"> πίνακες</w:t>
      </w:r>
    </w:p>
    <w:p w:rsidR="008E407A" w:rsidRPr="00345895" w:rsidRDefault="00385761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037280</wp:posOffset>
                </wp:positionH>
                <wp:positionV relativeFrom="paragraph">
                  <wp:posOffset>699800</wp:posOffset>
                </wp:positionV>
                <wp:extent cx="360" cy="360"/>
                <wp:effectExtent l="0" t="0" r="0" b="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61" o:spid="_x0000_s1026" type="#_x0000_t75" style="position:absolute;margin-left:474.4pt;margin-top:54.1pt;width:2.05pt;height:2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Q81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5FfCmROWWJF0NuRk0GEBy0sE6kT71l/YnUbbu0KUWZdxMn7bfwfTVReYpOJ9fw+S&#10;6n1whrn79zDhbPs09sLn87yndHbo+T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">
                <v:imagedata r:id="rId12" o:title=""/>
              </v:shape>
            </w:pict>
          </mc:Fallback>
        </mc:AlternateContent>
      </w:r>
      <w:r w:rsidR="008E407A" w:rsidRPr="00345895">
        <w:rPr>
          <w:lang w:val="el-GR"/>
        </w:rPr>
        <w:t xml:space="preserve">Έστω ο στοιχειώδης </w:t>
      </w:r>
      <w:r w:rsidR="008E407A" w:rsidRPr="00D11279">
        <w:rPr>
          <w:position w:val="-6"/>
        </w:rPr>
        <w:object w:dxaOrig="49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1pt" o:ole="">
            <v:imagedata r:id="rId13" o:title=""/>
          </v:shape>
          <o:OLEObject Type="Embed" ProgID="Equation.DSMT4" ShapeID="_x0000_i1025" DrawAspect="Content" ObjectID="_1700552105" r:id="rId14"/>
        </w:object>
      </w:r>
      <w:r w:rsidR="008E407A" w:rsidRPr="00345895">
        <w:rPr>
          <w:lang w:val="el-GR"/>
        </w:rPr>
        <w:t xml:space="preserve"> πίνακας </w:t>
      </w:r>
      <w:r w:rsidR="00345895" w:rsidRPr="00D11279">
        <w:rPr>
          <w:position w:val="-66"/>
        </w:rPr>
        <w:object w:dxaOrig="2520" w:dyaOrig="1440">
          <v:shape id="_x0000_i1026" type="#_x0000_t75" style="width:126pt;height:1in" o:ole="">
            <v:imagedata r:id="rId15" o:title=""/>
          </v:shape>
          <o:OLEObject Type="Embed" ProgID="Equation.DSMT4" ShapeID="_x0000_i1026" DrawAspect="Content" ObjectID="_1700552106" r:id="rId16"/>
        </w:object>
      </w:r>
      <w:r w:rsidR="008E407A" w:rsidRPr="00345895">
        <w:rPr>
          <w:lang w:val="el-GR"/>
        </w:rPr>
        <w:t xml:space="preserve"> </w:t>
      </w:r>
    </w:p>
    <w:p w:rsidR="008E407A" w:rsidRPr="000135FA" w:rsidRDefault="008E407A" w:rsidP="008E407A">
      <w:pPr>
        <w:rPr>
          <w:lang w:val="el-GR"/>
        </w:rPr>
      </w:pPr>
    </w:p>
    <w:p w:rsidR="008E407A" w:rsidRPr="00345895" w:rsidRDefault="00F779A7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608360</wp:posOffset>
                </wp:positionH>
                <wp:positionV relativeFrom="paragraph">
                  <wp:posOffset>1313000</wp:posOffset>
                </wp:positionV>
                <wp:extent cx="549720" cy="59040"/>
                <wp:effectExtent l="38100" t="38100" r="41275" b="3683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549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83.3pt;margin-top:102.5pt;width:45.05pt;height:6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033240</wp:posOffset>
                </wp:positionH>
                <wp:positionV relativeFrom="paragraph">
                  <wp:posOffset>1176800</wp:posOffset>
                </wp:positionV>
                <wp:extent cx="124200" cy="97200"/>
                <wp:effectExtent l="38100" t="38100" r="47625" b="3619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242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395.45pt;margin-top:91.9pt;width:11.5pt;height:9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062400</wp:posOffset>
                </wp:positionH>
                <wp:positionV relativeFrom="paragraph">
                  <wp:posOffset>1213520</wp:posOffset>
                </wp:positionV>
                <wp:extent cx="298440" cy="24840"/>
                <wp:effectExtent l="38100" t="38100" r="45085" b="5143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298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397.75pt;margin-top:94.55pt;width:25.3pt;height:3.9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">
                <v:imagedata r:id="rId22" o:title=""/>
              </v:shape>
            </w:pict>
          </mc:Fallback>
        </mc:AlternateContent>
      </w:r>
      <w:r w:rsidR="008E407A" w:rsidRPr="00345895">
        <w:rPr>
          <w:lang w:val="el-GR"/>
        </w:rPr>
        <w:t xml:space="preserve">Γνωρίζουμε ότι </w:t>
      </w:r>
      <w:r w:rsidR="00345895" w:rsidRPr="00656CDF">
        <w:rPr>
          <w:position w:val="-14"/>
        </w:rPr>
        <w:object w:dxaOrig="900" w:dyaOrig="380">
          <v:shape id="_x0000_i1027" type="#_x0000_t75" style="width:45pt;height:19pt" o:ole="">
            <v:imagedata r:id="rId23" o:title=""/>
          </v:shape>
          <o:OLEObject Type="Embed" ProgID="Equation.DSMT4" ShapeID="_x0000_i1027" DrawAspect="Content" ObjectID="_1700552107" r:id="rId24"/>
        </w:object>
      </w:r>
      <w:r w:rsidR="008E407A" w:rsidRPr="00345895">
        <w:rPr>
          <w:lang w:val="el-GR"/>
        </w:rPr>
        <w:t xml:space="preserve"> προσθέτει την </w:t>
      </w:r>
      <w:r w:rsidR="008E407A" w:rsidRPr="00345895">
        <w:rPr>
          <w:i/>
          <w:lang w:val="el-GR"/>
        </w:rPr>
        <w:t>λ</w:t>
      </w:r>
      <w:r w:rsidR="008E407A" w:rsidRPr="00345895">
        <w:rPr>
          <w:lang w:val="el-GR"/>
        </w:rPr>
        <w:t>-</w:t>
      </w:r>
      <w:proofErr w:type="spellStart"/>
      <w:r w:rsidR="008E407A" w:rsidRPr="00345895">
        <w:rPr>
          <w:lang w:val="el-GR"/>
        </w:rPr>
        <w:t>πλάσια</w:t>
      </w:r>
      <w:proofErr w:type="spellEnd"/>
      <w:r w:rsidR="008E407A" w:rsidRPr="00345895">
        <w:rPr>
          <w:lang w:val="el-GR"/>
        </w:rPr>
        <w:t xml:space="preserve"> της </w:t>
      </w:r>
      <w:r w:rsidR="008E407A" w:rsidRPr="00345895">
        <w:rPr>
          <w:i/>
          <w:lang w:val="en-US"/>
        </w:rPr>
        <w:t>j</w:t>
      </w:r>
      <w:r w:rsidR="008E407A" w:rsidRPr="00345895">
        <w:rPr>
          <w:lang w:val="el-GR"/>
        </w:rPr>
        <w:t xml:space="preserve">-συντεταγμένης στην </w:t>
      </w:r>
      <w:r w:rsidR="008E407A" w:rsidRPr="00345895">
        <w:rPr>
          <w:i/>
          <w:lang w:val="en-US"/>
        </w:rPr>
        <w:t>i</w:t>
      </w:r>
      <w:r w:rsidR="008E407A" w:rsidRPr="00345895">
        <w:rPr>
          <w:lang w:val="el-GR"/>
        </w:rPr>
        <w:t xml:space="preserve">-συντεταγμένη του </w:t>
      </w:r>
      <w:r w:rsidR="008E407A" w:rsidRPr="00656CDF">
        <w:rPr>
          <w:position w:val="-6"/>
        </w:rPr>
        <w:object w:dxaOrig="200" w:dyaOrig="220">
          <v:shape id="_x0000_i1028" type="#_x0000_t75" style="width:10pt;height:11pt" o:ole="">
            <v:imagedata r:id="rId25" o:title=""/>
          </v:shape>
          <o:OLEObject Type="Embed" ProgID="Equation.DSMT4" ShapeID="_x0000_i1028" DrawAspect="Content" ObjectID="_1700552108" r:id="rId26"/>
        </w:object>
      </w:r>
      <w:r w:rsidR="008E407A" w:rsidRPr="00345895">
        <w:rPr>
          <w:lang w:val="el-GR"/>
        </w:rPr>
        <w:t xml:space="preserve">: </w:t>
      </w:r>
      <w:r w:rsidR="00345895" w:rsidRPr="00656CDF">
        <w:rPr>
          <w:position w:val="-126"/>
        </w:rPr>
        <w:object w:dxaOrig="2120" w:dyaOrig="2640">
          <v:shape id="_x0000_i1029" type="#_x0000_t75" style="width:106pt;height:132pt" o:ole="">
            <v:imagedata r:id="rId27" o:title=""/>
          </v:shape>
          <o:OLEObject Type="Embed" ProgID="Equation.DSMT4" ShapeID="_x0000_i1029" DrawAspect="Content" ObjectID="_1700552109" r:id="rId28"/>
        </w:object>
      </w:r>
      <w:r w:rsidR="008E407A" w:rsidRPr="00345895">
        <w:rPr>
          <w:lang w:val="el-GR"/>
        </w:rPr>
        <w:t>.</w:t>
      </w:r>
    </w:p>
    <w:p w:rsidR="008E407A" w:rsidRPr="00345895" w:rsidRDefault="00F779A7" w:rsidP="00345895">
      <w:pPr>
        <w:pStyle w:val="ListParagraph"/>
        <w:numPr>
          <w:ilvl w:val="0"/>
          <w:numId w:val="35"/>
        </w:numPr>
        <w:rPr>
          <w:lang w:val="el-GR"/>
        </w:rPr>
      </w:pPr>
      <w:r>
        <w:rPr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77600</wp:posOffset>
                </wp:positionH>
                <wp:positionV relativeFrom="paragraph">
                  <wp:posOffset>282320</wp:posOffset>
                </wp:positionV>
                <wp:extent cx="495000" cy="25200"/>
                <wp:effectExtent l="38100" t="38100" r="38735" b="3238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495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36pt;margin-top:21.4pt;width:40.65pt;height:3.6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">
                <v:imagedata r:id="rId30" o:title=""/>
              </v:shape>
            </w:pict>
          </mc:Fallback>
        </mc:AlternateContent>
      </w:r>
      <w:r w:rsidR="008E407A" w:rsidRPr="00345895">
        <w:rPr>
          <w:color w:val="FF0000"/>
          <w:highlight w:val="lightGray"/>
          <w:lang w:val="el-GR"/>
        </w:rPr>
        <w:t xml:space="preserve">Αν τώρα πολλαπλασιάσουμε το αποτέλεσμα με </w:t>
      </w:r>
      <w:r w:rsidR="00345895" w:rsidRPr="00345895">
        <w:rPr>
          <w:color w:val="FF0000"/>
          <w:position w:val="-14"/>
          <w:highlight w:val="lightGray"/>
        </w:rPr>
        <w:object w:dxaOrig="800" w:dyaOrig="380">
          <v:shape id="_x0000_i1030" type="#_x0000_t75" style="width:40pt;height:19pt" o:ole="">
            <v:imagedata r:id="rId31" o:title=""/>
          </v:shape>
          <o:OLEObject Type="Embed" ProgID="Equation.DSMT4" ShapeID="_x0000_i1030" DrawAspect="Content" ObjectID="_1700552110" r:id="rId32"/>
        </w:object>
      </w:r>
      <w:r w:rsidR="008E407A" w:rsidRPr="00345895">
        <w:rPr>
          <w:color w:val="FF0000"/>
          <w:highlight w:val="lightGray"/>
          <w:lang w:val="el-GR"/>
        </w:rPr>
        <w:t xml:space="preserve"> </w:t>
      </w:r>
      <w:proofErr w:type="spellStart"/>
      <w:r w:rsidR="008E407A" w:rsidRPr="00345895">
        <w:rPr>
          <w:color w:val="FF0000"/>
          <w:highlight w:val="lightGray"/>
          <w:lang w:val="el-GR"/>
        </w:rPr>
        <w:t>ξανα</w:t>
      </w:r>
      <w:proofErr w:type="spellEnd"/>
      <w:r w:rsidR="008E407A" w:rsidRPr="00345895">
        <w:rPr>
          <w:color w:val="FF0000"/>
          <w:highlight w:val="lightGray"/>
          <w:lang w:val="el-GR"/>
        </w:rPr>
        <w:t xml:space="preserve">-ακυρώνουμε τον μετασχηματισμό που διενήργησε η </w:t>
      </w:r>
      <w:r w:rsidR="00345895" w:rsidRPr="00345895">
        <w:rPr>
          <w:color w:val="FF0000"/>
          <w:position w:val="-14"/>
          <w:highlight w:val="lightGray"/>
        </w:rPr>
        <w:object w:dxaOrig="660" w:dyaOrig="380">
          <v:shape id="_x0000_i1031" type="#_x0000_t75" style="width:33pt;height:19pt" o:ole="">
            <v:imagedata r:id="rId33" o:title=""/>
          </v:shape>
          <o:OLEObject Type="Embed" ProgID="Equation.DSMT4" ShapeID="_x0000_i1031" DrawAspect="Content" ObjectID="_1700552111" r:id="rId34"/>
        </w:object>
      </w:r>
      <w:r w:rsidR="008E407A" w:rsidRPr="00345895">
        <w:rPr>
          <w:color w:val="FF0000"/>
          <w:highlight w:val="lightGray"/>
          <w:lang w:val="el-GR"/>
        </w:rPr>
        <w:t xml:space="preserve"> και γυρνάμε στο αρχικό </w:t>
      </w:r>
      <w:r w:rsidR="008E407A" w:rsidRPr="00345895">
        <w:rPr>
          <w:color w:val="FF0000"/>
          <w:position w:val="-6"/>
          <w:highlight w:val="lightGray"/>
        </w:rPr>
        <w:object w:dxaOrig="200" w:dyaOrig="220">
          <v:shape id="_x0000_i1032" type="#_x0000_t75" style="width:10pt;height:11pt" o:ole="">
            <v:imagedata r:id="rId25" o:title=""/>
          </v:shape>
          <o:OLEObject Type="Embed" ProgID="Equation.DSMT4" ShapeID="_x0000_i1032" DrawAspect="Content" ObjectID="_1700552112" r:id="rId35"/>
        </w:object>
      </w:r>
      <w:r w:rsidR="008E407A" w:rsidRPr="00345895">
        <w:rPr>
          <w:lang w:val="el-GR"/>
        </w:rPr>
        <w:t>. Δηλαδή</w:t>
      </w:r>
    </w:p>
    <w:p w:rsidR="008E407A" w:rsidRPr="00345895" w:rsidRDefault="008E407A" w:rsidP="008E407A">
      <w:pPr>
        <w:rPr>
          <w:lang w:val="el-GR"/>
        </w:rPr>
      </w:pPr>
    </w:p>
    <w:p w:rsidR="008E407A" w:rsidRDefault="00345895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345895">
        <w:rPr>
          <w:position w:val="-16"/>
          <w:highlight w:val="yellow"/>
        </w:rPr>
        <w:object w:dxaOrig="2280" w:dyaOrig="440">
          <v:shape id="_x0000_i1033" type="#_x0000_t75" style="width:114pt;height:22pt" o:ole="">
            <v:imagedata r:id="rId36" o:title=""/>
          </v:shape>
          <o:OLEObject Type="Embed" ProgID="Equation.DSMT4" ShapeID="_x0000_i1033" DrawAspect="Content" ObjectID="_1700552113" r:id="rId37"/>
        </w:object>
      </w:r>
    </w:p>
    <w:p w:rsidR="008E407A" w:rsidRDefault="00F779A7" w:rsidP="008E407A">
      <w:pPr>
        <w:jc w:val="center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5360</wp:posOffset>
                </wp:positionH>
                <wp:positionV relativeFrom="paragraph">
                  <wp:posOffset>370940</wp:posOffset>
                </wp:positionV>
                <wp:extent cx="118080" cy="316440"/>
                <wp:effectExtent l="19050" t="38100" r="53975" b="4572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1808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1.85pt;margin-top:28.35pt;width:11.25pt;height:26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">
                <v:imagedata r:id="rId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-127360</wp:posOffset>
                </wp:positionH>
                <wp:positionV relativeFrom="paragraph">
                  <wp:posOffset>482540</wp:posOffset>
                </wp:positionV>
                <wp:extent cx="221040" cy="78480"/>
                <wp:effectExtent l="38100" t="38100" r="7620" b="3619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2210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-10.85pt;margin-top:37.35pt;width:19pt;height:7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">
                <v:imagedata r:id="rId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-475120</wp:posOffset>
                </wp:positionH>
                <wp:positionV relativeFrom="paragraph">
                  <wp:posOffset>551660</wp:posOffset>
                </wp:positionV>
                <wp:extent cx="231120" cy="167040"/>
                <wp:effectExtent l="38100" t="38100" r="36195" b="4254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2311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-38.35pt;margin-top:42.5pt;width:19.95pt;height:1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">
                <v:imagedata r:id="rId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-536320</wp:posOffset>
                </wp:positionH>
                <wp:positionV relativeFrom="paragraph">
                  <wp:posOffset>500180</wp:posOffset>
                </wp:positionV>
                <wp:extent cx="219240" cy="44280"/>
                <wp:effectExtent l="38100" t="38100" r="47625" b="3238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2192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-43.05pt;margin-top:38.55pt;width:18.9pt;height:5.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">
                <v:imagedata r:id="rId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-440920</wp:posOffset>
                </wp:positionH>
                <wp:positionV relativeFrom="paragraph">
                  <wp:posOffset>280220</wp:posOffset>
                </wp:positionV>
                <wp:extent cx="30600" cy="155880"/>
                <wp:effectExtent l="38100" t="38100" r="45720" b="3492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30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-35.6pt;margin-top:21.2pt;width:4.1pt;height:13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">
                <v:imagedata r:id="rId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-593560</wp:posOffset>
                </wp:positionH>
                <wp:positionV relativeFrom="paragraph">
                  <wp:posOffset>446900</wp:posOffset>
                </wp:positionV>
                <wp:extent cx="6840" cy="10800"/>
                <wp:effectExtent l="38100" t="38100" r="31750" b="2730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-47.55pt;margin-top:34.65pt;width:1.95pt;height:2.2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">
                <v:imagedata r:id="rId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-920080</wp:posOffset>
                </wp:positionH>
                <wp:positionV relativeFrom="paragraph">
                  <wp:posOffset>429620</wp:posOffset>
                </wp:positionV>
                <wp:extent cx="196200" cy="132120"/>
                <wp:effectExtent l="38100" t="38100" r="0" b="3937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962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-73.35pt;margin-top:32.9pt;width:17.5pt;height:12.3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">
                <v:imagedata r:id="rId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491080</wp:posOffset>
                </wp:positionH>
                <wp:positionV relativeFrom="paragraph">
                  <wp:posOffset>40820</wp:posOffset>
                </wp:positionV>
                <wp:extent cx="418680" cy="50040"/>
                <wp:effectExtent l="38100" t="38100" r="38735" b="4572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4186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352.85pt;margin-top:2.3pt;width:34.75pt;height:5.7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">
                <v:imagedata r:id="rId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556600</wp:posOffset>
                </wp:positionH>
                <wp:positionV relativeFrom="paragraph">
                  <wp:posOffset>52700</wp:posOffset>
                </wp:positionV>
                <wp:extent cx="331200" cy="669240"/>
                <wp:effectExtent l="38100" t="38100" r="50165" b="552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31200" cy="6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57.8pt;margin-top:3.35pt;width:28.1pt;height:54.5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">
                <v:imagedata r:id="rId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195520</wp:posOffset>
                </wp:positionH>
                <wp:positionV relativeFrom="paragraph">
                  <wp:posOffset>319100</wp:posOffset>
                </wp:positionV>
                <wp:extent cx="131760" cy="21240"/>
                <wp:effectExtent l="38100" t="38100" r="40005" b="3619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317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29.75pt;margin-top:24.35pt;width:11.8pt;height:3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">
                <v:imagedata r:id="rId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187240</wp:posOffset>
                </wp:positionH>
                <wp:positionV relativeFrom="paragraph">
                  <wp:posOffset>230540</wp:posOffset>
                </wp:positionV>
                <wp:extent cx="173880" cy="33480"/>
                <wp:effectExtent l="38100" t="38100" r="36195" b="4318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738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28.85pt;margin-top:17.25pt;width:15.5pt;height:4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">
                <v:imagedata r:id="rId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941360</wp:posOffset>
                </wp:positionH>
                <wp:positionV relativeFrom="paragraph">
                  <wp:posOffset>-24700</wp:posOffset>
                </wp:positionV>
                <wp:extent cx="114480" cy="600480"/>
                <wp:effectExtent l="38100" t="38100" r="38100" b="4762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14480" cy="6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09.6pt;margin-top:-2.75pt;width:10.7pt;height:49.0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">
                <v:imagedata r:id="rId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595040</wp:posOffset>
                </wp:positionH>
                <wp:positionV relativeFrom="paragraph">
                  <wp:posOffset>3380</wp:posOffset>
                </wp:positionV>
                <wp:extent cx="153000" cy="499680"/>
                <wp:effectExtent l="38100" t="38100" r="38100" b="5334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5300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82pt;margin-top:-.75pt;width:13.85pt;height:41.4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">
                <v:imagedata r:id="rId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415680</wp:posOffset>
                </wp:positionH>
                <wp:positionV relativeFrom="paragraph">
                  <wp:posOffset>225140</wp:posOffset>
                </wp:positionV>
                <wp:extent cx="74880" cy="33840"/>
                <wp:effectExtent l="19050" t="38100" r="40005" b="4254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748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189.35pt;margin-top:16.85pt;width:7.7pt;height:4.0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807080</wp:posOffset>
                </wp:positionH>
                <wp:positionV relativeFrom="paragraph">
                  <wp:posOffset>83660</wp:posOffset>
                </wp:positionV>
                <wp:extent cx="79920" cy="324000"/>
                <wp:effectExtent l="38100" t="38100" r="53975" b="5715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799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98.85pt;margin-top:5.6pt;width:8.25pt;height:27.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">
                <v:imagedata r:id="rId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483440</wp:posOffset>
                </wp:positionH>
                <wp:positionV relativeFrom="paragraph">
                  <wp:posOffset>307940</wp:posOffset>
                </wp:positionV>
                <wp:extent cx="720" cy="5400"/>
                <wp:effectExtent l="38100" t="38100" r="37465" b="3302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73.55pt;margin-top:23.55pt;width:1.6pt;height:1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">
                <v:imagedata r:id="rId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415040</wp:posOffset>
                </wp:positionH>
                <wp:positionV relativeFrom="paragraph">
                  <wp:posOffset>363020</wp:posOffset>
                </wp:positionV>
                <wp:extent cx="101520" cy="147600"/>
                <wp:effectExtent l="38100" t="38100" r="32385" b="4318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01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68.05pt;margin-top:28.05pt;width:9.7pt;height:13.0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">
                <v:imagedata r:id="rId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404240</wp:posOffset>
                </wp:positionH>
                <wp:positionV relativeFrom="paragraph">
                  <wp:posOffset>291020</wp:posOffset>
                </wp:positionV>
                <wp:extent cx="29160" cy="13320"/>
                <wp:effectExtent l="38100" t="38100" r="47625" b="4445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9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267.25pt;margin-top:22.1pt;width:3.95pt;height:2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">
                <v:imagedata r:id="rId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392720</wp:posOffset>
                </wp:positionH>
                <wp:positionV relativeFrom="paragraph">
                  <wp:posOffset>336380</wp:posOffset>
                </wp:positionV>
                <wp:extent cx="48600" cy="65520"/>
                <wp:effectExtent l="38100" t="38100" r="46990" b="4889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86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66.25pt;margin-top:25.6pt;width:5.45pt;height:6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153680</wp:posOffset>
                </wp:positionH>
                <wp:positionV relativeFrom="paragraph">
                  <wp:posOffset>38300</wp:posOffset>
                </wp:positionV>
                <wp:extent cx="253080" cy="20880"/>
                <wp:effectExtent l="38100" t="38100" r="33020" b="3683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253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47.6pt;margin-top:2.15pt;width:21.55pt;height:3.4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">
                <v:imagedata r:id="rId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194720</wp:posOffset>
                </wp:positionH>
                <wp:positionV relativeFrom="paragraph">
                  <wp:posOffset>176900</wp:posOffset>
                </wp:positionV>
                <wp:extent cx="172800" cy="92880"/>
                <wp:effectExtent l="38100" t="38100" r="36830" b="4064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72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51pt;margin-top:13.2pt;width:14.95pt;height:8.8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">
                <v:imagedata r:id="rId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205160</wp:posOffset>
                </wp:positionH>
                <wp:positionV relativeFrom="paragraph">
                  <wp:posOffset>34340</wp:posOffset>
                </wp:positionV>
                <wp:extent cx="116280" cy="381960"/>
                <wp:effectExtent l="19050" t="38100" r="17145" b="3746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1628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51.45pt;margin-top:2pt;width:10.9pt;height:31.7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">
                <v:imagedata r:id="rId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798720</wp:posOffset>
                </wp:positionH>
                <wp:positionV relativeFrom="paragraph">
                  <wp:posOffset>237380</wp:posOffset>
                </wp:positionV>
                <wp:extent cx="40320" cy="53280"/>
                <wp:effectExtent l="38100" t="38100" r="36195" b="4254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403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19.4pt;margin-top:17.8pt;width:4.95pt;height:6.1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">
                <v:imagedata r:id="rId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618000</wp:posOffset>
                </wp:positionH>
                <wp:positionV relativeFrom="paragraph">
                  <wp:posOffset>21380</wp:posOffset>
                </wp:positionV>
                <wp:extent cx="93240" cy="474480"/>
                <wp:effectExtent l="38100" t="38100" r="40640" b="400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9324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05.55pt;margin-top:1.1pt;width:8.8pt;height:38.8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">
                <v:imagedata r:id="rId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372120</wp:posOffset>
                </wp:positionH>
                <wp:positionV relativeFrom="paragraph">
                  <wp:posOffset>12020</wp:posOffset>
                </wp:positionV>
                <wp:extent cx="115560" cy="405360"/>
                <wp:effectExtent l="38100" t="38100" r="37465" b="3302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1556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85.9pt;margin-top:.25pt;width:10.7pt;height:33.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">
                <v:imagedata r:id="rId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461760</wp:posOffset>
                </wp:positionH>
                <wp:positionV relativeFrom="paragraph">
                  <wp:posOffset>87260</wp:posOffset>
                </wp:positionV>
                <wp:extent cx="109440" cy="258480"/>
                <wp:effectExtent l="19050" t="38100" r="43180" b="4635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094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93.1pt;margin-top:5.95pt;width:10.35pt;height:22.3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">
                <v:imagedata r:id="rId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281760</wp:posOffset>
                </wp:positionH>
                <wp:positionV relativeFrom="paragraph">
                  <wp:posOffset>307220</wp:posOffset>
                </wp:positionV>
                <wp:extent cx="19440" cy="6840"/>
                <wp:effectExtent l="38100" t="38100" r="38100" b="3175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9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79pt;margin-top:23.4pt;width:3pt;height:2.2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">
                <v:imagedata r:id="rId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86720</wp:posOffset>
                </wp:positionH>
                <wp:positionV relativeFrom="paragraph">
                  <wp:posOffset>213980</wp:posOffset>
                </wp:positionV>
                <wp:extent cx="111240" cy="329040"/>
                <wp:effectExtent l="38100" t="38100" r="41275" b="5207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124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171.3pt;margin-top:16.1pt;width:10.6pt;height:27.6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">
                <v:imagedata r:id="rId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921760</wp:posOffset>
                </wp:positionH>
                <wp:positionV relativeFrom="paragraph">
                  <wp:posOffset>39380</wp:posOffset>
                </wp:positionV>
                <wp:extent cx="258120" cy="41040"/>
                <wp:effectExtent l="38100" t="38100" r="46990" b="3556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258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50.7pt;margin-top:2.2pt;width:21.85pt;height: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">
                <v:imagedata r:id="rId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890080</wp:posOffset>
                </wp:positionH>
                <wp:positionV relativeFrom="paragraph">
                  <wp:posOffset>137660</wp:posOffset>
                </wp:positionV>
                <wp:extent cx="286920" cy="72000"/>
                <wp:effectExtent l="38100" t="38100" r="56515" b="4254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869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147.95pt;margin-top:9.8pt;width:24.55pt;height:7.6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">
                <v:imagedata r:id="rId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940120</wp:posOffset>
                </wp:positionH>
                <wp:positionV relativeFrom="paragraph">
                  <wp:posOffset>110660</wp:posOffset>
                </wp:positionV>
                <wp:extent cx="146160" cy="336600"/>
                <wp:effectExtent l="38100" t="38100" r="44450" b="4445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4616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151.75pt;margin-top:7.8pt;width:13.55pt;height:28.4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">
                <v:imagedata r:id="rId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752720</wp:posOffset>
                </wp:positionH>
                <wp:positionV relativeFrom="paragraph">
                  <wp:posOffset>1011020</wp:posOffset>
                </wp:positionV>
                <wp:extent cx="360" cy="360"/>
                <wp:effectExtent l="0" t="0" r="0" b="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294.5pt;margin-top:78.6pt;width:2.05pt;height:2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">
                <v:imagedata r:id="rId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955040</wp:posOffset>
                </wp:positionH>
                <wp:positionV relativeFrom="paragraph">
                  <wp:posOffset>1013180</wp:posOffset>
                </wp:positionV>
                <wp:extent cx="37440" cy="18720"/>
                <wp:effectExtent l="38100" t="38100" r="58420" b="577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7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10.4pt;margin-top:78.8pt;width:5pt;height:3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">
                <v:imagedata r:id="rId103" o:title=""/>
              </v:shape>
            </w:pict>
          </mc:Fallback>
        </mc:AlternateContent>
      </w:r>
    </w:p>
    <w:p w:rsidR="008E407A" w:rsidRPr="007130BC" w:rsidRDefault="008E407A" w:rsidP="00345895">
      <w:pPr>
        <w:rPr>
          <w:lang w:val="el-GR"/>
        </w:rPr>
      </w:pPr>
      <w:r w:rsidRPr="00FF45CB">
        <w:rPr>
          <w:lang w:val="el-GR"/>
        </w:rPr>
        <w:lastRenderedPageBreak/>
        <w:t xml:space="preserve">Αυτή είναι και η ιδιότητα μέσω της οποίας θα ορίσουμε τον αντίστροφο, </w:t>
      </w:r>
      <w:r w:rsidR="00345895" w:rsidRPr="004B4141">
        <w:rPr>
          <w:position w:val="-4"/>
        </w:rPr>
        <w:object w:dxaOrig="420" w:dyaOrig="340">
          <v:shape id="_x0000_i1034" type="#_x0000_t75" style="width:21pt;height:17pt" o:ole="">
            <v:imagedata r:id="rId104" o:title=""/>
          </v:shape>
          <o:OLEObject Type="Embed" ProgID="Equation.DSMT4" ShapeID="_x0000_i1034" DrawAspect="Content" ObjectID="_1700552114" r:id="rId105"/>
        </w:object>
      </w:r>
      <w:r w:rsidRPr="00FF45CB">
        <w:rPr>
          <w:lang w:val="el-GR"/>
        </w:rPr>
        <w:t xml:space="preserve">, ενός πίνακα </w:t>
      </w:r>
      <w:r w:rsidR="00345895" w:rsidRPr="004B4141">
        <w:rPr>
          <w:position w:val="-4"/>
        </w:rPr>
        <w:object w:dxaOrig="279" w:dyaOrig="279">
          <v:shape id="_x0000_i1035" type="#_x0000_t75" style="width:13.95pt;height:13.95pt" o:ole="">
            <v:imagedata r:id="rId106" o:title=""/>
          </v:shape>
          <o:OLEObject Type="Embed" ProgID="Equation.DSMT4" ShapeID="_x0000_i1035" DrawAspect="Content" ObjectID="_1700552115" r:id="rId107"/>
        </w:object>
      </w:r>
      <w:r w:rsidR="00345895">
        <w:rPr>
          <w:lang w:val="el-GR"/>
        </w:rPr>
        <w:t xml:space="preserve">. </w:t>
      </w:r>
      <w:r w:rsidRPr="00FF45CB">
        <w:rPr>
          <w:lang w:val="el-GR"/>
        </w:rPr>
        <w:t>Εάν υπάρχει αντίστροφος αυτός θα έχει την ιδιότητα ότι</w:t>
      </w:r>
    </w:p>
    <w:p w:rsidR="008E407A" w:rsidRPr="007130BC" w:rsidRDefault="00345895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345895">
        <w:rPr>
          <w:position w:val="-12"/>
          <w:highlight w:val="yellow"/>
        </w:rPr>
        <w:object w:dxaOrig="1380" w:dyaOrig="420">
          <v:shape id="_x0000_i1036" type="#_x0000_t75" style="width:69pt;height:21pt" o:ole="" o:bordertopcolor="this" o:borderleftcolor="this" o:borderbottomcolor="this" o:borderrightcolor="this">
            <v:imagedata r:id="rId1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700552116" r:id="rId109"/>
        </w:object>
      </w:r>
      <w:r w:rsidR="008E407A" w:rsidRPr="00FF45CB">
        <w:rPr>
          <w:lang w:val="el-GR"/>
        </w:rPr>
        <w:t xml:space="preserve"> </w:t>
      </w:r>
      <w:r w:rsidRPr="00345895">
        <w:rPr>
          <w:position w:val="-4"/>
        </w:rPr>
        <w:object w:dxaOrig="840" w:dyaOrig="300">
          <v:shape id="_x0000_i1037" type="#_x0000_t75" style="width:42pt;height:15pt" o:ole="">
            <v:imagedata r:id="rId110" o:title=""/>
          </v:shape>
          <o:OLEObject Type="Embed" ProgID="Equation.DSMT4" ShapeID="_x0000_i1037" DrawAspect="Content" ObjectID="_1700552117" r:id="rId111"/>
        </w:object>
      </w:r>
      <w:r w:rsidR="008E407A" w:rsidRPr="00FF45CB">
        <w:rPr>
          <w:lang w:val="el-GR"/>
        </w:rPr>
        <w:t xml:space="preserve">και επομένως </w:t>
      </w:r>
      <w:r w:rsidRPr="00345895">
        <w:rPr>
          <w:position w:val="-4"/>
          <w:highlight w:val="yellow"/>
        </w:rPr>
        <w:object w:dxaOrig="1040" w:dyaOrig="340">
          <v:shape id="_x0000_i1038" type="#_x0000_t75" style="width:52pt;height:17pt" o:ole="" o:bordertopcolor="this" o:borderleftcolor="this" o:borderbottomcolor="this" o:borderrightcolor="this">
            <v:imagedata r:id="rId1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700552118" r:id="rId113"/>
        </w:object>
      </w:r>
      <w:r w:rsidR="008E407A" w:rsidRPr="00FF45CB">
        <w:rPr>
          <w:lang w:val="el-GR"/>
        </w:rPr>
        <w:t>.</w:t>
      </w:r>
    </w:p>
    <w:p w:rsidR="008E407A" w:rsidRPr="007130BC" w:rsidRDefault="00385761" w:rsidP="008E407A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571280</wp:posOffset>
                </wp:positionH>
                <wp:positionV relativeFrom="paragraph">
                  <wp:posOffset>-240</wp:posOffset>
                </wp:positionV>
                <wp:extent cx="670320" cy="47160"/>
                <wp:effectExtent l="38100" t="38100" r="53975" b="4826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670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280.1pt;margin-top:-.9pt;width:54.85pt;height:5.6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">
                <v:imagedata r:id="rId115" o:title=""/>
              </v:shape>
            </w:pict>
          </mc:Fallback>
        </mc:AlternateConten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t>Σημείωση:</w:t>
      </w:r>
      <w:r w:rsidRPr="00FF45CB">
        <w:rPr>
          <w:lang w:val="el-GR"/>
        </w:rPr>
        <w:t xml:space="preserve"> </w:t>
      </w:r>
      <w:r w:rsidRPr="00345895">
        <w:rPr>
          <w:b/>
          <w:color w:val="FF0000"/>
          <w:lang w:val="el-GR"/>
        </w:rPr>
        <w:t xml:space="preserve">Αντίστροφος δεν υπάρχει για κάθε πίνακα </w:t>
      </w:r>
      <w:r w:rsidR="00345895" w:rsidRPr="004B4141">
        <w:rPr>
          <w:position w:val="-4"/>
        </w:rPr>
        <w:object w:dxaOrig="279" w:dyaOrig="279">
          <v:shape id="_x0000_i1039" type="#_x0000_t75" style="width:13.95pt;height:13.95pt" o:ole="">
            <v:imagedata r:id="rId106" o:title=""/>
          </v:shape>
          <o:OLEObject Type="Embed" ProgID="Equation.DSMT4" ShapeID="_x0000_i1039" DrawAspect="Content" ObjectID="_1700552119" r:id="rId116"/>
        </w:object>
      </w:r>
      <w:r w:rsidRPr="00345895">
        <w:rPr>
          <w:b/>
          <w:color w:val="FF0000"/>
          <w:lang w:val="el-GR"/>
        </w:rPr>
        <w:t>:</w:t>
      </w:r>
      <w:r w:rsidRPr="00345895">
        <w:rPr>
          <w:color w:val="FF0000"/>
          <w:lang w:val="el-GR"/>
        </w:rPr>
        <w:t xml:space="preserve"> </w:t>
      </w:r>
      <w:r w:rsidRPr="00FF45CB">
        <w:rPr>
          <w:lang w:val="el-GR"/>
        </w:rPr>
        <w:t xml:space="preserve">Έστω ένας πίνακας </w:t>
      </w:r>
      <w:r w:rsidR="00345895" w:rsidRPr="004B4141">
        <w:rPr>
          <w:position w:val="-4"/>
        </w:rPr>
        <w:object w:dxaOrig="279" w:dyaOrig="279">
          <v:shape id="_x0000_i1040" type="#_x0000_t75" style="width:13.95pt;height:13.95pt" o:ole="">
            <v:imagedata r:id="rId106" o:title=""/>
          </v:shape>
          <o:OLEObject Type="Embed" ProgID="Equation.DSMT4" ShapeID="_x0000_i1040" DrawAspect="Content" ObjectID="_1700552120" r:id="rId117"/>
        </w:object>
      </w:r>
      <w:r w:rsidRPr="00FF45CB">
        <w:rPr>
          <w:lang w:val="el-GR"/>
        </w:rPr>
        <w:t xml:space="preserve"> ιδιόμορφος. Τότε θα υπάρχει </w:t>
      </w:r>
      <w:r w:rsidR="00345895" w:rsidRPr="00BD4587">
        <w:rPr>
          <w:position w:val="-6"/>
        </w:rPr>
        <w:object w:dxaOrig="620" w:dyaOrig="300">
          <v:shape id="_x0000_i1041" type="#_x0000_t75" style="width:31pt;height:15.05pt" o:ole="">
            <v:imagedata r:id="rId118" o:title=""/>
          </v:shape>
          <o:OLEObject Type="Embed" ProgID="Equation.DSMT4" ShapeID="_x0000_i1041" DrawAspect="Content" ObjectID="_1700552121" r:id="rId119"/>
        </w:object>
      </w:r>
      <w:r w:rsidRPr="00FF45CB">
        <w:rPr>
          <w:lang w:val="el-GR"/>
        </w:rPr>
        <w:t xml:space="preserve"> με </w:t>
      </w:r>
      <w:r w:rsidR="00345895" w:rsidRPr="00BD4587">
        <w:rPr>
          <w:position w:val="-6"/>
        </w:rPr>
        <w:object w:dxaOrig="840" w:dyaOrig="300">
          <v:shape id="_x0000_i1042" type="#_x0000_t75" style="width:42pt;height:15.05pt" o:ole="">
            <v:imagedata r:id="rId120" o:title=""/>
          </v:shape>
          <o:OLEObject Type="Embed" ProgID="Equation.DSMT4" ShapeID="_x0000_i1042" DrawAspect="Content" ObjectID="_1700552122" r:id="rId121"/>
        </w:object>
      </w:r>
      <w:r w:rsidRPr="00FF45CB">
        <w:rPr>
          <w:lang w:val="el-GR"/>
        </w:rPr>
        <w:t xml:space="preserve">. Εδώ όμως δεν υπάρχει πίνακας που πολλαπλασιάζει το </w:t>
      </w:r>
      <w:r w:rsidRPr="00BD4587">
        <w:rPr>
          <w:position w:val="-6"/>
        </w:rPr>
        <w:object w:dxaOrig="360" w:dyaOrig="279">
          <v:shape id="_x0000_i1043" type="#_x0000_t75" style="width:18pt;height:14pt" o:ole="">
            <v:imagedata r:id="rId122" o:title=""/>
          </v:shape>
          <o:OLEObject Type="Embed" ProgID="Equation.DSMT4" ShapeID="_x0000_i1043" DrawAspect="Content" ObjectID="_1700552123" r:id="rId123"/>
        </w:object>
      </w:r>
      <w:r w:rsidRPr="00FF45CB">
        <w:rPr>
          <w:lang w:val="el-GR"/>
        </w:rPr>
        <w:t xml:space="preserve"> και ξαναγυρνάμε στο </w:t>
      </w:r>
      <w:r w:rsidRPr="00BD4587">
        <w:rPr>
          <w:position w:val="-6"/>
        </w:rPr>
        <w:object w:dxaOrig="200" w:dyaOrig="220">
          <v:shape id="_x0000_i1044" type="#_x0000_t75" style="width:10pt;height:11pt" o:ole="">
            <v:imagedata r:id="rId124" o:title=""/>
          </v:shape>
          <o:OLEObject Type="Embed" ProgID="Equation.DSMT4" ShapeID="_x0000_i1044" DrawAspect="Content" ObjectID="_1700552124" r:id="rId125"/>
        </w:object>
      </w:r>
      <w:r w:rsidRPr="00FF45CB">
        <w:rPr>
          <w:lang w:val="el-GR"/>
        </w:rPr>
        <w:t xml:space="preserve"> διότι: </w:t>
      </w:r>
      <w:r w:rsidR="00345895" w:rsidRPr="00BD4587">
        <w:rPr>
          <w:position w:val="-10"/>
        </w:rPr>
        <w:object w:dxaOrig="1560" w:dyaOrig="320">
          <v:shape id="_x0000_i1045" type="#_x0000_t75" style="width:78pt;height:16pt" o:ole="">
            <v:imagedata r:id="rId126" o:title=""/>
          </v:shape>
          <o:OLEObject Type="Embed" ProgID="Equation.DSMT4" ShapeID="_x0000_i1045" DrawAspect="Content" ObjectID="_1700552125" r:id="rId127"/>
        </w:object>
      </w:r>
    </w:p>
    <w:p w:rsidR="008E407A" w:rsidRPr="00FF45CB" w:rsidRDefault="008E407A" w:rsidP="008E407A">
      <w:pPr>
        <w:rPr>
          <w:lang w:val="el-GR"/>
        </w:rPr>
      </w:pPr>
    </w:p>
    <w:p w:rsidR="008511C7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8511C7">
        <w:rPr>
          <w:b/>
          <w:highlight w:val="yellow"/>
          <w:u w:val="single"/>
          <w:lang w:val="el-GR"/>
        </w:rPr>
        <w:t>Ορισμός (αντίστροφος πίνακας):</w:t>
      </w:r>
      <w:r w:rsidRPr="008511C7">
        <w:rPr>
          <w:highlight w:val="yellow"/>
          <w:lang w:val="el-GR"/>
        </w:rPr>
        <w:t xml:space="preserve"> Ένας </w:t>
      </w:r>
      <w:r w:rsidR="008511C7" w:rsidRPr="008511C7">
        <w:rPr>
          <w:position w:val="-6"/>
          <w:highlight w:val="yellow"/>
        </w:rPr>
        <w:object w:dxaOrig="600" w:dyaOrig="240">
          <v:shape id="_x0000_i1046" type="#_x0000_t75" style="width:30.05pt;height:12pt" o:ole="">
            <v:imagedata r:id="rId128" o:title=""/>
          </v:shape>
          <o:OLEObject Type="Embed" ProgID="Equation.DSMT4" ShapeID="_x0000_i1046" DrawAspect="Content" ObjectID="_1700552126" r:id="rId129"/>
        </w:object>
      </w:r>
      <w:r w:rsidRPr="008511C7">
        <w:rPr>
          <w:highlight w:val="yellow"/>
          <w:lang w:val="el-GR"/>
        </w:rPr>
        <w:t xml:space="preserve"> πίνακας </w:t>
      </w:r>
      <w:r w:rsidR="008511C7" w:rsidRPr="008511C7">
        <w:rPr>
          <w:position w:val="-4"/>
          <w:highlight w:val="yellow"/>
        </w:rPr>
        <w:object w:dxaOrig="279" w:dyaOrig="279">
          <v:shape id="_x0000_i1047" type="#_x0000_t75" style="width:13.95pt;height:13.95pt" o:ole="">
            <v:imagedata r:id="rId106" o:title=""/>
          </v:shape>
          <o:OLEObject Type="Embed" ProgID="Equation.DSMT4" ShapeID="_x0000_i1047" DrawAspect="Content" ObjectID="_1700552127" r:id="rId130"/>
        </w:object>
      </w:r>
      <w:r w:rsidRPr="008511C7">
        <w:rPr>
          <w:highlight w:val="yellow"/>
          <w:lang w:val="el-GR"/>
        </w:rPr>
        <w:t xml:space="preserve"> λέγεται </w:t>
      </w:r>
      <w:r w:rsidRPr="008511C7">
        <w:rPr>
          <w:b/>
          <w:color w:val="FF0000"/>
          <w:highlight w:val="yellow"/>
          <w:lang w:val="el-GR"/>
        </w:rPr>
        <w:t>αντιστρέψιμος</w:t>
      </w:r>
      <w:r w:rsidRPr="008511C7">
        <w:rPr>
          <w:highlight w:val="yellow"/>
          <w:lang w:val="el-GR"/>
        </w:rPr>
        <w:t xml:space="preserve"> εάν υπάρχει πίνακας </w:t>
      </w:r>
      <w:r w:rsidR="008511C7" w:rsidRPr="008511C7">
        <w:rPr>
          <w:position w:val="-4"/>
          <w:highlight w:val="yellow"/>
        </w:rPr>
        <w:object w:dxaOrig="260" w:dyaOrig="279">
          <v:shape id="_x0000_i1048" type="#_x0000_t75" style="width:13pt;height:13.95pt" o:ole="">
            <v:imagedata r:id="rId131" o:title=""/>
          </v:shape>
          <o:OLEObject Type="Embed" ProgID="Equation.DSMT4" ShapeID="_x0000_i1048" DrawAspect="Content" ObjectID="_1700552128" r:id="rId132"/>
        </w:object>
      </w:r>
      <w:r w:rsidRPr="008511C7">
        <w:rPr>
          <w:highlight w:val="yellow"/>
          <w:lang w:val="el-GR"/>
        </w:rPr>
        <w:t xml:space="preserve"> τέτοιος που </w:t>
      </w:r>
    </w:p>
    <w:p w:rsidR="008511C7" w:rsidRDefault="008511C7" w:rsidP="008511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yellow"/>
          <w:lang w:val="el-GR"/>
        </w:rPr>
      </w:pPr>
      <w:r w:rsidRPr="008511C7">
        <w:rPr>
          <w:position w:val="-4"/>
          <w:highlight w:val="yellow"/>
        </w:rPr>
        <w:object w:dxaOrig="859" w:dyaOrig="279">
          <v:shape id="_x0000_i1049" type="#_x0000_t75" style="width:43pt;height:13.95pt" o:ole="">
            <v:imagedata r:id="rId133" o:title=""/>
          </v:shape>
          <o:OLEObject Type="Embed" ProgID="Equation.DSMT4" ShapeID="_x0000_i1049" DrawAspect="Content" ObjectID="_1700552129" r:id="rId134"/>
        </w:object>
      </w:r>
      <w:r w:rsidR="008E407A" w:rsidRPr="008511C7">
        <w:rPr>
          <w:highlight w:val="yellow"/>
          <w:lang w:val="el-GR"/>
        </w:rPr>
        <w:t xml:space="preserve"> (</w:t>
      </w:r>
      <w:r w:rsidRPr="008511C7">
        <w:rPr>
          <w:position w:val="-4"/>
          <w:highlight w:val="yellow"/>
        </w:rPr>
        <w:object w:dxaOrig="260" w:dyaOrig="279">
          <v:shape id="_x0000_i1050" type="#_x0000_t75" style="width:13pt;height:13.95pt" o:ole="">
            <v:imagedata r:id="rId131" o:title=""/>
          </v:shape>
          <o:OLEObject Type="Embed" ProgID="Equation.DSMT4" ShapeID="_x0000_i1050" DrawAspect="Content" ObjectID="_1700552130" r:id="rId135"/>
        </w:object>
      </w:r>
      <w:r w:rsidR="008E407A" w:rsidRPr="008511C7">
        <w:rPr>
          <w:highlight w:val="yellow"/>
          <w:lang w:val="el-GR"/>
        </w:rPr>
        <w:t xml:space="preserve"> δεξιός αντίστροφος) και</w:t>
      </w:r>
    </w:p>
    <w:p w:rsidR="008E407A" w:rsidRPr="008511C7" w:rsidRDefault="008511C7" w:rsidP="008511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yellow"/>
          <w:lang w:val="el-GR"/>
        </w:rPr>
      </w:pPr>
      <w:r w:rsidRPr="008511C7">
        <w:rPr>
          <w:position w:val="-4"/>
          <w:highlight w:val="yellow"/>
        </w:rPr>
        <w:object w:dxaOrig="859" w:dyaOrig="279">
          <v:shape id="_x0000_i1051" type="#_x0000_t75" style="width:43pt;height:13.95pt" o:ole="">
            <v:imagedata r:id="rId136" o:title=""/>
          </v:shape>
          <o:OLEObject Type="Embed" ProgID="Equation.DSMT4" ShapeID="_x0000_i1051" DrawAspect="Content" ObjectID="_1700552131" r:id="rId137"/>
        </w:object>
      </w:r>
      <w:r w:rsidR="008E407A" w:rsidRPr="008511C7">
        <w:rPr>
          <w:highlight w:val="yellow"/>
          <w:lang w:val="el-GR"/>
        </w:rPr>
        <w:t xml:space="preserve"> (</w:t>
      </w:r>
      <w:r w:rsidRPr="008511C7">
        <w:rPr>
          <w:position w:val="-4"/>
          <w:highlight w:val="yellow"/>
        </w:rPr>
        <w:object w:dxaOrig="260" w:dyaOrig="279">
          <v:shape id="_x0000_i1052" type="#_x0000_t75" style="width:13pt;height:13.95pt" o:ole="">
            <v:imagedata r:id="rId131" o:title=""/>
          </v:shape>
          <o:OLEObject Type="Embed" ProgID="Equation.DSMT4" ShapeID="_x0000_i1052" DrawAspect="Content" ObjectID="_1700552132" r:id="rId138"/>
        </w:object>
      </w:r>
      <w:r w:rsidR="008E407A" w:rsidRPr="008511C7">
        <w:rPr>
          <w:highlight w:val="yellow"/>
          <w:lang w:val="el-GR"/>
        </w:rPr>
        <w:t xml:space="preserve"> αριστερός αντίστροφος).</w:t>
      </w:r>
    </w:p>
    <w:p w:rsidR="008E407A" w:rsidRPr="00FF45CB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8511C7">
        <w:rPr>
          <w:b/>
          <w:color w:val="FF0000"/>
          <w:highlight w:val="yellow"/>
          <w:lang w:val="el-GR"/>
        </w:rPr>
        <w:t>Εάν υπάρχει</w:t>
      </w:r>
      <w:r w:rsidRPr="008511C7">
        <w:rPr>
          <w:color w:val="FF0000"/>
          <w:highlight w:val="yellow"/>
          <w:lang w:val="el-GR"/>
        </w:rPr>
        <w:t xml:space="preserve"> </w:t>
      </w:r>
      <w:r w:rsidRPr="008511C7">
        <w:rPr>
          <w:b/>
          <w:color w:val="FF0000"/>
          <w:highlight w:val="yellow"/>
          <w:lang w:val="el-GR"/>
        </w:rPr>
        <w:t>είναι</w:t>
      </w:r>
      <w:r w:rsidRPr="008511C7">
        <w:rPr>
          <w:color w:val="FF0000"/>
          <w:highlight w:val="yellow"/>
          <w:lang w:val="el-GR"/>
        </w:rPr>
        <w:t xml:space="preserve"> </w:t>
      </w:r>
      <w:r w:rsidRPr="008511C7">
        <w:rPr>
          <w:b/>
          <w:color w:val="FF0000"/>
          <w:highlight w:val="yellow"/>
          <w:lang w:val="el-GR"/>
        </w:rPr>
        <w:t>μοναδικός</w:t>
      </w:r>
      <w:r w:rsidRPr="008511C7">
        <w:rPr>
          <w:highlight w:val="yellow"/>
          <w:lang w:val="el-GR"/>
        </w:rPr>
        <w:t xml:space="preserve"> και συμβολίζεται με </w:t>
      </w:r>
      <w:r w:rsidR="008511C7" w:rsidRPr="008511C7">
        <w:rPr>
          <w:position w:val="-4"/>
          <w:highlight w:val="yellow"/>
        </w:rPr>
        <w:object w:dxaOrig="420" w:dyaOrig="340">
          <v:shape id="_x0000_i1053" type="#_x0000_t75" style="width:21pt;height:17pt" o:ole="">
            <v:imagedata r:id="rId139" o:title=""/>
          </v:shape>
          <o:OLEObject Type="Embed" ProgID="Equation.DSMT4" ShapeID="_x0000_i1053" DrawAspect="Content" ObjectID="_1700552133" r:id="rId140"/>
        </w:object>
      </w:r>
      <w:r w:rsidRPr="008511C7">
        <w:rPr>
          <w:highlight w:val="yellow"/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</w:p>
    <w:p w:rsidR="008511C7" w:rsidRPr="003560A4" w:rsidRDefault="008511C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3560A4">
        <w:rPr>
          <w:lang w:val="el-GR"/>
        </w:rPr>
        <w:br w:type="page"/>
      </w:r>
    </w:p>
    <w:p w:rsidR="008E407A" w:rsidRDefault="008E407A" w:rsidP="008E407A">
      <w:r w:rsidRPr="006F0569">
        <w:lastRenderedPageBreak/>
        <w:t>Παρ</w:t>
      </w:r>
      <w:r w:rsidR="008511C7">
        <w:rPr>
          <w:lang w:val="el-GR"/>
        </w:rPr>
        <w:t>α</w:t>
      </w:r>
      <w:proofErr w:type="spellStart"/>
      <w:r w:rsidR="008511C7">
        <w:t>δε</w:t>
      </w:r>
      <w:proofErr w:type="spellEnd"/>
      <w:r w:rsidR="008511C7">
        <w:rPr>
          <w:lang w:val="el-GR"/>
        </w:rPr>
        <w:t>ί</w:t>
      </w:r>
      <w:proofErr w:type="spellStart"/>
      <w:r w:rsidRPr="006F0569">
        <w:t>γμ</w:t>
      </w:r>
      <w:proofErr w:type="spellEnd"/>
      <w:r w:rsidRPr="006F0569">
        <w:t>α</w:t>
      </w:r>
      <w:r w:rsidR="008511C7">
        <w:rPr>
          <w:lang w:val="el-GR"/>
        </w:rPr>
        <w:t>τα</w:t>
      </w:r>
      <w:r w:rsidRPr="006F0569">
        <w:t>:</w:t>
      </w:r>
    </w:p>
    <w:p w:rsidR="008E407A" w:rsidRPr="006F0569" w:rsidRDefault="00385761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186000</wp:posOffset>
                </wp:positionH>
                <wp:positionV relativeFrom="paragraph">
                  <wp:posOffset>318180</wp:posOffset>
                </wp:positionV>
                <wp:extent cx="99360" cy="124560"/>
                <wp:effectExtent l="38100" t="38100" r="53340" b="4699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993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171.35pt;margin-top:24.05pt;width:9.7pt;height:11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">
                <v:imagedata r:id="rId142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1993040</wp:posOffset>
                </wp:positionH>
                <wp:positionV relativeFrom="paragraph">
                  <wp:posOffset>206940</wp:posOffset>
                </wp:positionV>
                <wp:extent cx="15840" cy="313560"/>
                <wp:effectExtent l="38100" t="38100" r="41910" b="4889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584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155.95pt;margin-top:15.6pt;width:3.3pt;height:26.3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">
                <v:imagedata r:id="rId144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1944440</wp:posOffset>
                </wp:positionH>
                <wp:positionV relativeFrom="paragraph">
                  <wp:posOffset>357420</wp:posOffset>
                </wp:positionV>
                <wp:extent cx="177120" cy="51120"/>
                <wp:effectExtent l="38100" t="38100" r="33020" b="4445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771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152.35pt;margin-top:27.6pt;width:15.6pt;height:5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">
                <v:imagedata r:id="rId146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925720</wp:posOffset>
                </wp:positionH>
                <wp:positionV relativeFrom="paragraph">
                  <wp:posOffset>315300</wp:posOffset>
                </wp:positionV>
                <wp:extent cx="153720" cy="32400"/>
                <wp:effectExtent l="38100" t="38100" r="36830" b="4381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537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150.85pt;margin-top:24.2pt;width:13.9pt;height:4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">
                <v:imagedata r:id="rId148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1594880</wp:posOffset>
                </wp:positionH>
                <wp:positionV relativeFrom="paragraph">
                  <wp:posOffset>287580</wp:posOffset>
                </wp:positionV>
                <wp:extent cx="233280" cy="191160"/>
                <wp:effectExtent l="38100" t="38100" r="33655" b="5651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2332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124.65pt;margin-top:21.65pt;width:20.25pt;height:17.0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">
                <v:imagedata r:id="rId150" o:title=""/>
              </v:shape>
            </w:pict>
          </mc:Fallback>
        </mc:AlternateContent>
      </w:r>
      <w:r w:rsidR="008E407A" w:rsidRPr="006F0569">
        <w:rPr>
          <w:position w:val="-28"/>
        </w:rPr>
        <w:object w:dxaOrig="1180" w:dyaOrig="680">
          <v:shape id="_x0000_i1054" type="#_x0000_t75" style="width:59pt;height:34pt" o:ole="">
            <v:imagedata r:id="rId151" o:title=""/>
          </v:shape>
          <o:OLEObject Type="Embed" ProgID="Equation.DSMT4" ShapeID="_x0000_i1054" DrawAspect="Content" ObjectID="_1700552134" r:id="rId152"/>
        </w:object>
      </w:r>
    </w:p>
    <w:p w:rsidR="008E407A" w:rsidRPr="006F0569" w:rsidRDefault="006B0568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 w:rsidRPr="006B0568">
        <w:rPr>
          <w:position w:val="-18"/>
        </w:rPr>
        <w:object w:dxaOrig="2260" w:dyaOrig="560">
          <v:shape id="_x0000_i1055" type="#_x0000_t75" style="width:113pt;height:28pt" o:ole="">
            <v:imagedata r:id="rId153" o:title=""/>
          </v:shape>
          <o:OLEObject Type="Embed" ProgID="Equation.DSMT4" ShapeID="_x0000_i1055" DrawAspect="Content" ObjectID="_1700552135" r:id="rId154"/>
        </w:object>
      </w:r>
    </w:p>
    <w:p w:rsidR="008E407A" w:rsidRDefault="00385761" w:rsidP="006B0568">
      <w:pPr>
        <w:numPr>
          <w:ilvl w:val="0"/>
          <w:numId w:val="7"/>
        </w:numPr>
        <w:spacing w:before="360" w:line="360" w:lineRule="atLeast"/>
        <w:rPr>
          <w:b/>
          <w:u w:val="single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982920</wp:posOffset>
                </wp:positionH>
                <wp:positionV relativeFrom="paragraph">
                  <wp:posOffset>614020</wp:posOffset>
                </wp:positionV>
                <wp:extent cx="18000" cy="18720"/>
                <wp:effectExtent l="38100" t="38100" r="39370" b="3873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8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470.35pt;margin-top:47.75pt;width:2.95pt;height:2.8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">
                <v:imagedata r:id="rId15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933960</wp:posOffset>
                </wp:positionH>
                <wp:positionV relativeFrom="paragraph">
                  <wp:posOffset>696820</wp:posOffset>
                </wp:positionV>
                <wp:extent cx="60480" cy="85320"/>
                <wp:effectExtent l="19050" t="38100" r="34925" b="4826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60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466.7pt;margin-top:53.85pt;width:6.2pt;height:8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">
                <v:imagedata r:id="rId15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733800</wp:posOffset>
                </wp:positionH>
                <wp:positionV relativeFrom="paragraph">
                  <wp:posOffset>614020</wp:posOffset>
                </wp:positionV>
                <wp:extent cx="191160" cy="68760"/>
                <wp:effectExtent l="38100" t="38100" r="37465" b="4572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91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450.75pt;margin-top:47.45pt;width:16.65pt;height:7.0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">
                <v:imagedata r:id="rId16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784560</wp:posOffset>
                </wp:positionH>
                <wp:positionV relativeFrom="paragraph">
                  <wp:posOffset>467500</wp:posOffset>
                </wp:positionV>
                <wp:extent cx="92160" cy="350640"/>
                <wp:effectExtent l="57150" t="38100" r="60325" b="4953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921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454.5pt;margin-top:35.7pt;width:9.4pt;height:29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">
                <v:imagedata r:id="rId16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346440</wp:posOffset>
                </wp:positionH>
                <wp:positionV relativeFrom="paragraph">
                  <wp:posOffset>550660</wp:posOffset>
                </wp:positionV>
                <wp:extent cx="152640" cy="206640"/>
                <wp:effectExtent l="57150" t="57150" r="19050" b="6032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526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419.95pt;margin-top:42.15pt;width:14.25pt;height:18.4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">
                <v:imagedata r:id="rId16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138360</wp:posOffset>
                </wp:positionH>
                <wp:positionV relativeFrom="paragraph">
                  <wp:posOffset>357700</wp:posOffset>
                </wp:positionV>
                <wp:extent cx="56160" cy="548640"/>
                <wp:effectExtent l="57150" t="38100" r="58420" b="4191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616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403.55pt;margin-top:27.5pt;width:6.4pt;height:44.9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">
                <v:imagedata r:id="rId16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059160</wp:posOffset>
                </wp:positionH>
                <wp:positionV relativeFrom="paragraph">
                  <wp:posOffset>704020</wp:posOffset>
                </wp:positionV>
                <wp:extent cx="172440" cy="24120"/>
                <wp:effectExtent l="38100" t="38100" r="37465" b="5270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724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397.65pt;margin-top:54.55pt;width:15.2pt;height:3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">
                <v:imagedata r:id="rId16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084720</wp:posOffset>
                </wp:positionH>
                <wp:positionV relativeFrom="paragraph">
                  <wp:posOffset>592420</wp:posOffset>
                </wp:positionV>
                <wp:extent cx="129240" cy="45720"/>
                <wp:effectExtent l="38100" t="38100" r="42545" b="4953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292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399.35pt;margin-top:46pt;width:12.15pt;height:5.3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">
                <v:imagedata r:id="rId17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4922000</wp:posOffset>
                </wp:positionH>
                <wp:positionV relativeFrom="paragraph">
                  <wp:posOffset>611500</wp:posOffset>
                </wp:positionV>
                <wp:extent cx="13320" cy="33120"/>
                <wp:effectExtent l="38100" t="38100" r="44450" b="4318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33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386.45pt;margin-top:47.4pt;width:3pt;height:4.3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">
                <v:imagedata r:id="rId17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871240</wp:posOffset>
                </wp:positionH>
                <wp:positionV relativeFrom="paragraph">
                  <wp:posOffset>764500</wp:posOffset>
                </wp:positionV>
                <wp:extent cx="101880" cy="91080"/>
                <wp:effectExtent l="38100" t="38100" r="31750" b="4254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01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382.9pt;margin-top:59.2pt;width:9.55pt;height:9.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">
                <v:imagedata r:id="rId174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672520</wp:posOffset>
                </wp:positionH>
                <wp:positionV relativeFrom="paragraph">
                  <wp:posOffset>342940</wp:posOffset>
                </wp:positionV>
                <wp:extent cx="155520" cy="513720"/>
                <wp:effectExtent l="38100" t="38100" r="54610" b="5778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5552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367pt;margin-top:25.95pt;width:14.3pt;height:42.6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">
                <v:imagedata r:id="rId176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368320</wp:posOffset>
                </wp:positionH>
                <wp:positionV relativeFrom="paragraph">
                  <wp:posOffset>644260</wp:posOffset>
                </wp:positionV>
                <wp:extent cx="27000" cy="43560"/>
                <wp:effectExtent l="38100" t="38100" r="30480" b="3302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70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343.15pt;margin-top:50.15pt;width:3.75pt;height:4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">
                <v:imagedata r:id="rId178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4364360</wp:posOffset>
                </wp:positionH>
                <wp:positionV relativeFrom="paragraph">
                  <wp:posOffset>576220</wp:posOffset>
                </wp:positionV>
                <wp:extent cx="48240" cy="164160"/>
                <wp:effectExtent l="38100" t="38100" r="47625" b="4572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82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342.95pt;margin-top:44.6pt;width:5.4pt;height:14.6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">
                <v:imagedata r:id="rId180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4109480</wp:posOffset>
                </wp:positionH>
                <wp:positionV relativeFrom="paragraph">
                  <wp:posOffset>467140</wp:posOffset>
                </wp:positionV>
                <wp:extent cx="48960" cy="511560"/>
                <wp:effectExtent l="38100" t="38100" r="46355" b="4127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48960" cy="51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322.6pt;margin-top:35.85pt;width:5.6pt;height:42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">
                <v:imagedata r:id="rId182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029920</wp:posOffset>
                </wp:positionH>
                <wp:positionV relativeFrom="paragraph">
                  <wp:posOffset>573340</wp:posOffset>
                </wp:positionV>
                <wp:extent cx="273960" cy="168480"/>
                <wp:effectExtent l="38100" t="38100" r="12065" b="6032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2739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316.3pt;margin-top:44.15pt;width:23.45pt;height:15.3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">
                <v:imagedata r:id="rId184" o:title=""/>
              </v:shape>
            </w:pict>
          </mc:Fallback>
        </mc:AlternateContent>
      </w:r>
      <w:r w:rsidR="006B0568" w:rsidRPr="006B0568">
        <w:rPr>
          <w:position w:val="-80"/>
        </w:rPr>
        <w:object w:dxaOrig="5060" w:dyaOrig="1780">
          <v:shape id="_x0000_i1056" type="#_x0000_t75" style="width:253pt;height:89pt" o:ole="">
            <v:imagedata r:id="rId185" o:title=""/>
          </v:shape>
          <o:OLEObject Type="Embed" ProgID="Equation.DSMT4" ShapeID="_x0000_i1056" DrawAspect="Content" ObjectID="_1700552136" r:id="rId186"/>
        </w:object>
      </w:r>
    </w:p>
    <w:p w:rsidR="008E407A" w:rsidRDefault="008E407A" w:rsidP="008E407A"/>
    <w:p w:rsidR="008E407A" w:rsidRPr="00FF45CB" w:rsidRDefault="008E407A" w:rsidP="008E407A">
      <w:pPr>
        <w:rPr>
          <w:lang w:val="el-GR"/>
        </w:rPr>
      </w:pPr>
      <w:r w:rsidRPr="007130BC">
        <w:rPr>
          <w:rStyle w:val="Heading4Char1"/>
        </w:rPr>
        <w:t>Σημείωση</w:t>
      </w:r>
      <w:r w:rsidRPr="00FF45CB">
        <w:rPr>
          <w:lang w:val="el-GR"/>
        </w:rPr>
        <w:t>: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1) Από τον ορισμό προκύπτει ότι </w:t>
      </w:r>
      <w:r w:rsidR="006B0568" w:rsidRPr="00EA61FE">
        <w:rPr>
          <w:position w:val="-12"/>
          <w:highlight w:val="yellow"/>
        </w:rPr>
        <w:object w:dxaOrig="1280" w:dyaOrig="420">
          <v:shape id="_x0000_i1057" type="#_x0000_t75" style="width:64pt;height:21pt" o:ole="">
            <v:imagedata r:id="rId187" o:title=""/>
          </v:shape>
          <o:OLEObject Type="Embed" ProgID="Equation.DSMT4" ShapeID="_x0000_i1057" DrawAspect="Content" ObjectID="_1700552137" r:id="rId188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2) </w:t>
      </w:r>
      <w:r w:rsidRPr="00EA61FE">
        <w:rPr>
          <w:highlight w:val="yellow"/>
          <w:lang w:val="el-GR"/>
        </w:rPr>
        <w:t xml:space="preserve">Αν ο </w:t>
      </w:r>
      <w:r w:rsidR="006B0568" w:rsidRPr="00EA61FE">
        <w:rPr>
          <w:position w:val="-4"/>
          <w:highlight w:val="yellow"/>
        </w:rPr>
        <w:object w:dxaOrig="279" w:dyaOrig="279">
          <v:shape id="_x0000_i1058" type="#_x0000_t75" style="width:13.95pt;height:13.95pt" o:ole="">
            <v:imagedata r:id="rId189" o:title=""/>
          </v:shape>
          <o:OLEObject Type="Embed" ProgID="Equation.DSMT4" ShapeID="_x0000_i1058" DrawAspect="Content" ObjectID="_1700552138" r:id="rId190"/>
        </w:object>
      </w:r>
      <w:r w:rsidRPr="00EA61FE">
        <w:rPr>
          <w:highlight w:val="yellow"/>
          <w:lang w:val="el-GR"/>
        </w:rPr>
        <w:t xml:space="preserve"> έχει δεξιό αντίστροφο </w:t>
      </w:r>
      <w:r w:rsidR="006B0568" w:rsidRPr="00EA61FE">
        <w:rPr>
          <w:position w:val="-6"/>
          <w:highlight w:val="yellow"/>
        </w:rPr>
        <w:object w:dxaOrig="260" w:dyaOrig="300">
          <v:shape id="_x0000_i1059" type="#_x0000_t75" style="width:13pt;height:15.05pt" o:ole="">
            <v:imagedata r:id="rId191" o:title=""/>
          </v:shape>
          <o:OLEObject Type="Embed" ProgID="Equation.DSMT4" ShapeID="_x0000_i1059" DrawAspect="Content" ObjectID="_1700552139" r:id="rId192"/>
        </w:object>
      </w:r>
      <w:r w:rsidRPr="00EA61FE">
        <w:rPr>
          <w:highlight w:val="yellow"/>
          <w:lang w:val="el-GR"/>
        </w:rPr>
        <w:t xml:space="preserve"> και αριστερό </w:t>
      </w:r>
      <w:r w:rsidR="006B0568" w:rsidRPr="00EA61FE">
        <w:rPr>
          <w:position w:val="-4"/>
          <w:highlight w:val="yellow"/>
        </w:rPr>
        <w:object w:dxaOrig="260" w:dyaOrig="279">
          <v:shape id="_x0000_i1060" type="#_x0000_t75" style="width:13pt;height:13.95pt" o:ole="">
            <v:imagedata r:id="rId193" o:title=""/>
          </v:shape>
          <o:OLEObject Type="Embed" ProgID="Equation.DSMT4" ShapeID="_x0000_i1060" DrawAspect="Content" ObjectID="_1700552140" r:id="rId194"/>
        </w:object>
      </w:r>
      <w:r w:rsidRPr="00EA61FE">
        <w:rPr>
          <w:highlight w:val="yellow"/>
          <w:lang w:val="el-GR"/>
        </w:rPr>
        <w:t xml:space="preserve"> τότε πρέπει να ταυτίζονται και ο </w:t>
      </w:r>
      <w:r w:rsidR="006B0568" w:rsidRPr="00EA61FE">
        <w:rPr>
          <w:position w:val="-4"/>
          <w:highlight w:val="yellow"/>
        </w:rPr>
        <w:object w:dxaOrig="279" w:dyaOrig="279">
          <v:shape id="_x0000_i1061" type="#_x0000_t75" style="width:13.95pt;height:13.95pt" o:ole="">
            <v:imagedata r:id="rId195" o:title=""/>
          </v:shape>
          <o:OLEObject Type="Embed" ProgID="Equation.DSMT4" ShapeID="_x0000_i1061" DrawAspect="Content" ObjectID="_1700552141" r:id="rId196"/>
        </w:object>
      </w:r>
      <w:r w:rsidRPr="00EA61FE">
        <w:rPr>
          <w:highlight w:val="yellow"/>
          <w:lang w:val="el-GR"/>
        </w:rPr>
        <w:t xml:space="preserve"> είναι αντιστρέψιμος!</w:t>
      </w:r>
    </w:p>
    <w:p w:rsidR="006B0568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t>Διότι:</w:t>
      </w:r>
      <w:r w:rsidRPr="00FF45CB">
        <w:rPr>
          <w:lang w:val="el-GR"/>
        </w:rPr>
        <w:t xml:space="preserve"> </w:t>
      </w:r>
    </w:p>
    <w:p w:rsidR="008E407A" w:rsidRPr="00FF45CB" w:rsidRDefault="006B0568" w:rsidP="006B0568">
      <w:pPr>
        <w:jc w:val="center"/>
        <w:rPr>
          <w:lang w:val="el-GR"/>
        </w:rPr>
      </w:pPr>
      <w:r w:rsidRPr="006B0568">
        <w:rPr>
          <w:position w:val="-12"/>
        </w:rPr>
        <w:object w:dxaOrig="4000" w:dyaOrig="360">
          <v:shape id="_x0000_i1062" type="#_x0000_t75" style="width:200pt;height:18pt" o:ole="">
            <v:imagedata r:id="rId197" o:title=""/>
          </v:shape>
          <o:OLEObject Type="Embed" ProgID="Equation.DSMT4" ShapeID="_x0000_i1062" DrawAspect="Content" ObjectID="_1700552142" r:id="rId198"/>
        </w:object>
      </w:r>
    </w:p>
    <w:p w:rsidR="008511C7" w:rsidRDefault="008511C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0102B9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FF45CB">
        <w:rPr>
          <w:b/>
          <w:u w:val="single"/>
          <w:lang w:val="el-GR"/>
        </w:rPr>
        <w:lastRenderedPageBreak/>
        <w:t>Κανόνας:</w:t>
      </w:r>
      <w:r w:rsidRPr="00FF45CB">
        <w:rPr>
          <w:lang w:val="el-GR"/>
        </w:rPr>
        <w:t xml:space="preserve"> </w:t>
      </w:r>
      <w:r w:rsidRPr="000102B9">
        <w:rPr>
          <w:highlight w:val="yellow"/>
          <w:lang w:val="el-GR"/>
        </w:rPr>
        <w:t xml:space="preserve">Αν </w:t>
      </w:r>
      <w:r w:rsidR="000102B9" w:rsidRPr="00EA61FE">
        <w:rPr>
          <w:position w:val="-4"/>
          <w:highlight w:val="yellow"/>
        </w:rPr>
        <w:object w:dxaOrig="279" w:dyaOrig="279">
          <v:shape id="_x0000_i1063" type="#_x0000_t75" style="width:13.95pt;height:13.95pt" o:ole="">
            <v:imagedata r:id="rId189" o:title=""/>
          </v:shape>
          <o:OLEObject Type="Embed" ProgID="Equation.DSMT4" ShapeID="_x0000_i1063" DrawAspect="Content" ObjectID="_1700552143" r:id="rId199"/>
        </w:object>
      </w:r>
      <w:r w:rsidRPr="000102B9">
        <w:rPr>
          <w:highlight w:val="yellow"/>
          <w:lang w:val="el-GR"/>
        </w:rPr>
        <w:t xml:space="preserve">, </w:t>
      </w:r>
      <w:r w:rsidR="000102B9" w:rsidRPr="000102B9">
        <w:rPr>
          <w:position w:val="-4"/>
          <w:highlight w:val="yellow"/>
        </w:rPr>
        <w:object w:dxaOrig="260" w:dyaOrig="279">
          <v:shape id="_x0000_i1064" type="#_x0000_t75" style="width:13pt;height:13.95pt" o:ole="">
            <v:imagedata r:id="rId200" o:title=""/>
          </v:shape>
          <o:OLEObject Type="Embed" ProgID="Equation.DSMT4" ShapeID="_x0000_i1064" DrawAspect="Content" ObjectID="_1700552144" r:id="rId201"/>
        </w:object>
      </w:r>
      <w:r w:rsidRPr="000102B9">
        <w:rPr>
          <w:highlight w:val="yellow"/>
          <w:lang w:val="el-GR"/>
        </w:rPr>
        <w:t xml:space="preserve"> αντιστρέψιμοι</w:t>
      </w:r>
      <w:r w:rsidRPr="00FF45CB">
        <w:rPr>
          <w:lang w:val="el-GR"/>
        </w:rPr>
        <w:t xml:space="preserve"> (</w:t>
      </w:r>
      <w:r w:rsidRPr="000102B9">
        <w:rPr>
          <w:b/>
          <w:color w:val="FF0000"/>
          <w:highlight w:val="lightGray"/>
          <w:u w:val="double"/>
          <w:lang w:val="el-GR"/>
        </w:rPr>
        <w:t>υποθέτω</w:t>
      </w:r>
      <w:r w:rsidRPr="000102B9">
        <w:rPr>
          <w:b/>
          <w:color w:val="FF0000"/>
          <w:highlight w:val="lightGray"/>
          <w:lang w:val="el-GR"/>
        </w:rPr>
        <w:t xml:space="preserve"> ότι υπάρχουν</w:t>
      </w:r>
      <w:r w:rsidRPr="000102B9">
        <w:rPr>
          <w:color w:val="FF0000"/>
          <w:lang w:val="el-GR"/>
        </w:rPr>
        <w:t xml:space="preserve"> </w:t>
      </w:r>
      <w:r w:rsidR="000102B9" w:rsidRPr="00044A75">
        <w:rPr>
          <w:position w:val="-4"/>
        </w:rPr>
        <w:object w:dxaOrig="420" w:dyaOrig="340">
          <v:shape id="_x0000_i1065" type="#_x0000_t75" style="width:21pt;height:17pt" o:ole="">
            <v:imagedata r:id="rId202" o:title=""/>
          </v:shape>
          <o:OLEObject Type="Embed" ProgID="Equation.DSMT4" ShapeID="_x0000_i1065" DrawAspect="Content" ObjectID="_1700552145" r:id="rId203"/>
        </w:object>
      </w:r>
      <w:r w:rsidRPr="00FF45CB">
        <w:rPr>
          <w:lang w:val="el-GR"/>
        </w:rPr>
        <w:t xml:space="preserve">, </w:t>
      </w:r>
      <w:r w:rsidR="000102B9" w:rsidRPr="00044A75">
        <w:rPr>
          <w:position w:val="-4"/>
        </w:rPr>
        <w:object w:dxaOrig="400" w:dyaOrig="340">
          <v:shape id="_x0000_i1066" type="#_x0000_t75" style="width:20pt;height:17pt" o:ole="">
            <v:imagedata r:id="rId204" o:title=""/>
          </v:shape>
          <o:OLEObject Type="Embed" ProgID="Equation.DSMT4" ShapeID="_x0000_i1066" DrawAspect="Content" ObjectID="_1700552146" r:id="rId205"/>
        </w:object>
      </w:r>
      <w:r w:rsidRPr="00FF45CB">
        <w:rPr>
          <w:lang w:val="el-GR"/>
        </w:rPr>
        <w:t xml:space="preserve">) </w:t>
      </w:r>
      <w:r w:rsidRPr="000102B9">
        <w:rPr>
          <w:highlight w:val="yellow"/>
          <w:lang w:val="el-GR"/>
        </w:rPr>
        <w:t xml:space="preserve">τότε και </w:t>
      </w:r>
      <w:r w:rsidR="000102B9" w:rsidRPr="000102B9">
        <w:rPr>
          <w:position w:val="-4"/>
          <w:highlight w:val="yellow"/>
        </w:rPr>
        <w:object w:dxaOrig="480" w:dyaOrig="279">
          <v:shape id="_x0000_i1067" type="#_x0000_t75" style="width:24pt;height:13.95pt" o:ole="">
            <v:imagedata r:id="rId206" o:title=""/>
          </v:shape>
          <o:OLEObject Type="Embed" ProgID="Equation.DSMT4" ShapeID="_x0000_i1067" DrawAspect="Content" ObjectID="_1700552147" r:id="rId207"/>
        </w:object>
      </w:r>
      <w:r w:rsidRPr="000102B9">
        <w:rPr>
          <w:highlight w:val="yellow"/>
          <w:lang w:val="el-GR"/>
        </w:rPr>
        <w:t xml:space="preserve"> αντιστρέψιμος και</w:t>
      </w:r>
    </w:p>
    <w:p w:rsidR="008E407A" w:rsidRDefault="000102B9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0102B9">
        <w:rPr>
          <w:position w:val="-12"/>
          <w:highlight w:val="yellow"/>
        </w:rPr>
        <w:object w:dxaOrig="1760" w:dyaOrig="420">
          <v:shape id="_x0000_i1068" type="#_x0000_t75" style="width:88pt;height:21pt" o:ole="">
            <v:imagedata r:id="rId208" o:title=""/>
          </v:shape>
          <o:OLEObject Type="Embed" ProgID="Equation.DSMT4" ShapeID="_x0000_i1068" DrawAspect="Content" ObjectID="_1700552148" r:id="rId209"/>
        </w:object>
      </w:r>
      <w:r w:rsidR="008E407A" w:rsidRPr="000102B9">
        <w:rPr>
          <w:highlight w:val="yellow"/>
        </w:rPr>
        <w:t>.</w:t>
      </w:r>
    </w:p>
    <w:p w:rsidR="008E407A" w:rsidRPr="006F0569" w:rsidRDefault="008E407A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0C76A6" wp14:editId="6C307034">
                <wp:simplePos x="0" y="0"/>
                <wp:positionH relativeFrom="column">
                  <wp:posOffset>1684020</wp:posOffset>
                </wp:positionH>
                <wp:positionV relativeFrom="paragraph">
                  <wp:posOffset>106045</wp:posOffset>
                </wp:positionV>
                <wp:extent cx="252095" cy="247650"/>
                <wp:effectExtent l="0" t="1270" r="0" b="0"/>
                <wp:wrapNone/>
                <wp:docPr id="1257" name="Text Box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931042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931042">
                              <w:t>!</w:t>
                            </w:r>
                          </w:p>
                          <w:p w:rsidR="009F252F" w:rsidRDefault="009F252F" w:rsidP="008E407A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0" o:spid="_x0000_s1026" type="#_x0000_t202" style="position:absolute;left:0;text-align:left;margin-left:132.6pt;margin-top:8.35pt;width:19.85pt;height:19.5pt;z-index:2516613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" stroked="f">
                <v:textbox>
                  <w:txbxContent>
                    <w:p w:rsidR="00345895" w:rsidRPr="00931042" w:rsidRDefault="00345895" w:rsidP="008E407A">
                      <w:pPr>
                        <w:rPr>
                          <w:lang w:val="en-US"/>
                        </w:rPr>
                      </w:pPr>
                      <w:r w:rsidRPr="00931042">
                        <w:t>!</w:t>
                      </w:r>
                    </w:p>
                    <w:p w:rsidR="00345895" w:rsidRDefault="00345895" w:rsidP="008E407A"/>
                  </w:txbxContent>
                </v:textbox>
              </v:shape>
            </w:pict>
          </mc:Fallback>
        </mc:AlternateContent>
      </w:r>
    </w:p>
    <w:p w:rsidR="008E407A" w:rsidRDefault="008E407A" w:rsidP="008E407A">
      <w:pPr>
        <w:rPr>
          <w:b/>
          <w:u w:val="single"/>
          <w:lang w:val="el-GR"/>
        </w:rPr>
      </w:pPr>
    </w:p>
    <w:p w:rsidR="008E407A" w:rsidRPr="00D63021" w:rsidRDefault="00074E6B" w:rsidP="008E407A"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009880</wp:posOffset>
                </wp:positionH>
                <wp:positionV relativeFrom="paragraph">
                  <wp:posOffset>109800</wp:posOffset>
                </wp:positionV>
                <wp:extent cx="483480" cy="330840"/>
                <wp:effectExtent l="0" t="57150" r="69215" b="6921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4834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78.2pt;margin-top:7.3pt;width:40.9pt;height:28.9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">
                <v:imagedata r:id="rId21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052720</wp:posOffset>
                </wp:positionH>
                <wp:positionV relativeFrom="paragraph">
                  <wp:posOffset>131040</wp:posOffset>
                </wp:positionV>
                <wp:extent cx="435600" cy="292320"/>
                <wp:effectExtent l="57150" t="38100" r="60325" b="5080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43560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81.6pt;margin-top:9.4pt;width:37.05pt;height:25.2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">
                <v:imagedata r:id="rId213" o:title=""/>
              </v:shape>
            </w:pict>
          </mc:Fallback>
        </mc:AlternateContent>
      </w:r>
      <w:r w:rsidR="008E407A">
        <w:rPr>
          <w:b/>
          <w:u w:val="single"/>
        </w:rPr>
        <w:t>Απ</w:t>
      </w:r>
      <w:proofErr w:type="spellStart"/>
      <w:r w:rsidR="008E407A">
        <w:rPr>
          <w:b/>
          <w:u w:val="single"/>
        </w:rPr>
        <w:t>όδειξη</w:t>
      </w:r>
      <w:proofErr w:type="spellEnd"/>
      <w:r w:rsidR="008E407A">
        <w:rPr>
          <w:b/>
          <w:u w:val="single"/>
        </w:rPr>
        <w:t>:</w:t>
      </w:r>
      <w:r w:rsidR="008E407A">
        <w:t xml:space="preserve"> </w:t>
      </w:r>
      <w:r w:rsidR="000102B9" w:rsidRPr="00044A75">
        <w:rPr>
          <w:position w:val="-10"/>
        </w:rPr>
        <w:object w:dxaOrig="1680" w:dyaOrig="360">
          <v:shape id="_x0000_i1069" type="#_x0000_t75" style="width:84pt;height:18pt" o:ole="">
            <v:imagedata r:id="rId214" o:title=""/>
          </v:shape>
          <o:OLEObject Type="Embed" ProgID="Equation.DSMT4" ShapeID="_x0000_i1069" DrawAspect="Content" ObjectID="_1700552149" r:id="rId215"/>
        </w:object>
      </w:r>
      <w:r w:rsidR="008E407A">
        <w:tab/>
        <w:t xml:space="preserve">    και</w:t>
      </w:r>
      <w:r w:rsidR="008E407A">
        <w:tab/>
      </w:r>
      <w:r w:rsidR="008E407A">
        <w:tab/>
      </w:r>
      <w:r w:rsidR="008E407A">
        <w:tab/>
      </w:r>
      <w:r w:rsidR="000102B9" w:rsidRPr="00044A75">
        <w:rPr>
          <w:position w:val="-10"/>
        </w:rPr>
        <w:object w:dxaOrig="1560" w:dyaOrig="360">
          <v:shape id="_x0000_i1070" type="#_x0000_t75" style="width:78.1pt;height:18pt" o:ole="">
            <v:imagedata r:id="rId216" o:title=""/>
          </v:shape>
          <o:OLEObject Type="Embed" ProgID="Equation.DSMT4" ShapeID="_x0000_i1070" DrawAspect="Content" ObjectID="_1700552150" r:id="rId217"/>
        </w:object>
      </w:r>
    </w:p>
    <w:p w:rsidR="008E407A" w:rsidRPr="00D63021" w:rsidRDefault="008E407A" w:rsidP="008E407A">
      <w:r w:rsidRPr="00D63021">
        <w:t xml:space="preserve">                               </w:t>
      </w:r>
      <w:r w:rsidRPr="00C06F79">
        <w:rPr>
          <w:position w:val="-6"/>
        </w:rPr>
        <w:object w:dxaOrig="340" w:dyaOrig="240">
          <v:shape id="_x0000_i1071" type="#_x0000_t75" style="width:17pt;height:12pt" o:ole="">
            <v:imagedata r:id="rId218" o:title=""/>
          </v:shape>
          <o:OLEObject Type="Embed" ProgID="Equation.DSMT4" ShapeID="_x0000_i1071" DrawAspect="Content" ObjectID="_1700552151" r:id="rId219"/>
        </w:objec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>
        <w:t>πα</w:t>
      </w:r>
      <w:proofErr w:type="spellStart"/>
      <w:r>
        <w:t>ρομοίως</w:t>
      </w:r>
      <w:proofErr w:type="spellEnd"/>
      <w:proofErr w:type="gramEnd"/>
    </w:p>
    <w:p w:rsidR="008E407A" w:rsidRDefault="00074E6B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772880</wp:posOffset>
                </wp:positionH>
                <wp:positionV relativeFrom="paragraph">
                  <wp:posOffset>-99000</wp:posOffset>
                </wp:positionV>
                <wp:extent cx="1068840" cy="750600"/>
                <wp:effectExtent l="57150" t="57150" r="74295" b="68580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068840" cy="75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295.7pt;margin-top:-9.1pt;width:87.2pt;height:61.8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">
                <v:imagedata r:id="rId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5404400</wp:posOffset>
                </wp:positionH>
                <wp:positionV relativeFrom="paragraph">
                  <wp:posOffset>-720</wp:posOffset>
                </wp:positionV>
                <wp:extent cx="10440" cy="236160"/>
                <wp:effectExtent l="57150" t="38100" r="66040" b="5016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04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424.3pt;margin-top:-.95pt;width:3.4pt;height:20.6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">
                <v:imagedata r:id="rId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217560</wp:posOffset>
                </wp:positionH>
                <wp:positionV relativeFrom="paragraph">
                  <wp:posOffset>35280</wp:posOffset>
                </wp:positionV>
                <wp:extent cx="118440" cy="18720"/>
                <wp:effectExtent l="38100" t="38100" r="53340" b="5778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8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409.75pt;margin-top:1.65pt;width:11.6pt;height:3.6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">
                <v:imagedata r:id="rId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092640</wp:posOffset>
                </wp:positionH>
                <wp:positionV relativeFrom="paragraph">
                  <wp:posOffset>301680</wp:posOffset>
                </wp:positionV>
                <wp:extent cx="154800" cy="41760"/>
                <wp:effectExtent l="57150" t="38100" r="36195" b="5397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548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399.85pt;margin-top:22.95pt;width:14.4pt;height:5.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">
                <v:imagedata r:id="rId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094080</wp:posOffset>
                </wp:positionH>
                <wp:positionV relativeFrom="paragraph">
                  <wp:posOffset>131400</wp:posOffset>
                </wp:positionV>
                <wp:extent cx="131040" cy="333360"/>
                <wp:effectExtent l="57150" t="57150" r="78740" b="6731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104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399.7pt;margin-top:8.85pt;width:13.15pt;height:29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">
                <v:imagedata r:id="rId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683680</wp:posOffset>
                </wp:positionH>
                <wp:positionV relativeFrom="paragraph">
                  <wp:posOffset>55800</wp:posOffset>
                </wp:positionV>
                <wp:extent cx="47520" cy="147600"/>
                <wp:effectExtent l="38100" t="38100" r="67310" b="6223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47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367.9pt;margin-top:3.25pt;width:6.15pt;height:14.2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">
                <v:imagedata r:id="rId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533560</wp:posOffset>
                </wp:positionH>
                <wp:positionV relativeFrom="paragraph">
                  <wp:posOffset>95400</wp:posOffset>
                </wp:positionV>
                <wp:extent cx="128160" cy="37800"/>
                <wp:effectExtent l="57150" t="38100" r="62865" b="5778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281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55.85pt;margin-top:6.35pt;width:12.4pt;height:5.1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">
                <v:imagedata r:id="rId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365800</wp:posOffset>
                </wp:positionH>
                <wp:positionV relativeFrom="paragraph">
                  <wp:posOffset>196560</wp:posOffset>
                </wp:positionV>
                <wp:extent cx="287640" cy="295560"/>
                <wp:effectExtent l="38100" t="57150" r="36830" b="6667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876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342.55pt;margin-top:14.1pt;width:25.45pt;height:26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">
                <v:imagedata r:id="rId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426640</wp:posOffset>
                </wp:positionH>
                <wp:positionV relativeFrom="paragraph">
                  <wp:posOffset>176760</wp:posOffset>
                </wp:positionV>
                <wp:extent cx="33840" cy="294120"/>
                <wp:effectExtent l="57150" t="38100" r="61595" b="4889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384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347.35pt;margin-top:12.9pt;width:5pt;height:25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">
                <v:imagedata r:id="rId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54040</wp:posOffset>
                </wp:positionH>
                <wp:positionV relativeFrom="paragraph">
                  <wp:posOffset>169920</wp:posOffset>
                </wp:positionV>
                <wp:extent cx="242640" cy="302400"/>
                <wp:effectExtent l="57150" t="57150" r="24130" b="7874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4264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317.8pt;margin-top:11.95pt;width:21.85pt;height:26.7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">
                <v:imagedata r:id="rId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716000</wp:posOffset>
                </wp:positionH>
                <wp:positionV relativeFrom="paragraph">
                  <wp:posOffset>372240</wp:posOffset>
                </wp:positionV>
                <wp:extent cx="237240" cy="21600"/>
                <wp:effectExtent l="57150" t="38100" r="67945" b="7366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37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291.3pt;margin-top:28.05pt;width:21.3pt;height:4.4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">
                <v:imagedata r:id="rId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706280</wp:posOffset>
                </wp:positionH>
                <wp:positionV relativeFrom="paragraph">
                  <wp:posOffset>196920</wp:posOffset>
                </wp:positionV>
                <wp:extent cx="138240" cy="346680"/>
                <wp:effectExtent l="57150" t="57150" r="71755" b="7302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3824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290.45pt;margin-top:14pt;width:13.65pt;height:30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">
                <v:imagedata r:id="rId243" o:title="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4D7A0C" wp14:editId="4C4FDB47">
                <wp:simplePos x="0" y="0"/>
                <wp:positionH relativeFrom="column">
                  <wp:posOffset>1378585</wp:posOffset>
                </wp:positionH>
                <wp:positionV relativeFrom="paragraph">
                  <wp:posOffset>297815</wp:posOffset>
                </wp:positionV>
                <wp:extent cx="242570" cy="368300"/>
                <wp:effectExtent l="0" t="5715" r="18415" b="18415"/>
                <wp:wrapNone/>
                <wp:docPr id="1256" name="AutoShape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>
                          <a:off x="0" y="0"/>
                          <a:ext cx="242570" cy="368300"/>
                        </a:xfrm>
                        <a:prstGeom prst="rightBrace">
                          <a:avLst>
                            <a:gd name="adj1" fmla="val 1636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351" o:spid="_x0000_s1026" type="#_x0000_t88" style="position:absolute;margin-left:108.55pt;margin-top:23.45pt;width:19.1pt;height:29pt;rotation:9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" adj="2328"/>
            </w:pict>
          </mc:Fallback>
        </mc:AlternateContent>
      </w:r>
      <w:r w:rsidR="008E407A">
        <w:tab/>
        <w:t xml:space="preserve">       </w:t>
      </w:r>
      <w:r w:rsidR="00854FC3" w:rsidRPr="00044A75">
        <w:rPr>
          <w:position w:val="-10"/>
        </w:rPr>
        <w:object w:dxaOrig="1520" w:dyaOrig="360">
          <v:shape id="_x0000_i1072" type="#_x0000_t75" style="width:76pt;height:18pt" o:ole="">
            <v:imagedata r:id="rId244" o:title=""/>
          </v:shape>
          <o:OLEObject Type="Embed" ProgID="Equation.DSMT4" ShapeID="_x0000_i1072" DrawAspect="Content" ObjectID="_1700552152" r:id="rId245"/>
        </w:object>
      </w:r>
    </w:p>
    <w:p w:rsidR="008E407A" w:rsidRPr="00D63021" w:rsidRDefault="00074E6B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4377680</wp:posOffset>
                </wp:positionH>
                <wp:positionV relativeFrom="paragraph">
                  <wp:posOffset>197640</wp:posOffset>
                </wp:positionV>
                <wp:extent cx="187200" cy="26640"/>
                <wp:effectExtent l="38100" t="57150" r="60960" b="6921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87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343.35pt;margin-top:14.05pt;width:17.6pt;height:4.9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">
                <v:imagedata r:id="rId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440680</wp:posOffset>
                </wp:positionH>
                <wp:positionV relativeFrom="paragraph">
                  <wp:posOffset>205560</wp:posOffset>
                </wp:positionV>
                <wp:extent cx="7920" cy="282240"/>
                <wp:effectExtent l="57150" t="38100" r="68580" b="6096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79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348.1pt;margin-top:15pt;width:3.7pt;height:24.9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">
                <v:imagedata r:id="rId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617520</wp:posOffset>
                </wp:positionH>
                <wp:positionV relativeFrom="paragraph">
                  <wp:posOffset>26640</wp:posOffset>
                </wp:positionV>
                <wp:extent cx="360" cy="360"/>
                <wp:effectExtent l="0" t="0" r="0" b="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440.9pt;margin-top:.7pt;width:2.9pt;height:2.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">
                <v:imagedata r:id="rId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316240</wp:posOffset>
                </wp:positionH>
                <wp:positionV relativeFrom="paragraph">
                  <wp:posOffset>146760</wp:posOffset>
                </wp:positionV>
                <wp:extent cx="272880" cy="334800"/>
                <wp:effectExtent l="38100" t="57150" r="51435" b="6540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7288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102.2pt;margin-top:10.1pt;width:24.25pt;height:29.0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">
                <v:imagedata r:id="rId253" o:title=""/>
              </v:shape>
            </w:pict>
          </mc:Fallback>
        </mc:AlternateContent>
      </w:r>
      <w:r w:rsidR="000102B9">
        <w:t xml:space="preserve">                       </w:t>
      </w:r>
      <w:r w:rsidR="008E407A" w:rsidRPr="00D63021">
        <w:t xml:space="preserve">  </w:t>
      </w:r>
      <w:r w:rsidR="00854FC3">
        <w:rPr>
          <w:lang w:val="el-GR"/>
        </w:rPr>
        <w:t xml:space="preserve">      </w:t>
      </w:r>
      <w:r w:rsidR="00854FC3" w:rsidRPr="00C06F79">
        <w:rPr>
          <w:position w:val="-4"/>
        </w:rPr>
        <w:object w:dxaOrig="180" w:dyaOrig="260">
          <v:shape id="_x0000_i1073" type="#_x0000_t75" style="width:9pt;height:13pt" o:ole="">
            <v:imagedata r:id="rId254" o:title=""/>
          </v:shape>
          <o:OLEObject Type="Embed" ProgID="Equation.DSMT4" ShapeID="_x0000_i1073" DrawAspect="Content" ObjectID="_1700552153" r:id="rId255"/>
        </w:object>
      </w:r>
      <w:r w:rsidR="008E407A">
        <w:t xml:space="preserve">       </w:t>
      </w:r>
    </w:p>
    <w:p w:rsidR="008E407A" w:rsidRDefault="00074E6B" w:rsidP="008E407A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723640</wp:posOffset>
                </wp:positionH>
                <wp:positionV relativeFrom="paragraph">
                  <wp:posOffset>106920</wp:posOffset>
                </wp:positionV>
                <wp:extent cx="31680" cy="178560"/>
                <wp:effectExtent l="57150" t="38100" r="64135" b="5016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316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370.4pt;margin-top:7.45pt;width:5.45pt;height:16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">
                <v:imagedata r:id="rId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533200</wp:posOffset>
                </wp:positionH>
                <wp:positionV relativeFrom="paragraph">
                  <wp:posOffset>184680</wp:posOffset>
                </wp:positionV>
                <wp:extent cx="104040" cy="32400"/>
                <wp:effectExtent l="57150" t="38100" r="29845" b="6286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040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355.65pt;margin-top:13.55pt;width:10.7pt;height:4.9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">
                <v:imagedata r:id="rId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396760</wp:posOffset>
                </wp:positionH>
                <wp:positionV relativeFrom="paragraph">
                  <wp:posOffset>407880</wp:posOffset>
                </wp:positionV>
                <wp:extent cx="228960" cy="69480"/>
                <wp:effectExtent l="57150" t="38100" r="57150" b="6413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2289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344.9pt;margin-top:30.9pt;width:20.55pt;height:8.1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">
                <v:imagedata r:id="rId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421600</wp:posOffset>
                </wp:positionH>
                <wp:positionV relativeFrom="paragraph">
                  <wp:posOffset>259200</wp:posOffset>
                </wp:positionV>
                <wp:extent cx="186120" cy="319680"/>
                <wp:effectExtent l="57150" t="57150" r="61595" b="8064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861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346.75pt;margin-top:18.9pt;width:17.4pt;height:28.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">
                <v:imagedata r:id="rId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374440</wp:posOffset>
                </wp:positionH>
                <wp:positionV relativeFrom="paragraph">
                  <wp:posOffset>720</wp:posOffset>
                </wp:positionV>
                <wp:extent cx="168120" cy="44640"/>
                <wp:effectExtent l="57150" t="38100" r="60960" b="5080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681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343.15pt;margin-top:-1.1pt;width:15.95pt;height:5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">
                <v:imagedata r:id="rId265" o:title=""/>
              </v:shape>
            </w:pict>
          </mc:Fallback>
        </mc:AlternateContent>
      </w:r>
      <w:r w:rsidR="008E407A" w:rsidRPr="00D63021">
        <w:t xml:space="preserve">                               </w:t>
      </w:r>
      <w:r w:rsidR="008E407A" w:rsidRPr="00C06F79">
        <w:rPr>
          <w:position w:val="-6"/>
        </w:rPr>
        <w:object w:dxaOrig="340" w:dyaOrig="240">
          <v:shape id="_x0000_i1074" type="#_x0000_t75" style="width:17pt;height:12pt" o:ole="">
            <v:imagedata r:id="rId218" o:title=""/>
          </v:shape>
          <o:OLEObject Type="Embed" ProgID="Equation.DSMT4" ShapeID="_x0000_i1074" DrawAspect="Content" ObjectID="_1700552154" r:id="rId266"/>
        </w:object>
      </w:r>
    </w:p>
    <w:p w:rsidR="008E407A" w:rsidRPr="00FF45CB" w:rsidRDefault="00074E6B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187960</wp:posOffset>
                </wp:positionH>
                <wp:positionV relativeFrom="paragraph">
                  <wp:posOffset>357840</wp:posOffset>
                </wp:positionV>
                <wp:extent cx="271800" cy="58320"/>
                <wp:effectExtent l="57150" t="57150" r="52070" b="7556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718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328.35pt;margin-top:26.9pt;width:24.1pt;height:7.4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4191200</wp:posOffset>
                </wp:positionH>
                <wp:positionV relativeFrom="paragraph">
                  <wp:posOffset>16200</wp:posOffset>
                </wp:positionV>
                <wp:extent cx="5400" cy="6120"/>
                <wp:effectExtent l="57150" t="38100" r="71120" b="7048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5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328.55pt;margin-top:0;width:3.5pt;height:3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847040</wp:posOffset>
                </wp:positionH>
                <wp:positionV relativeFrom="paragraph">
                  <wp:posOffset>-13320</wp:posOffset>
                </wp:positionV>
                <wp:extent cx="232560" cy="63360"/>
                <wp:effectExtent l="57150" t="38100" r="72390" b="7048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32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301.65pt;margin-top:-2.3pt;width:20.8pt;height:7.7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868640</wp:posOffset>
                </wp:positionH>
                <wp:positionV relativeFrom="paragraph">
                  <wp:posOffset>-145800</wp:posOffset>
                </wp:positionV>
                <wp:extent cx="179280" cy="337320"/>
                <wp:effectExtent l="57150" t="57150" r="68580" b="8191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7928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303.2pt;margin-top:-12.95pt;width:16.8pt;height:29.4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530440</wp:posOffset>
                </wp:positionH>
                <wp:positionV relativeFrom="paragraph">
                  <wp:posOffset>405360</wp:posOffset>
                </wp:positionV>
                <wp:extent cx="122760" cy="9720"/>
                <wp:effectExtent l="57150" t="57150" r="67945" b="6667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22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119.15pt;margin-top:30.6pt;width:12.3pt;height:3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979640</wp:posOffset>
                </wp:positionH>
                <wp:positionV relativeFrom="paragraph">
                  <wp:posOffset>91080</wp:posOffset>
                </wp:positionV>
                <wp:extent cx="496080" cy="414360"/>
                <wp:effectExtent l="57150" t="57150" r="75565" b="6223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49608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75.95pt;margin-top:5.65pt;width:41.7pt;height:35.4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">
                <v:imagedata r:id="rId278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                        </w:t>
      </w:r>
      <w:r w:rsidR="00854FC3" w:rsidRPr="00C06F79">
        <w:rPr>
          <w:position w:val="-4"/>
        </w:rPr>
        <w:object w:dxaOrig="859" w:dyaOrig="300">
          <v:shape id="_x0000_i1075" type="#_x0000_t75" style="width:42.95pt;height:15pt" o:ole="">
            <v:imagedata r:id="rId279" o:title=""/>
          </v:shape>
          <o:OLEObject Type="Embed" ProgID="Equation.DSMT4" ShapeID="_x0000_i1075" DrawAspect="Content" ObjectID="_1700552155" r:id="rId280"/>
        </w:object>
      </w:r>
    </w:p>
    <w:p w:rsidR="008E407A" w:rsidRPr="00854FC3" w:rsidRDefault="00074E6B" w:rsidP="008E407A">
      <w:p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198400</wp:posOffset>
                </wp:positionH>
                <wp:positionV relativeFrom="paragraph">
                  <wp:posOffset>168480</wp:posOffset>
                </wp:positionV>
                <wp:extent cx="239400" cy="94320"/>
                <wp:effectExtent l="57150" t="38100" r="65405" b="5842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2394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329.3pt;margin-top:12.05pt;width:21.35pt;height:10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287320</wp:posOffset>
                </wp:positionH>
                <wp:positionV relativeFrom="paragraph">
                  <wp:posOffset>-33480</wp:posOffset>
                </wp:positionV>
                <wp:extent cx="38880" cy="281880"/>
                <wp:effectExtent l="57150" t="57150" r="56515" b="6159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888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336pt;margin-top:-4pt;width:6pt;height:24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">
                <v:imagedata r:id="rId284" o:title=""/>
              </v:shape>
            </w:pict>
          </mc:Fallback>
        </mc:AlternateContent>
      </w:r>
      <w:r w:rsidR="008E407A" w:rsidRPr="00FF45CB">
        <w:rPr>
          <w:lang w:val="el-GR"/>
        </w:rPr>
        <w:t xml:space="preserve">                              </w:t>
      </w:r>
      <w:r w:rsidR="008E407A" w:rsidRPr="00854FC3">
        <w:rPr>
          <w:b/>
          <w:lang w:val="el-GR"/>
        </w:rPr>
        <w:t>ΟΚ</w:t>
      </w:r>
    </w:p>
    <w:p w:rsidR="0026086C" w:rsidRDefault="0026086C" w:rsidP="0026086C">
      <w:pPr>
        <w:rPr>
          <w:lang w:val="el-GR"/>
        </w:rPr>
      </w:pPr>
      <w:r>
        <w:rPr>
          <w:u w:val="single"/>
          <w:lang w:val="el-GR"/>
        </w:rPr>
        <w:t xml:space="preserve">Προσοχή: </w:t>
      </w:r>
      <w:r w:rsidRPr="00693F52">
        <w:rPr>
          <w:lang w:val="el-GR"/>
        </w:rPr>
        <w:t>Μπορεί να υπάρχουν μη-τετραγωνικοί π</w:t>
      </w:r>
      <w:r>
        <w:rPr>
          <w:lang w:val="el-GR"/>
        </w:rPr>
        <w:t xml:space="preserve">ίνακες </w:t>
      </w:r>
      <w:r w:rsidRPr="00693F52">
        <w:rPr>
          <w:position w:val="-12"/>
        </w:rPr>
        <w:object w:dxaOrig="580" w:dyaOrig="380">
          <v:shape id="_x0000_i1076" type="#_x0000_t75" style="width:29.1pt;height:19.1pt" o:ole="">
            <v:imagedata r:id="rId285" o:title=""/>
          </v:shape>
          <o:OLEObject Type="Embed" ProgID="Equation.DSMT4" ShapeID="_x0000_i1076" DrawAspect="Content" ObjectID="_1700552156" r:id="rId286"/>
        </w:object>
      </w:r>
      <w:r w:rsidRPr="00693F52">
        <w:rPr>
          <w:lang w:val="el-GR"/>
        </w:rPr>
        <w:t xml:space="preserve">, </w:t>
      </w:r>
      <w:r w:rsidRPr="00693F52">
        <w:rPr>
          <w:position w:val="-12"/>
        </w:rPr>
        <w:object w:dxaOrig="560" w:dyaOrig="380">
          <v:shape id="_x0000_i1077" type="#_x0000_t75" style="width:28.4pt;height:19.1pt" o:ole="">
            <v:imagedata r:id="rId287" o:title=""/>
          </v:shape>
          <o:OLEObject Type="Embed" ProgID="Equation.DSMT4" ShapeID="_x0000_i1077" DrawAspect="Content" ObjectID="_1700552157" r:id="rId288"/>
        </w:object>
      </w:r>
      <w:r>
        <w:rPr>
          <w:lang w:val="el-GR"/>
        </w:rPr>
        <w:t xml:space="preserve"> (, οι οποίοι δεν έχουν αντίστροφο), τέτοιοι που</w:t>
      </w:r>
      <w:r w:rsidRPr="00693F52">
        <w:rPr>
          <w:lang w:val="el-GR"/>
        </w:rPr>
        <w:t xml:space="preserve"> </w:t>
      </w:r>
      <w:r>
        <w:rPr>
          <w:lang w:val="en-US"/>
        </w:rPr>
        <w:t>o</w:t>
      </w:r>
      <w:r w:rsidRPr="00693F52">
        <w:rPr>
          <w:lang w:val="el-GR"/>
        </w:rPr>
        <w:t xml:space="preserve"> </w:t>
      </w:r>
      <w:r w:rsidRPr="00693F52">
        <w:rPr>
          <w:position w:val="-6"/>
          <w:lang w:val="el-GR"/>
        </w:rPr>
        <w:object w:dxaOrig="600" w:dyaOrig="240">
          <v:shape id="_x0000_i1078" type="#_x0000_t75" style="width:30pt;height:12pt" o:ole="">
            <v:imagedata r:id="rId289" o:title=""/>
          </v:shape>
          <o:OLEObject Type="Embed" ProgID="Equation.DSMT4" ShapeID="_x0000_i1078" DrawAspect="Content" ObjectID="_1700552158" r:id="rId290"/>
        </w:object>
      </w:r>
      <w:r w:rsidRPr="00693F52">
        <w:rPr>
          <w:lang w:val="el-GR"/>
        </w:rPr>
        <w:t xml:space="preserve"> </w:t>
      </w:r>
      <w:r>
        <w:rPr>
          <w:lang w:val="el-GR"/>
        </w:rPr>
        <w:t xml:space="preserve">πίνακας </w:t>
      </w:r>
      <w:r w:rsidRPr="00693F52">
        <w:rPr>
          <w:position w:val="-4"/>
        </w:rPr>
        <w:object w:dxaOrig="480" w:dyaOrig="279">
          <v:shape id="_x0000_i1079" type="#_x0000_t75" style="width:24.1pt;height:14pt" o:ole="">
            <v:imagedata r:id="rId291" o:title=""/>
          </v:shape>
          <o:OLEObject Type="Embed" ProgID="Equation.DSMT4" ShapeID="_x0000_i1079" DrawAspect="Content" ObjectID="_1700552159" r:id="rId292"/>
        </w:object>
      </w:r>
      <w:r>
        <w:rPr>
          <w:lang w:val="el-GR"/>
        </w:rPr>
        <w:t xml:space="preserve"> να έχει αντίστροφο. Τότε προφανώς ο παραπάνω τύπος δεν ισχύει.</w:t>
      </w:r>
    </w:p>
    <w:p w:rsidR="0026086C" w:rsidRDefault="0026086C" w:rsidP="0026086C">
      <w:pPr>
        <w:spacing w:line="500" w:lineRule="exact"/>
        <w:rPr>
          <w:lang w:val="el-GR"/>
        </w:rPr>
      </w:pPr>
      <w:r>
        <w:rPr>
          <w:lang w:val="el-GR"/>
        </w:rPr>
        <w:t xml:space="preserve">Π.χ. </w:t>
      </w:r>
      <w:r w:rsidRPr="00693F52">
        <w:rPr>
          <w:position w:val="-14"/>
        </w:rPr>
        <w:object w:dxaOrig="1260" w:dyaOrig="420">
          <v:shape id="_x0000_i1080" type="#_x0000_t75" style="width:63.25pt;height:21.1pt" o:ole="">
            <v:imagedata r:id="rId293" o:title=""/>
          </v:shape>
          <o:OLEObject Type="Embed" ProgID="Equation.DSMT4" ShapeID="_x0000_i1080" DrawAspect="Content" ObjectID="_1700552160" r:id="rId294"/>
        </w:object>
      </w:r>
      <w:r>
        <w:rPr>
          <w:lang w:val="el-GR"/>
        </w:rPr>
        <w:t xml:space="preserve"> και </w:t>
      </w:r>
      <w:r w:rsidRPr="00693F52">
        <w:rPr>
          <w:position w:val="-36"/>
        </w:rPr>
        <w:object w:dxaOrig="940" w:dyaOrig="859">
          <v:shape id="_x0000_i1081" type="#_x0000_t75" style="width:47.7pt;height:43.1pt" o:ole="">
            <v:imagedata r:id="rId295" o:title=""/>
          </v:shape>
          <o:OLEObject Type="Embed" ProgID="Equation.DSMT4" ShapeID="_x0000_i1081" DrawAspect="Content" ObjectID="_1700552161" r:id="rId296"/>
        </w:object>
      </w:r>
      <w:r>
        <w:rPr>
          <w:lang w:val="el-GR"/>
        </w:rPr>
        <w:t xml:space="preserve">. Τότε </w:t>
      </w:r>
      <w:r w:rsidRPr="00693F52">
        <w:rPr>
          <w:position w:val="-14"/>
        </w:rPr>
        <w:object w:dxaOrig="1040" w:dyaOrig="420">
          <v:shape id="_x0000_i1082" type="#_x0000_t75" style="width:52.2pt;height:21.1pt" o:ole="">
            <v:imagedata r:id="rId297" o:title=""/>
          </v:shape>
          <o:OLEObject Type="Embed" ProgID="Equation.DSMT4" ShapeID="_x0000_i1082" DrawAspect="Content" ObjectID="_1700552162" r:id="rId298"/>
        </w:object>
      </w:r>
      <w:r>
        <w:rPr>
          <w:lang w:val="el-GR"/>
        </w:rPr>
        <w:t xml:space="preserve"> που είναι αντιστρέψιμος</w:t>
      </w:r>
    </w:p>
    <w:p w:rsidR="0026086C" w:rsidRPr="00B13B44" w:rsidRDefault="0026086C" w:rsidP="0026086C">
      <w:pPr>
        <w:spacing w:line="240" w:lineRule="atLeast"/>
        <w:rPr>
          <w:lang w:val="el-GR"/>
        </w:rPr>
      </w:pPr>
      <w:r>
        <w:rPr>
          <w:lang w:val="el-GR"/>
        </w:rPr>
        <w:t xml:space="preserve">Ή π.χ. </w:t>
      </w:r>
      <w:r w:rsidRPr="00445D0A">
        <w:rPr>
          <w:position w:val="-36"/>
        </w:rPr>
        <w:object w:dxaOrig="1760" w:dyaOrig="859">
          <v:shape id="_x0000_i1083" type="#_x0000_t75" style="width:88.35pt;height:43.1pt" o:ole="">
            <v:imagedata r:id="rId299" o:title=""/>
          </v:shape>
          <o:OLEObject Type="Embed" ProgID="Equation.DSMT4" ShapeID="_x0000_i1083" DrawAspect="Content" ObjectID="_1700552163" r:id="rId300"/>
        </w:object>
      </w:r>
      <w:r>
        <w:rPr>
          <w:lang w:val="el-GR"/>
        </w:rPr>
        <w:t xml:space="preserve"> και </w:t>
      </w:r>
      <w:r w:rsidRPr="00445D0A">
        <w:rPr>
          <w:position w:val="-56"/>
        </w:rPr>
        <w:object w:dxaOrig="1340" w:dyaOrig="1260">
          <v:shape id="_x0000_i1084" type="#_x0000_t75" style="width:67.25pt;height:63.25pt" o:ole="">
            <v:imagedata r:id="rId301" o:title=""/>
          </v:shape>
          <o:OLEObject Type="Embed" ProgID="Equation.DSMT4" ShapeID="_x0000_i1084" DrawAspect="Content" ObjectID="_1700552164" r:id="rId302"/>
        </w:object>
      </w:r>
      <w:r w:rsidRPr="00445D0A">
        <w:rPr>
          <w:lang w:val="el-GR"/>
        </w:rPr>
        <w:t xml:space="preserve">. </w:t>
      </w:r>
      <w:r>
        <w:rPr>
          <w:lang w:val="el-GR"/>
        </w:rPr>
        <w:t xml:space="preserve">Τότε </w:t>
      </w:r>
      <w:r w:rsidRPr="00231BEE">
        <w:rPr>
          <w:position w:val="-36"/>
        </w:rPr>
        <w:object w:dxaOrig="1560" w:dyaOrig="859">
          <v:shape id="_x0000_i1085" type="#_x0000_t75" style="width:78.3pt;height:43.15pt" o:ole="">
            <v:imagedata r:id="rId303" o:title=""/>
          </v:shape>
          <o:OLEObject Type="Embed" ProgID="Equation.DSMT4" ShapeID="_x0000_i1085" DrawAspect="Content" ObjectID="_1700552165" r:id="rId304"/>
        </w:object>
      </w:r>
      <w:r>
        <w:rPr>
          <w:lang w:val="el-GR"/>
        </w:rPr>
        <w:t xml:space="preserve"> που είναι αντιστρέψιμος</w:t>
      </w:r>
      <w:r w:rsidRPr="00B13B44">
        <w:rPr>
          <w:lang w:val="el-GR"/>
        </w:rPr>
        <w:t>.</w:t>
      </w:r>
    </w:p>
    <w:p w:rsidR="008E407A" w:rsidRPr="00FF45CB" w:rsidRDefault="0026086C" w:rsidP="0026086C">
      <w:pPr>
        <w:rPr>
          <w:lang w:val="el-GR"/>
        </w:rPr>
      </w:pPr>
      <w:r w:rsidRPr="00854FC3">
        <w:rPr>
          <w:color w:val="FF0000"/>
          <w:u w:val="single"/>
          <w:lang w:val="el-GR"/>
        </w:rPr>
        <w:t>Γενικότερα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</w:t>
      </w:r>
      <w:r w:rsidRPr="00854FC3">
        <w:rPr>
          <w:position w:val="-10"/>
          <w:highlight w:val="yellow"/>
        </w:rPr>
        <w:object w:dxaOrig="2000" w:dyaOrig="360">
          <v:shape id="_x0000_i1086" type="#_x0000_t75" style="width:100pt;height:18pt" o:ole="">
            <v:imagedata r:id="rId305" o:title=""/>
          </v:shape>
          <o:OLEObject Type="Embed" ProgID="Equation.DSMT4" ShapeID="_x0000_i1086" DrawAspect="Content" ObjectID="_1700552166" r:id="rId306"/>
        </w:object>
      </w:r>
      <w:r w:rsidRPr="00FF45CB">
        <w:rPr>
          <w:lang w:val="el-GR"/>
        </w:rPr>
        <w:t xml:space="preserve"> αν </w:t>
      </w:r>
      <w:r w:rsidRPr="00885970">
        <w:rPr>
          <w:position w:val="-4"/>
        </w:rPr>
        <w:object w:dxaOrig="260" w:dyaOrig="260">
          <v:shape id="_x0000_i1087" type="#_x0000_t75" style="width:13.2pt;height:13.2pt" o:ole="">
            <v:imagedata r:id="rId307" o:title=""/>
          </v:shape>
          <o:OLEObject Type="Embed" ProgID="Equation.DSMT4" ShapeID="_x0000_i1087" DrawAspect="Content" ObjectID="_1700552167" r:id="rId308"/>
        </w:object>
      </w:r>
      <w:r w:rsidRPr="00FF45CB">
        <w:rPr>
          <w:lang w:val="el-GR"/>
        </w:rPr>
        <w:t xml:space="preserve">, </w:t>
      </w:r>
      <w:r w:rsidRPr="00885970">
        <w:rPr>
          <w:position w:val="-4"/>
        </w:rPr>
        <w:object w:dxaOrig="240" w:dyaOrig="260">
          <v:shape id="_x0000_i1088" type="#_x0000_t75" style="width:12pt;height:13.2pt" o:ole="">
            <v:imagedata r:id="rId309" o:title=""/>
          </v:shape>
          <o:OLEObject Type="Embed" ProgID="Equation.DSMT4" ShapeID="_x0000_i1088" DrawAspect="Content" ObjectID="_1700552168" r:id="rId310"/>
        </w:object>
      </w:r>
      <w:r w:rsidRPr="00FF45CB">
        <w:rPr>
          <w:lang w:val="el-GR"/>
        </w:rPr>
        <w:t xml:space="preserve">, </w:t>
      </w:r>
      <w:r w:rsidRPr="00885970">
        <w:rPr>
          <w:position w:val="-6"/>
        </w:rPr>
        <w:object w:dxaOrig="240" w:dyaOrig="279">
          <v:shape id="_x0000_i1089" type="#_x0000_t75" style="width:12pt;height:14pt" o:ole="">
            <v:imagedata r:id="rId311" o:title=""/>
          </v:shape>
          <o:OLEObject Type="Embed" ProgID="Equation.DSMT4" ShapeID="_x0000_i1089" DrawAspect="Content" ObjectID="_1700552169" r:id="rId312"/>
        </w:object>
      </w:r>
      <w:r w:rsidRPr="00FF45CB">
        <w:rPr>
          <w:lang w:val="el-GR"/>
        </w:rPr>
        <w:t xml:space="preserve"> αντιστρέψιμοι.</w:t>
      </w:r>
    </w:p>
    <w:p w:rsidR="008E407A" w:rsidRPr="003569FB" w:rsidRDefault="00854FC3" w:rsidP="00561E89">
      <w:pPr>
        <w:pStyle w:val="Heading3"/>
      </w:pPr>
      <w:r w:rsidRPr="003560A4">
        <w:lastRenderedPageBreak/>
        <w:br w:type="page"/>
      </w:r>
      <w:r w:rsidR="008E407A" w:rsidRPr="003569FB">
        <w:lastRenderedPageBreak/>
        <w:t xml:space="preserve">Μέθοδος υπολογισμού του αντιστρόφου (Αλγόριθμος </w:t>
      </w:r>
      <w:r w:rsidR="008E407A" w:rsidRPr="001E040A">
        <w:rPr>
          <w:lang w:val="en-US"/>
        </w:rPr>
        <w:t>Gauss</w:t>
      </w:r>
      <w:r w:rsidR="008E407A" w:rsidRPr="003569FB">
        <w:t xml:space="preserve"> </w:t>
      </w:r>
      <w:r w:rsidR="008E407A" w:rsidRPr="001E040A">
        <w:rPr>
          <w:lang w:val="en-US"/>
        </w:rPr>
        <w:t>Jordan</w:t>
      </w:r>
      <w:r w:rsidR="008E407A" w:rsidRPr="003569FB">
        <w:t>)</w:t>
      </w:r>
    </w:p>
    <w:p w:rsidR="008E407A" w:rsidRPr="00FF45CB" w:rsidRDefault="008E407A" w:rsidP="008E407A">
      <w:pPr>
        <w:rPr>
          <w:lang w:val="el-GR"/>
        </w:rPr>
      </w:pPr>
      <w:r w:rsidRPr="00E87078">
        <w:rPr>
          <w:color w:val="FF0000"/>
          <w:highlight w:val="lightGray"/>
          <w:lang w:val="el-GR"/>
        </w:rPr>
        <w:t xml:space="preserve">Έστω </w:t>
      </w:r>
      <w:r w:rsidR="00E87078" w:rsidRPr="00E87078">
        <w:rPr>
          <w:color w:val="FF0000"/>
          <w:position w:val="-4"/>
          <w:highlight w:val="lightGray"/>
        </w:rPr>
        <w:object w:dxaOrig="260" w:dyaOrig="260">
          <v:shape id="_x0000_i1090" type="#_x0000_t75" style="width:13pt;height:13pt" o:ole="">
            <v:imagedata r:id="rId313" o:title=""/>
          </v:shape>
          <o:OLEObject Type="Embed" ProgID="Equation.DSMT4" ShapeID="_x0000_i1090" DrawAspect="Content" ObjectID="_1700552170" r:id="rId314"/>
        </w:object>
      </w:r>
      <w:r w:rsidRPr="00E87078">
        <w:rPr>
          <w:color w:val="FF0000"/>
          <w:highlight w:val="lightGray"/>
          <w:lang w:val="el-GR"/>
        </w:rPr>
        <w:t xml:space="preserve"> έχει </w:t>
      </w:r>
      <w:r w:rsidRPr="00E87078">
        <w:rPr>
          <w:color w:val="FF0000"/>
          <w:position w:val="-6"/>
          <w:highlight w:val="lightGray"/>
        </w:rPr>
        <w:object w:dxaOrig="200" w:dyaOrig="220">
          <v:shape id="_x0000_i1091" type="#_x0000_t75" style="width:10pt;height:11pt" o:ole="">
            <v:imagedata r:id="rId315" o:title=""/>
          </v:shape>
          <o:OLEObject Type="Embed" ProgID="Equation.DSMT4" ShapeID="_x0000_i1091" DrawAspect="Content" ObjectID="_1700552171" r:id="rId316"/>
        </w:object>
      </w:r>
      <w:r w:rsidRPr="00E87078">
        <w:rPr>
          <w:color w:val="FF0000"/>
          <w:highlight w:val="lightGray"/>
          <w:lang w:val="el-GR"/>
        </w:rPr>
        <w:t xml:space="preserve"> οδηγούς.</w:t>
      </w:r>
      <w:r w:rsidRPr="00E87078">
        <w:rPr>
          <w:color w:val="FF0000"/>
          <w:lang w:val="el-GR"/>
        </w:rPr>
        <w:t xml:space="preserve"> </w:t>
      </w:r>
      <w:r w:rsidRPr="00FF45CB">
        <w:rPr>
          <w:lang w:val="el-GR"/>
        </w:rPr>
        <w:t xml:space="preserve">Θα δείξουμε πώς μπορούμε </w:t>
      </w:r>
      <w:r w:rsidRPr="00E87078">
        <w:rPr>
          <w:color w:val="FF0000"/>
          <w:highlight w:val="lightGray"/>
          <w:lang w:val="el-GR"/>
        </w:rPr>
        <w:t xml:space="preserve">να υπολογίσουμε τον </w:t>
      </w:r>
      <w:r w:rsidRPr="00E87078">
        <w:rPr>
          <w:color w:val="FF0000"/>
          <w:position w:val="-4"/>
          <w:highlight w:val="lightGray"/>
        </w:rPr>
        <w:object w:dxaOrig="380" w:dyaOrig="300">
          <v:shape id="_x0000_i1092" type="#_x0000_t75" style="width:19pt;height:15pt" o:ole="">
            <v:imagedata r:id="rId317" o:title=""/>
          </v:shape>
          <o:OLEObject Type="Embed" ProgID="Equation.DSMT4" ShapeID="_x0000_i1092" DrawAspect="Content" ObjectID="_1700552172" r:id="rId318"/>
        </w:object>
      </w:r>
      <w:r w:rsidRPr="00FF45CB">
        <w:rPr>
          <w:lang w:val="el-GR"/>
        </w:rPr>
        <w:t xml:space="preserve"> σε αυτή την περίπτωση.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Ας συμβολίσουμε την </w:t>
      </w:r>
      <w:r w:rsidRPr="0005429B">
        <w:rPr>
          <w:i/>
          <w:lang w:val="en-US"/>
        </w:rPr>
        <w:t>i</w:t>
      </w:r>
      <w:r w:rsidRPr="00FF45CB">
        <w:rPr>
          <w:lang w:val="el-GR"/>
        </w:rPr>
        <w:t xml:space="preserve">-στήλη του </w:t>
      </w:r>
      <w:r w:rsidR="00B95CAB" w:rsidRPr="00DD154E">
        <w:rPr>
          <w:position w:val="-4"/>
        </w:rPr>
        <w:object w:dxaOrig="380" w:dyaOrig="300">
          <v:shape id="_x0000_i1093" type="#_x0000_t75" style="width:19pt;height:15pt" o:ole="">
            <v:imagedata r:id="rId319" o:title=""/>
          </v:shape>
          <o:OLEObject Type="Embed" ProgID="Equation.DSMT4" ShapeID="_x0000_i1093" DrawAspect="Content" ObjectID="_1700552173" r:id="rId320"/>
        </w:object>
      </w:r>
      <w:r w:rsidRPr="00FF45CB">
        <w:rPr>
          <w:lang w:val="el-GR"/>
        </w:rPr>
        <w:t xml:space="preserve"> με </w:t>
      </w:r>
      <w:r w:rsidR="00B95CAB" w:rsidRPr="00DD154E">
        <w:rPr>
          <w:position w:val="-12"/>
        </w:rPr>
        <w:object w:dxaOrig="240" w:dyaOrig="360">
          <v:shape id="_x0000_i1094" type="#_x0000_t75" style="width:12pt;height:18pt" o:ole="">
            <v:imagedata r:id="rId321" o:title=""/>
          </v:shape>
          <o:OLEObject Type="Embed" ProgID="Equation.DSMT4" ShapeID="_x0000_i1094" DrawAspect="Content" ObjectID="_1700552174" r:id="rId322"/>
        </w:object>
      </w:r>
      <w:r w:rsidRPr="00FF45CB">
        <w:rPr>
          <w:lang w:val="el-GR"/>
        </w:rPr>
        <w:t xml:space="preserve"> (άγνωστη) δηλαδή:</w:t>
      </w:r>
    </w:p>
    <w:p w:rsidR="008E407A" w:rsidRDefault="00B95CAB" w:rsidP="008E407A">
      <w:pPr>
        <w:rPr>
          <w:lang w:val="el-GR"/>
        </w:rPr>
      </w:pPr>
      <w:r w:rsidRPr="00B95CAB">
        <w:rPr>
          <w:position w:val="-14"/>
          <w:highlight w:val="yellow"/>
        </w:rPr>
        <w:object w:dxaOrig="2060" w:dyaOrig="400">
          <v:shape id="_x0000_i1095" type="#_x0000_t75" style="width:103pt;height:20pt" o:ole="">
            <v:imagedata r:id="rId323" o:title=""/>
          </v:shape>
          <o:OLEObject Type="Embed" ProgID="Equation.DSMT4" ShapeID="_x0000_i1095" DrawAspect="Content" ObjectID="_1700552175" r:id="rId324"/>
        </w:object>
      </w:r>
      <w:r w:rsidR="008E407A" w:rsidRPr="00FF45CB">
        <w:rPr>
          <w:lang w:val="el-GR"/>
        </w:rPr>
        <w:t xml:space="preserve">, </w:t>
      </w:r>
      <w:r w:rsidRPr="00DD154E">
        <w:rPr>
          <w:position w:val="-12"/>
        </w:rPr>
        <w:object w:dxaOrig="840" w:dyaOrig="380">
          <v:shape id="_x0000_i1096" type="#_x0000_t75" style="width:42pt;height:19pt" o:ole="">
            <v:imagedata r:id="rId325" o:title=""/>
          </v:shape>
          <o:OLEObject Type="Embed" ProgID="Equation.DSMT4" ShapeID="_x0000_i1096" DrawAspect="Content" ObjectID="_1700552176" r:id="rId326"/>
        </w:object>
      </w:r>
      <w:r w:rsidR="008E407A" w:rsidRPr="00FF45CB">
        <w:rPr>
          <w:lang w:val="el-GR"/>
        </w:rPr>
        <w:t xml:space="preserve"> (διάνυσμα, όχι αριθμός!)</w:t>
      </w:r>
    </w:p>
    <w:p w:rsidR="00B914CE" w:rsidRPr="003560A4" w:rsidRDefault="00B914CE" w:rsidP="008E407A">
      <w:pPr>
        <w:rPr>
          <w:lang w:val="el-GR"/>
        </w:rPr>
      </w:pPr>
    </w:p>
    <w:p w:rsidR="005C7AC4" w:rsidRDefault="005C7AC4" w:rsidP="008E407A">
      <w:pPr>
        <w:rPr>
          <w:lang w:val="el-GR"/>
        </w:rPr>
      </w:pPr>
      <w:r>
        <w:rPr>
          <w:lang w:val="el-GR"/>
        </w:rPr>
        <w:t xml:space="preserve">Πιο αναλυτικά: </w:t>
      </w:r>
      <w:r w:rsidRPr="005C7AC4">
        <w:rPr>
          <w:position w:val="-72"/>
          <w:lang w:val="el-GR"/>
        </w:rPr>
        <w:object w:dxaOrig="5060" w:dyaOrig="1560">
          <v:shape id="_x0000_i1097" type="#_x0000_t75" style="width:253pt;height:78pt" o:ole="">
            <v:imagedata r:id="rId327" o:title=""/>
          </v:shape>
          <o:OLEObject Type="Embed" ProgID="Equation.DSMT4" ShapeID="_x0000_i1097" DrawAspect="Content" ObjectID="_1700552177" r:id="rId328"/>
        </w:object>
      </w:r>
    </w:p>
    <w:p w:rsidR="00B914CE" w:rsidRPr="003560A4" w:rsidRDefault="00B914CE" w:rsidP="008E407A">
      <w:pPr>
        <w:rPr>
          <w:lang w:val="el-GR"/>
        </w:rPr>
      </w:pPr>
    </w:p>
    <w:p w:rsidR="00B914CE" w:rsidRPr="003560A4" w:rsidRDefault="00B914CE" w:rsidP="008E407A">
      <w:pPr>
        <w:rPr>
          <w:lang w:val="el-GR"/>
        </w:rPr>
      </w:pPr>
    </w:p>
    <w:p w:rsidR="008E407A" w:rsidRPr="003560A4" w:rsidRDefault="008E407A" w:rsidP="008E407A">
      <w:pPr>
        <w:rPr>
          <w:lang w:val="el-GR"/>
        </w:rPr>
      </w:pPr>
      <w:r>
        <w:rPr>
          <w:lang w:val="el-GR"/>
        </w:rPr>
        <w:t xml:space="preserve">Ας συμβολίσουμε επιπλέον με </w:t>
      </w:r>
      <w:r w:rsidR="00B95CAB" w:rsidRPr="00B95CAB">
        <w:rPr>
          <w:position w:val="-66"/>
          <w:highlight w:val="yellow"/>
        </w:rPr>
        <w:object w:dxaOrig="1120" w:dyaOrig="1440">
          <v:shape id="_x0000_i1098" type="#_x0000_t75" style="width:56pt;height:1in" o:ole="">
            <v:imagedata r:id="rId329" o:title=""/>
          </v:shape>
          <o:OLEObject Type="Embed" ProgID="Equation.DSMT4" ShapeID="_x0000_i1098" DrawAspect="Content" ObjectID="_1700552178" r:id="rId330"/>
        </w:object>
      </w:r>
      <w:r w:rsidRPr="00FF45CB">
        <w:rPr>
          <w:lang w:val="el-GR"/>
        </w:rPr>
        <w:t xml:space="preserve">. Δηλαδή </w:t>
      </w:r>
      <w:r w:rsidR="00B95CAB" w:rsidRPr="00B95CAB">
        <w:rPr>
          <w:position w:val="-14"/>
          <w:highlight w:val="yellow"/>
        </w:rPr>
        <w:object w:dxaOrig="1760" w:dyaOrig="400">
          <v:shape id="_x0000_i1099" type="#_x0000_t75" style="width:88pt;height:20pt" o:ole="">
            <v:imagedata r:id="rId331" o:title=""/>
          </v:shape>
          <o:OLEObject Type="Embed" ProgID="Equation.DSMT4" ShapeID="_x0000_i1099" DrawAspect="Content" ObjectID="_1700552179" r:id="rId332"/>
        </w:object>
      </w:r>
      <w:r w:rsidRPr="00FF45CB">
        <w:rPr>
          <w:lang w:val="el-GR"/>
        </w:rPr>
        <w:t>.</w:t>
      </w:r>
    </w:p>
    <w:p w:rsidR="00B914CE" w:rsidRDefault="00B914CE" w:rsidP="00B914CE">
      <w:pPr>
        <w:rPr>
          <w:lang w:val="en-US"/>
        </w:rPr>
      </w:pPr>
      <w:r>
        <w:rPr>
          <w:lang w:val="el-GR"/>
        </w:rPr>
        <w:t xml:space="preserve">Πιο αναλυτικά: </w:t>
      </w:r>
    </w:p>
    <w:p w:rsidR="00B914CE" w:rsidRDefault="00B914CE" w:rsidP="00B914CE">
      <w:pPr>
        <w:rPr>
          <w:lang w:val="el-GR"/>
        </w:rPr>
      </w:pPr>
      <w:r w:rsidRPr="005C7AC4">
        <w:rPr>
          <w:position w:val="-72"/>
          <w:lang w:val="el-GR"/>
        </w:rPr>
        <w:object w:dxaOrig="7420" w:dyaOrig="1560">
          <v:shape id="_x0000_i1100" type="#_x0000_t75" style="width:371pt;height:78pt" o:ole="">
            <v:imagedata r:id="rId333" o:title=""/>
          </v:shape>
          <o:OLEObject Type="Embed" ProgID="Equation.DSMT4" ShapeID="_x0000_i1100" DrawAspect="Content" ObjectID="_1700552180" r:id="rId334"/>
        </w:object>
      </w:r>
    </w:p>
    <w:p w:rsidR="00B914CE" w:rsidRPr="00B914CE" w:rsidRDefault="00B914CE" w:rsidP="008E407A">
      <w:pPr>
        <w:rPr>
          <w:lang w:val="en-US"/>
        </w:rPr>
      </w:pPr>
    </w:p>
    <w:p w:rsidR="00B914CE" w:rsidRDefault="00B914C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lastRenderedPageBreak/>
        <w:br w:type="page"/>
      </w:r>
    </w:p>
    <w:p w:rsidR="008E407A" w:rsidRPr="00B95CAB" w:rsidRDefault="008E407A" w:rsidP="00B95CAB">
      <w:pPr>
        <w:pStyle w:val="ListParagraph"/>
        <w:numPr>
          <w:ilvl w:val="0"/>
          <w:numId w:val="37"/>
        </w:numPr>
        <w:rPr>
          <w:lang w:val="el-GR"/>
        </w:rPr>
      </w:pPr>
      <w:r w:rsidRPr="00B95CAB">
        <w:rPr>
          <w:lang w:val="el-GR"/>
        </w:rPr>
        <w:lastRenderedPageBreak/>
        <w:t xml:space="preserve">Η εξίσωση που ορίζει τον </w:t>
      </w:r>
      <w:r w:rsidR="00E91237" w:rsidRPr="00CC3AEE">
        <w:rPr>
          <w:position w:val="-4"/>
        </w:rPr>
        <w:object w:dxaOrig="380" w:dyaOrig="300">
          <v:shape id="_x0000_i1101" type="#_x0000_t75" style="width:19pt;height:15pt" o:ole="">
            <v:imagedata r:id="rId335" o:title=""/>
          </v:shape>
          <o:OLEObject Type="Embed" ProgID="Equation.DSMT4" ShapeID="_x0000_i1101" DrawAspect="Content" ObjectID="_1700552181" r:id="rId336"/>
        </w:object>
      </w:r>
      <w:r w:rsidRPr="00B95CAB">
        <w:rPr>
          <w:lang w:val="el-GR"/>
        </w:rPr>
        <w:t xml:space="preserve"> είναι η </w:t>
      </w:r>
      <w:r w:rsidR="00E91237" w:rsidRPr="00B95CAB">
        <w:rPr>
          <w:position w:val="-4"/>
          <w:highlight w:val="lightGray"/>
        </w:rPr>
        <w:object w:dxaOrig="920" w:dyaOrig="300">
          <v:shape id="_x0000_i1102" type="#_x0000_t75" style="width:46pt;height:15pt" o:ole="" o:bordertopcolor="this" o:borderleftcolor="this" o:borderbottomcolor="this" o:borderrightcolor="this">
            <v:imagedata r:id="rId3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2" DrawAspect="Content" ObjectID="_1700552182" r:id="rId338"/>
        </w:object>
      </w:r>
    </w:p>
    <w:p w:rsidR="008E407A" w:rsidRDefault="008E407A" w:rsidP="00B95CAB">
      <w:pPr>
        <w:ind w:left="720"/>
        <w:rPr>
          <w:lang w:val="el-GR"/>
        </w:rPr>
      </w:pPr>
      <w:r w:rsidRPr="00815C35">
        <w:rPr>
          <w:lang w:val="el-GR"/>
        </w:rPr>
        <w:t>Δηλαδή</w:t>
      </w:r>
      <w:r>
        <w:rPr>
          <w:lang w:val="el-GR"/>
        </w:rPr>
        <w:t>:</w:t>
      </w:r>
    </w:p>
    <w:p w:rsidR="008E407A" w:rsidRPr="00FF45CB" w:rsidRDefault="00B95CAB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AEB8C49" wp14:editId="3971C89A">
                <wp:simplePos x="0" y="0"/>
                <wp:positionH relativeFrom="column">
                  <wp:posOffset>2572385</wp:posOffset>
                </wp:positionH>
                <wp:positionV relativeFrom="paragraph">
                  <wp:posOffset>320040</wp:posOffset>
                </wp:positionV>
                <wp:extent cx="485775" cy="472440"/>
                <wp:effectExtent l="0" t="0" r="9525" b="3810"/>
                <wp:wrapNone/>
                <wp:docPr id="1249" name="Text Box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B95CAB" w:rsidRDefault="009F252F" w:rsidP="008E407A">
                            <w:pPr>
                              <w:rPr>
                                <w:lang w:val="el-GR"/>
                              </w:rPr>
                            </w:pPr>
                            <w:r w:rsidRPr="00B95CAB">
                              <w:rPr>
                                <w:position w:val="-4"/>
                              </w:rPr>
                              <w:object w:dxaOrig="380" w:dyaOrig="300">
                                <v:shape id="_x0000_i1260" type="#_x0000_t75" style="width:19pt;height:15pt" o:ole="">
                                  <v:imagedata r:id="rId339" o:title=""/>
                                </v:shape>
                                <o:OLEObject Type="Embed" ProgID="Equation.DSMT4" ShapeID="_x0000_i1260" DrawAspect="Content" ObjectID="_1700552340" r:id="rId3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59" o:spid="_x0000_s1027" type="#_x0000_t202" style="position:absolute;left:0;text-align:left;margin-left:202.55pt;margin-top:25.2pt;width:38.25pt;height:37.2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" stroked="f">
                <v:textbox style="mso-fit-shape-to-text:t">
                  <w:txbxContent>
                    <w:p w:rsidR="00345895" w:rsidRPr="00B95CAB" w:rsidRDefault="00B95CAB" w:rsidP="008E407A">
                      <w:pPr>
                        <w:rPr>
                          <w:lang w:val="el-GR"/>
                        </w:rPr>
                      </w:pPr>
                      <w:r w:rsidRPr="00B95CAB">
                        <w:rPr>
                          <w:position w:val="-4"/>
                        </w:rPr>
                        <w:object w:dxaOrig="380" w:dyaOrig="300">
                          <v:shape id="_x0000_i1208" type="#_x0000_t75" style="width:19pt;height:15pt" o:ole="">
                            <v:imagedata r:id="rId341" o:title=""/>
                          </v:shape>
                          <o:OLEObject Type="Embed" ProgID="Equation.DSMT4" ShapeID="_x0000_i1208" DrawAspect="Content" ObjectID="_1666796315" r:id="rId3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298DFE" wp14:editId="1E391F25">
                <wp:simplePos x="0" y="0"/>
                <wp:positionH relativeFrom="column">
                  <wp:posOffset>1695450</wp:posOffset>
                </wp:positionH>
                <wp:positionV relativeFrom="paragraph">
                  <wp:posOffset>330835</wp:posOffset>
                </wp:positionV>
                <wp:extent cx="9525" cy="828675"/>
                <wp:effectExtent l="9525" t="6985" r="9525" b="12065"/>
                <wp:wrapNone/>
                <wp:docPr id="1255" name="AutoShap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28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54" o:spid="_x0000_s1026" type="#_x0000_t32" style="position:absolute;margin-left:133.5pt;margin-top:26.05pt;width:.75pt;height:6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6C8811" wp14:editId="2EAC9B71">
                <wp:simplePos x="0" y="0"/>
                <wp:positionH relativeFrom="column">
                  <wp:posOffset>1381125</wp:posOffset>
                </wp:positionH>
                <wp:positionV relativeFrom="paragraph">
                  <wp:posOffset>330835</wp:posOffset>
                </wp:positionV>
                <wp:extent cx="9525" cy="847725"/>
                <wp:effectExtent l="9525" t="6985" r="9525" b="12065"/>
                <wp:wrapNone/>
                <wp:docPr id="1254" name="AutoSha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47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3" o:spid="_x0000_s1026" type="#_x0000_t32" style="position:absolute;margin-left:108.75pt;margin-top:26.05pt;width:.75pt;height:6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D3F86C" wp14:editId="14EE0DD2">
                <wp:simplePos x="0" y="0"/>
                <wp:positionH relativeFrom="column">
                  <wp:posOffset>1054735</wp:posOffset>
                </wp:positionH>
                <wp:positionV relativeFrom="paragraph">
                  <wp:posOffset>325120</wp:posOffset>
                </wp:positionV>
                <wp:extent cx="993140" cy="843915"/>
                <wp:effectExtent l="6985" t="10795" r="9525" b="12065"/>
                <wp:wrapNone/>
                <wp:docPr id="1253" name="Text Box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12"/>
                              </w:rPr>
                              <w:object w:dxaOrig="260" w:dyaOrig="360">
                                <v:shape id="_x0000_i1261" type="#_x0000_t75" style="width:13pt;height:18pt" o:ole="">
                                  <v:imagedata r:id="rId343" o:title=""/>
                                </v:shape>
                                <o:OLEObject Type="Embed" ProgID="Equation.DSMT4" ShapeID="_x0000_i1261" DrawAspect="Content" ObjectID="_1700552341" r:id="rId344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12"/>
                              </w:rPr>
                              <w:object w:dxaOrig="279" w:dyaOrig="360">
                                <v:shape id="_x0000_i1262" type="#_x0000_t75" style="width:13.95pt;height:18pt" o:ole="">
                                  <v:imagedata r:id="rId345" o:title=""/>
                                </v:shape>
                                <o:OLEObject Type="Embed" ProgID="Equation.DSMT4" ShapeID="_x0000_i1262" DrawAspect="Content" ObjectID="_1700552342" r:id="rId346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79" w:dyaOrig="120">
                                <v:shape id="_x0000_i1263" type="#_x0000_t75" style="width:14pt;height:6pt" o:ole="">
                                  <v:imagedata r:id="rId347" o:title=""/>
                                </v:shape>
                                <o:OLEObject Type="Embed" ProgID="Equation.DSMT4" ShapeID="_x0000_i1263" DrawAspect="Content" ObjectID="_1700552343" r:id="rId34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2" o:spid="_x0000_s1028" type="#_x0000_t202" style="position:absolute;left:0;text-align:left;margin-left:83.05pt;margin-top:25.6pt;width:78.2pt;height:6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">
                <v:textbox>
                  <w:txbxContent>
                    <w:p w:rsidR="00345895" w:rsidRPr="007745F7" w:rsidRDefault="00B95CAB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12"/>
                        </w:rPr>
                        <w:object w:dxaOrig="260" w:dyaOrig="360">
                          <v:shape id="_x0000_i1211" type="#_x0000_t75" style="width:13pt;height:18pt" o:ole="">
                            <v:imagedata r:id="rId349" o:title=""/>
                          </v:shape>
                          <o:OLEObject Type="Embed" ProgID="Equation.DSMT4" ShapeID="_x0000_i1211" DrawAspect="Content" ObjectID="_1666796316" r:id="rId350"/>
                        </w:object>
                      </w:r>
                      <w:r w:rsidR="00345895">
                        <w:t xml:space="preserve">    </w:t>
                      </w:r>
                      <w:r w:rsidRPr="007745F7">
                        <w:rPr>
                          <w:position w:val="-12"/>
                        </w:rPr>
                        <w:object w:dxaOrig="279" w:dyaOrig="360">
                          <v:shape id="_x0000_i1210" type="#_x0000_t75" style="width:13.95pt;height:18pt" o:ole="">
                            <v:imagedata r:id="rId351" o:title=""/>
                          </v:shape>
                          <o:OLEObject Type="Embed" ProgID="Equation.DSMT4" ShapeID="_x0000_i1210" DrawAspect="Content" ObjectID="_1666796317" r:id="rId352"/>
                        </w:object>
                      </w:r>
                      <w:r w:rsidR="00345895">
                        <w:t xml:space="preserve">    </w:t>
                      </w:r>
                      <w:r w:rsidR="00345895" w:rsidRPr="007745F7">
                        <w:rPr>
                          <w:position w:val="-4"/>
                        </w:rPr>
                        <w:object w:dxaOrig="279" w:dyaOrig="120">
                          <v:shape id="_x0000_i1209" type="#_x0000_t75" style="width:14pt;height:6pt" o:ole="">
                            <v:imagedata r:id="rId353" o:title=""/>
                          </v:shape>
                          <o:OLEObject Type="Embed" ProgID="Equation.DSMT4" ShapeID="_x0000_i1209" DrawAspect="Content" ObjectID="_1666796318" r:id="rId3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E407A" w:rsidRPr="007130BC" w:rsidRDefault="00B95CAB" w:rsidP="00B95CAB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B94E8D1" wp14:editId="6AB43DE4">
                <wp:simplePos x="0" y="0"/>
                <wp:positionH relativeFrom="column">
                  <wp:posOffset>2124075</wp:posOffset>
                </wp:positionH>
                <wp:positionV relativeFrom="paragraph">
                  <wp:posOffset>227330</wp:posOffset>
                </wp:positionV>
                <wp:extent cx="257175" cy="0"/>
                <wp:effectExtent l="38100" t="76200" r="0" b="95250"/>
                <wp:wrapNone/>
                <wp:docPr id="1250" name="AutoShape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0" o:spid="_x0000_s1026" type="#_x0000_t32" style="position:absolute;margin-left:167.25pt;margin-top:17.9pt;width:20.25pt;height: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">
                <v:stroke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B734DD" wp14:editId="5273BE60">
                <wp:simplePos x="0" y="0"/>
                <wp:positionH relativeFrom="column">
                  <wp:posOffset>2124075</wp:posOffset>
                </wp:positionH>
                <wp:positionV relativeFrom="paragraph">
                  <wp:posOffset>1137920</wp:posOffset>
                </wp:positionV>
                <wp:extent cx="257175" cy="0"/>
                <wp:effectExtent l="19050" t="61595" r="9525" b="52705"/>
                <wp:wrapNone/>
                <wp:docPr id="1252" name="AutoShape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2" o:spid="_x0000_s1026" type="#_x0000_t32" style="position:absolute;margin-left:167.25pt;margin-top:89.6pt;width:20.25pt;height:0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">
                <v:stroke endarrow="block"/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D5B5CA4" wp14:editId="74FDCB67">
                <wp:simplePos x="0" y="0"/>
                <wp:positionH relativeFrom="column">
                  <wp:posOffset>2479675</wp:posOffset>
                </wp:positionH>
                <wp:positionV relativeFrom="paragraph">
                  <wp:posOffset>1009650</wp:posOffset>
                </wp:positionV>
                <wp:extent cx="310515" cy="472440"/>
                <wp:effectExtent l="3175" t="0" r="635" b="3810"/>
                <wp:wrapNone/>
                <wp:docPr id="1251" name="Text Box 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4"/>
                              </w:rPr>
                              <w:object w:dxaOrig="200" w:dyaOrig="260">
                                <v:shape id="_x0000_i1264" type="#_x0000_t75" style="width:10pt;height:13pt" o:ole="">
                                  <v:imagedata r:id="rId355" o:title=""/>
                                </v:shape>
                                <o:OLEObject Type="Embed" ProgID="Equation.DSMT4" ShapeID="_x0000_i1264" DrawAspect="Content" ObjectID="_1700552344" r:id="rId35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1" o:spid="_x0000_s1029" type="#_x0000_t202" style="position:absolute;left:0;text-align:left;margin-left:195.25pt;margin-top:79.5pt;width:24.45pt;height:37.2pt;z-index:25167257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" stroked="f">
                <v:textbox style="mso-fit-shape-to-text:t">
                  <w:txbxContent>
                    <w:p w:rsidR="00345895" w:rsidRPr="007745F7" w:rsidRDefault="00345895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4"/>
                        </w:rPr>
                        <w:object w:dxaOrig="200" w:dyaOrig="260">
                          <v:shape id="_x0000_i1212" type="#_x0000_t75" style="width:10pt;height:13pt" o:ole="">
                            <v:imagedata r:id="rId357" o:title=""/>
                          </v:shape>
                          <o:OLEObject Type="Embed" ProgID="Equation.DSMT4" ShapeID="_x0000_i1212" DrawAspect="Content" ObjectID="_1666796319" r:id="rId3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7127BA" wp14:editId="5B0DE768">
                <wp:simplePos x="0" y="0"/>
                <wp:positionH relativeFrom="column">
                  <wp:posOffset>1054735</wp:posOffset>
                </wp:positionH>
                <wp:positionV relativeFrom="paragraph">
                  <wp:posOffset>827405</wp:posOffset>
                </wp:positionV>
                <wp:extent cx="993140" cy="843915"/>
                <wp:effectExtent l="6985" t="8255" r="9525" b="5080"/>
                <wp:wrapNone/>
                <wp:docPr id="1248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3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7745F7">
                              <w:rPr>
                                <w:position w:val="-12"/>
                              </w:rPr>
                              <w:object w:dxaOrig="240" w:dyaOrig="360">
                                <v:shape id="_x0000_i1265" type="#_x0000_t75" style="width:12pt;height:18pt" o:ole="">
                                  <v:imagedata r:id="rId359" o:title=""/>
                                </v:shape>
                                <o:OLEObject Type="Embed" ProgID="Equation.DSMT4" ShapeID="_x0000_i1265" DrawAspect="Content" ObjectID="_1700552345" r:id="rId360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12"/>
                              </w:rPr>
                              <w:object w:dxaOrig="260" w:dyaOrig="360">
                                <v:shape id="_x0000_i1266" type="#_x0000_t75" style="width:13pt;height:18pt" o:ole="">
                                  <v:imagedata r:id="rId361" o:title=""/>
                                </v:shape>
                                <o:OLEObject Type="Embed" ProgID="Equation.DSMT4" ShapeID="_x0000_i1266" DrawAspect="Content" ObjectID="_1700552346" r:id="rId362"/>
                              </w:object>
                            </w:r>
                            <w:r>
                              <w:t xml:space="preserve">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79" w:dyaOrig="120">
                                <v:shape id="_x0000_i1267" type="#_x0000_t75" style="width:14pt;height:6pt" o:ole="">
                                  <v:imagedata r:id="rId347" o:title=""/>
                                </v:shape>
                                <o:OLEObject Type="Embed" ProgID="Equation.DSMT4" ShapeID="_x0000_i1267" DrawAspect="Content" ObjectID="_1700552347" r:id="rId36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6" o:spid="_x0000_s1030" type="#_x0000_t202" style="position:absolute;left:0;text-align:left;margin-left:83.05pt;margin-top:65.15pt;width:78.2pt;height:66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">
                <v:textbox>
                  <w:txbxContent>
                    <w:p w:rsidR="00345895" w:rsidRPr="007745F7" w:rsidRDefault="00B95CAB" w:rsidP="008E407A">
                      <w:pPr>
                        <w:rPr>
                          <w:lang w:val="en-US"/>
                        </w:rPr>
                      </w:pPr>
                      <w:r w:rsidRPr="007745F7">
                        <w:rPr>
                          <w:position w:val="-12"/>
                        </w:rPr>
                        <w:object w:dxaOrig="240" w:dyaOrig="360">
                          <v:shape id="_x0000_i1214" type="#_x0000_t75" style="width:12pt;height:18pt" o:ole="">
                            <v:imagedata r:id="rId364" o:title=""/>
                          </v:shape>
                          <o:OLEObject Type="Embed" ProgID="Equation.DSMT4" ShapeID="_x0000_i1214" DrawAspect="Content" ObjectID="_1666796320" r:id="rId365"/>
                        </w:object>
                      </w:r>
                      <w:r w:rsidR="00345895">
                        <w:t xml:space="preserve">    </w:t>
                      </w:r>
                      <w:r w:rsidRPr="007745F7">
                        <w:rPr>
                          <w:position w:val="-12"/>
                        </w:rPr>
                        <w:object w:dxaOrig="260" w:dyaOrig="360">
                          <v:shape id="_x0000_i1215" type="#_x0000_t75" style="width:13pt;height:18pt" o:ole="">
                            <v:imagedata r:id="rId366" o:title=""/>
                          </v:shape>
                          <o:OLEObject Type="Embed" ProgID="Equation.DSMT4" ShapeID="_x0000_i1215" DrawAspect="Content" ObjectID="_1666796321" r:id="rId367"/>
                        </w:object>
                      </w:r>
                      <w:r w:rsidR="00345895">
                        <w:t xml:space="preserve">    </w:t>
                      </w:r>
                      <w:r w:rsidR="00345895" w:rsidRPr="007745F7">
                        <w:rPr>
                          <w:position w:val="-4"/>
                        </w:rPr>
                        <w:object w:dxaOrig="279" w:dyaOrig="120">
                          <v:shape id="_x0000_i1213" type="#_x0000_t75" style="width:14pt;height:6pt" o:ole="">
                            <v:imagedata r:id="rId353" o:title=""/>
                          </v:shape>
                          <o:OLEObject Type="Embed" ProgID="Equation.DSMT4" ShapeID="_x0000_i1213" DrawAspect="Content" ObjectID="_1666796322" r:id="rId3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F735CA5" wp14:editId="47B5F3F1">
                <wp:simplePos x="0" y="0"/>
                <wp:positionH relativeFrom="column">
                  <wp:posOffset>1695450</wp:posOffset>
                </wp:positionH>
                <wp:positionV relativeFrom="paragraph">
                  <wp:posOffset>833120</wp:posOffset>
                </wp:positionV>
                <wp:extent cx="9525" cy="828675"/>
                <wp:effectExtent l="9525" t="13970" r="9525" b="5080"/>
                <wp:wrapNone/>
                <wp:docPr id="1247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28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8" o:spid="_x0000_s1026" type="#_x0000_t32" style="position:absolute;margin-left:133.5pt;margin-top:65.6pt;width:.75pt;height:65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5C41C3" wp14:editId="3053AE2E">
                <wp:simplePos x="0" y="0"/>
                <wp:positionH relativeFrom="column">
                  <wp:posOffset>1381125</wp:posOffset>
                </wp:positionH>
                <wp:positionV relativeFrom="paragraph">
                  <wp:posOffset>833120</wp:posOffset>
                </wp:positionV>
                <wp:extent cx="9525" cy="847725"/>
                <wp:effectExtent l="9525" t="13970" r="9525" b="5080"/>
                <wp:wrapNone/>
                <wp:docPr id="1246" name="AutoShape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8477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7" o:spid="_x0000_s1026" type="#_x0000_t32" style="position:absolute;margin-left:108.75pt;margin-top:65.6pt;width:.75pt;height:66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"/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54DFA79" wp14:editId="6B8EACAD">
                <wp:simplePos x="0" y="0"/>
                <wp:positionH relativeFrom="column">
                  <wp:posOffset>-5080</wp:posOffset>
                </wp:positionH>
                <wp:positionV relativeFrom="paragraph">
                  <wp:posOffset>823595</wp:posOffset>
                </wp:positionV>
                <wp:extent cx="993140" cy="847725"/>
                <wp:effectExtent l="13970" t="13970" r="12065" b="5080"/>
                <wp:wrapNone/>
                <wp:docPr id="1245" name="Text Box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3140" cy="847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252F" w:rsidRPr="00B95CAB" w:rsidRDefault="009F252F" w:rsidP="008E407A">
                            <w:pPr>
                              <w:rPr>
                                <w:lang w:val="el-GR"/>
                              </w:rPr>
                            </w:pPr>
                            <w:r>
                              <w:t xml:space="preserve">        </w:t>
                            </w:r>
                            <w:r w:rsidRPr="00B95CAB">
                              <w:rPr>
                                <w:position w:val="-4"/>
                              </w:rPr>
                              <w:object w:dxaOrig="260" w:dyaOrig="260">
                                <v:shape id="_x0000_i1268" type="#_x0000_t75" style="width:13pt;height:13pt" o:ole="">
                                  <v:imagedata r:id="rId369" o:title=""/>
                                </v:shape>
                                <o:OLEObject Type="Embed" ProgID="Equation.DSMT4" ShapeID="_x0000_i1268" DrawAspect="Content" ObjectID="_1700552348" r:id="rId370"/>
                              </w:object>
                            </w:r>
                          </w:p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      </w:t>
                            </w:r>
                            <w:r w:rsidRPr="007745F7">
                              <w:rPr>
                                <w:position w:val="-4"/>
                              </w:rPr>
                              <w:object w:dxaOrig="240" w:dyaOrig="260">
                                <v:shape id="_x0000_i1269" type="#_x0000_t75" style="width:12pt;height:13pt" o:ole="">
                                  <v:imagedata r:id="rId371" o:title=""/>
                                </v:shape>
                                <o:OLEObject Type="Embed" ProgID="Equation.DSMT4" ShapeID="_x0000_i1269" DrawAspect="Content" ObjectID="_1700552349" r:id="rId372"/>
                              </w:object>
                            </w:r>
                            <w: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5" o:spid="_x0000_s1031" type="#_x0000_t202" style="position:absolute;left:0;text-align:left;margin-left:-.4pt;margin-top:64.85pt;width:78.2pt;height:6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">
                <v:textbox>
                  <w:txbxContent>
                    <w:p w:rsidR="00345895" w:rsidRPr="00B95CAB" w:rsidRDefault="00345895" w:rsidP="008E407A">
                      <w:pPr>
                        <w:rPr>
                          <w:lang w:val="el-GR"/>
                        </w:rPr>
                      </w:pPr>
                      <w:r>
                        <w:t xml:space="preserve">        </w:t>
                      </w:r>
                      <w:r w:rsidR="00B95CAB" w:rsidRPr="00B95CAB">
                        <w:rPr>
                          <w:position w:val="-4"/>
                        </w:rPr>
                        <w:object w:dxaOrig="260" w:dyaOrig="260">
                          <v:shape id="_x0000_i1217" type="#_x0000_t75" style="width:13pt;height:13pt" o:ole="">
                            <v:imagedata r:id="rId373" o:title=""/>
                          </v:shape>
                          <o:OLEObject Type="Embed" ProgID="Equation.DSMT4" ShapeID="_x0000_i1217" DrawAspect="Content" ObjectID="_1666796323" r:id="rId374"/>
                        </w:object>
                      </w:r>
                    </w:p>
                    <w:p w:rsidR="00345895" w:rsidRPr="007745F7" w:rsidRDefault="00345895" w:rsidP="008E407A">
                      <w:pPr>
                        <w:rPr>
                          <w:lang w:val="en-US"/>
                        </w:rPr>
                      </w:pPr>
                      <w:r>
                        <w:t xml:space="preserve">        </w:t>
                      </w:r>
                      <w:r w:rsidRPr="007745F7">
                        <w:rPr>
                          <w:position w:val="-4"/>
                        </w:rPr>
                        <w:object w:dxaOrig="240" w:dyaOrig="260">
                          <v:shape id="_x0000_i1216" type="#_x0000_t75" style="width:12pt;height:13pt" o:ole="">
                            <v:imagedata r:id="rId375" o:title=""/>
                          </v:shape>
                          <o:OLEObject Type="Embed" ProgID="Equation.DSMT4" ShapeID="_x0000_i1216" DrawAspect="Content" ObjectID="_1666796324" r:id="rId376"/>
                        </w:object>
                      </w:r>
                      <w: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</w:p>
    <w:p w:rsidR="008E407A" w:rsidRPr="007130BC" w:rsidRDefault="008E407A" w:rsidP="00B95CAB">
      <w:pPr>
        <w:ind w:left="720"/>
        <w:rPr>
          <w:lang w:val="el-GR"/>
        </w:rPr>
      </w:pPr>
    </w:p>
    <w:p w:rsidR="008E407A" w:rsidRPr="007130BC" w:rsidRDefault="008E407A" w:rsidP="00B95CAB">
      <w:pPr>
        <w:ind w:left="720"/>
        <w:rPr>
          <w:lang w:val="el-GR"/>
        </w:rPr>
      </w:pPr>
    </w:p>
    <w:p w:rsidR="00B95CAB" w:rsidRDefault="00B95CAB" w:rsidP="008E407A">
      <w:pPr>
        <w:rPr>
          <w:u w:val="single"/>
          <w:lang w:val="el-GR"/>
        </w:rPr>
      </w:pPr>
    </w:p>
    <w:p w:rsidR="00B95CAB" w:rsidRDefault="00B95CAB" w:rsidP="00B95CAB">
      <w:pPr>
        <w:pStyle w:val="ListParagraph"/>
        <w:numPr>
          <w:ilvl w:val="0"/>
          <w:numId w:val="36"/>
        </w:numPr>
        <w:rPr>
          <w:lang w:val="el-GR"/>
        </w:rPr>
      </w:pPr>
      <w:r w:rsidRPr="00B95CAB">
        <w:rPr>
          <w:b/>
          <w:color w:val="FF0000"/>
          <w:lang w:val="el-GR"/>
        </w:rPr>
        <w:t>Ισοδύναμα</w:t>
      </w:r>
      <w:r>
        <w:rPr>
          <w:b/>
          <w:color w:val="FF0000"/>
          <w:lang w:val="el-GR"/>
        </w:rPr>
        <w:t xml:space="preserve"> </w:t>
      </w:r>
      <w:r>
        <w:rPr>
          <w:b/>
          <w:color w:val="FF0000"/>
          <w:lang w:val="el-GR"/>
        </w:rPr>
        <w:tab/>
      </w:r>
      <w:r>
        <w:rPr>
          <w:b/>
          <w:color w:val="FF0000"/>
          <w:lang w:val="el-GR"/>
        </w:rPr>
        <w:tab/>
      </w:r>
      <w:r>
        <w:rPr>
          <w:b/>
          <w:color w:val="FF0000"/>
          <w:lang w:val="el-GR"/>
        </w:rPr>
        <w:tab/>
      </w:r>
      <w:r>
        <w:rPr>
          <w:b/>
          <w:color w:val="FF0000"/>
          <w:lang w:val="el-GR"/>
        </w:rPr>
        <w:tab/>
      </w:r>
      <w:r>
        <w:rPr>
          <w:b/>
          <w:color w:val="FF0000"/>
          <w:lang w:val="el-GR"/>
        </w:rPr>
        <w:tab/>
      </w:r>
      <w:r w:rsidR="005C7AC4" w:rsidRPr="00B95CAB">
        <w:rPr>
          <w:position w:val="-28"/>
          <w:highlight w:val="lightGray"/>
        </w:rPr>
        <w:object w:dxaOrig="980" w:dyaOrig="680">
          <v:shape id="_x0000_i1103" type="#_x0000_t75" style="width:49pt;height:34pt" o:ole="" o:bordertopcolor="this" o:borderleftcolor="this" o:borderbottomcolor="this" o:borderrightcolor="this">
            <v:imagedata r:id="rId3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3" DrawAspect="Content" ObjectID="_1700552183" r:id="rId378"/>
        </w:object>
      </w:r>
    </w:p>
    <w:p w:rsidR="008E407A" w:rsidRPr="00FF45CB" w:rsidRDefault="008E407A" w:rsidP="00B95CAB">
      <w:pPr>
        <w:ind w:left="720"/>
        <w:rPr>
          <w:lang w:val="el-GR"/>
        </w:rPr>
      </w:pPr>
      <w:r w:rsidRPr="004C504C">
        <w:rPr>
          <w:highlight w:val="yellow"/>
          <w:u w:val="single"/>
          <w:lang w:val="el-GR"/>
        </w:rPr>
        <w:t>Άρα:</w:t>
      </w:r>
      <w:r w:rsidRPr="004C504C">
        <w:rPr>
          <w:highlight w:val="yellow"/>
          <w:lang w:val="el-GR"/>
        </w:rPr>
        <w:t xml:space="preserve"> έχω </w:t>
      </w:r>
      <w:r w:rsidRPr="004C504C">
        <w:rPr>
          <w:position w:val="-6"/>
          <w:highlight w:val="yellow"/>
        </w:rPr>
        <w:object w:dxaOrig="200" w:dyaOrig="220">
          <v:shape id="_x0000_i1104" type="#_x0000_t75" style="width:10pt;height:11pt" o:ole="">
            <v:imagedata r:id="rId379" o:title=""/>
          </v:shape>
          <o:OLEObject Type="Embed" ProgID="Equation.DSMT4" ShapeID="_x0000_i1104" DrawAspect="Content" ObjectID="_1700552184" r:id="rId380"/>
        </w:object>
      </w:r>
      <w:r w:rsidRPr="004C504C">
        <w:rPr>
          <w:highlight w:val="yellow"/>
          <w:lang w:val="el-GR"/>
        </w:rPr>
        <w:t xml:space="preserve"> γραμμικά συστήματα. Από το πρώτο μπορώ να βρω το </w:t>
      </w:r>
      <w:r w:rsidR="005C7AC4" w:rsidRPr="004C504C">
        <w:rPr>
          <w:position w:val="-12"/>
          <w:highlight w:val="yellow"/>
        </w:rPr>
        <w:object w:dxaOrig="260" w:dyaOrig="360">
          <v:shape id="_x0000_i1105" type="#_x0000_t75" style="width:13pt;height:18pt" o:ole="">
            <v:imagedata r:id="rId381" o:title=""/>
          </v:shape>
          <o:OLEObject Type="Embed" ProgID="Equation.DSMT4" ShapeID="_x0000_i1105" DrawAspect="Content" ObjectID="_1700552185" r:id="rId382"/>
        </w:object>
      </w:r>
      <w:r w:rsidRPr="004C504C">
        <w:rPr>
          <w:highlight w:val="yellow"/>
          <w:lang w:val="el-GR"/>
        </w:rPr>
        <w:t xml:space="preserve">, από το δεύτερο το </w:t>
      </w:r>
      <w:r w:rsidR="005C7AC4" w:rsidRPr="004C504C">
        <w:rPr>
          <w:position w:val="-12"/>
          <w:highlight w:val="yellow"/>
        </w:rPr>
        <w:object w:dxaOrig="279" w:dyaOrig="360">
          <v:shape id="_x0000_i1106" type="#_x0000_t75" style="width:13.95pt;height:18pt" o:ole="">
            <v:imagedata r:id="rId383" o:title=""/>
          </v:shape>
          <o:OLEObject Type="Embed" ProgID="Equation.DSMT4" ShapeID="_x0000_i1106" DrawAspect="Content" ObjectID="_1700552186" r:id="rId384"/>
        </w:object>
      </w:r>
      <w:r w:rsidRPr="004C504C">
        <w:rPr>
          <w:highlight w:val="yellow"/>
          <w:lang w:val="el-GR"/>
        </w:rPr>
        <w:t>, κλπ.</w:t>
      </w:r>
    </w:p>
    <w:p w:rsidR="004C504C" w:rsidRDefault="004C504C">
      <w:pPr>
        <w:tabs>
          <w:tab w:val="clear" w:pos="1185"/>
        </w:tabs>
        <w:spacing w:before="0" w:after="0" w:line="240" w:lineRule="auto"/>
        <w:jc w:val="left"/>
        <w:rPr>
          <w:u w:val="single"/>
          <w:lang w:val="el-GR"/>
        </w:rPr>
      </w:pPr>
      <w:r>
        <w:rPr>
          <w:u w:val="single"/>
          <w:lang w:val="el-GR"/>
        </w:rPr>
        <w:br w:type="page"/>
      </w:r>
    </w:p>
    <w:p w:rsidR="004C504C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lastRenderedPageBreak/>
        <w:t>Πώς:</w:t>
      </w:r>
      <w:r w:rsidRPr="00FF45CB">
        <w:rPr>
          <w:lang w:val="el-GR"/>
        </w:rPr>
        <w:t xml:space="preserve"> </w:t>
      </w:r>
    </w:p>
    <w:p w:rsidR="00E91237" w:rsidRPr="004C504C" w:rsidRDefault="004C504C" w:rsidP="004C504C">
      <w:pPr>
        <w:pStyle w:val="ListParagraph"/>
        <w:numPr>
          <w:ilvl w:val="0"/>
          <w:numId w:val="36"/>
        </w:numPr>
        <w:rPr>
          <w:lang w:val="el-GR"/>
        </w:rPr>
      </w:pPr>
      <w:r w:rsidRPr="004C504C">
        <w:rPr>
          <w:lang w:val="el-GR"/>
        </w:rPr>
        <w:t>πρώτα</w:t>
      </w:r>
      <w:r w:rsidR="00E91237" w:rsidRPr="004C504C">
        <w:rPr>
          <w:lang w:val="el-GR"/>
        </w:rPr>
        <w:t xml:space="preserve"> για το </w:t>
      </w:r>
      <w:r w:rsidR="00E91237" w:rsidRPr="00590A3B">
        <w:rPr>
          <w:position w:val="-12"/>
        </w:rPr>
        <w:object w:dxaOrig="260" w:dyaOrig="360">
          <v:shape id="_x0000_i1107" type="#_x0000_t75" style="width:13pt;height:18pt" o:ole="">
            <v:imagedata r:id="rId381" o:title=""/>
          </v:shape>
          <o:OLEObject Type="Embed" ProgID="Equation.DSMT4" ShapeID="_x0000_i1107" DrawAspect="Content" ObjectID="_1700552187" r:id="rId385"/>
        </w:object>
      </w:r>
      <w:r w:rsidR="00E91237" w:rsidRPr="004C504C">
        <w:rPr>
          <w:lang w:val="el-GR"/>
        </w:rPr>
        <w:t xml:space="preserve">: θα </w:t>
      </w:r>
      <w:proofErr w:type="spellStart"/>
      <w:r w:rsidR="00E91237" w:rsidRPr="004C504C">
        <w:rPr>
          <w:lang w:val="el-GR"/>
        </w:rPr>
        <w:t>έφτειαχνα</w:t>
      </w:r>
      <w:proofErr w:type="spellEnd"/>
      <w:r w:rsidR="00E91237" w:rsidRPr="004C504C">
        <w:rPr>
          <w:lang w:val="el-GR"/>
        </w:rPr>
        <w:t xml:space="preserve"> τον </w:t>
      </w:r>
      <w:r w:rsidR="00E91237" w:rsidRPr="00E91237">
        <w:rPr>
          <w:position w:val="-16"/>
          <w:lang w:val="el-GR"/>
        </w:rPr>
        <w:object w:dxaOrig="920" w:dyaOrig="440">
          <v:shape id="_x0000_i1108" type="#_x0000_t75" style="width:46pt;height:22pt" o:ole="">
            <v:imagedata r:id="rId386" o:title=""/>
          </v:shape>
          <o:OLEObject Type="Embed" ProgID="Equation.DSMT4" ShapeID="_x0000_i1108" DrawAspect="Content" ObjectID="_1700552188" r:id="rId387"/>
        </w:object>
      </w:r>
      <w:r w:rsidR="00E91237" w:rsidRPr="004C504C">
        <w:rPr>
          <w:lang w:val="el-GR"/>
        </w:rPr>
        <w:t xml:space="preserve"> και θα έκανα αλγόριθμο </w:t>
      </w:r>
      <w:r w:rsidR="00E91237" w:rsidRPr="004C504C">
        <w:rPr>
          <w:lang w:val="en-US"/>
        </w:rPr>
        <w:t>Gauss</w:t>
      </w:r>
      <w:r w:rsidR="00E91237" w:rsidRPr="004C504C">
        <w:rPr>
          <w:lang w:val="el-GR"/>
        </w:rPr>
        <w:t xml:space="preserve"> μέχρι να φτάσω σε </w:t>
      </w:r>
    </w:p>
    <w:p w:rsidR="00E91237" w:rsidRDefault="004C504C" w:rsidP="004C50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185"/>
        <w:jc w:val="center"/>
        <w:rPr>
          <w:lang w:val="el-GR"/>
        </w:rPr>
      </w:pPr>
      <w:r w:rsidRPr="004C504C">
        <w:rPr>
          <w:position w:val="-16"/>
          <w:highlight w:val="yellow"/>
        </w:rPr>
        <w:object w:dxaOrig="3600" w:dyaOrig="440">
          <v:shape id="_x0000_i1109" type="#_x0000_t75" style="width:180pt;height:22pt" o:ole="">
            <v:imagedata r:id="rId388" o:title=""/>
          </v:shape>
          <o:OLEObject Type="Embed" ProgID="Equation.DSMT4" ShapeID="_x0000_i1109" DrawAspect="Content" ObjectID="_1700552189" r:id="rId389"/>
        </w:object>
      </w:r>
      <w:r w:rsidR="00E91237" w:rsidRPr="00FF45CB">
        <w:rPr>
          <w:lang w:val="el-GR"/>
        </w:rPr>
        <w:t>.</w:t>
      </w:r>
    </w:p>
    <w:p w:rsidR="00E91237" w:rsidRDefault="004C504C" w:rsidP="004C504C">
      <w:pPr>
        <w:ind w:left="1185"/>
        <w:rPr>
          <w:lang w:val="el-GR"/>
        </w:rPr>
      </w:pPr>
      <w:r>
        <w:rPr>
          <w:lang w:val="el-GR"/>
        </w:rPr>
        <w:t xml:space="preserve">Τότε το </w:t>
      </w:r>
      <w:r>
        <w:rPr>
          <w:lang w:val="el-GR"/>
        </w:rPr>
        <w:tab/>
      </w:r>
      <w:r>
        <w:rPr>
          <w:lang w:val="el-GR"/>
        </w:rPr>
        <w:tab/>
      </w:r>
      <w:r w:rsidRPr="004C504C">
        <w:rPr>
          <w:position w:val="-12"/>
          <w:highlight w:val="lightGray"/>
          <w:lang w:val="el-GR"/>
        </w:rPr>
        <w:object w:dxaOrig="859" w:dyaOrig="360">
          <v:shape id="_x0000_i1110" type="#_x0000_t75" style="width:42.95pt;height:18pt" o:ole="">
            <v:imagedata r:id="rId390" o:title=""/>
          </v:shape>
          <o:OLEObject Type="Embed" ProgID="Equation.DSMT4" ShapeID="_x0000_i1110" DrawAspect="Content" ObjectID="_1700552190" r:id="rId391"/>
        </w:object>
      </w:r>
      <w:r w:rsidRPr="004C504C">
        <w:rPr>
          <w:highlight w:val="lightGray"/>
          <w:lang w:val="el-GR"/>
        </w:rPr>
        <w:t xml:space="preserve"> ισοδυναμεί με </w:t>
      </w:r>
      <w:r w:rsidRPr="004C504C">
        <w:rPr>
          <w:position w:val="-12"/>
          <w:highlight w:val="lightGray"/>
          <w:lang w:val="el-GR"/>
        </w:rPr>
        <w:object w:dxaOrig="840" w:dyaOrig="360">
          <v:shape id="_x0000_i1111" type="#_x0000_t75" style="width:42pt;height:18pt" o:ole="">
            <v:imagedata r:id="rId392" o:title=""/>
          </v:shape>
          <o:OLEObject Type="Embed" ProgID="Equation.DSMT4" ShapeID="_x0000_i1111" DrawAspect="Content" ObjectID="_1700552191" r:id="rId393"/>
        </w:object>
      </w:r>
    </w:p>
    <w:p w:rsidR="003633C1" w:rsidRDefault="003633C1" w:rsidP="004C504C">
      <w:pPr>
        <w:ind w:left="1185"/>
        <w:rPr>
          <w:lang w:val="el-GR"/>
        </w:rPr>
      </w:pPr>
      <w:r w:rsidRPr="00FF45CB">
        <w:rPr>
          <w:lang w:val="el-GR"/>
        </w:rPr>
        <w:t xml:space="preserve">(όπου </w:t>
      </w:r>
      <w:r w:rsidRPr="003633C1">
        <w:rPr>
          <w:position w:val="-12"/>
        </w:rPr>
        <w:object w:dxaOrig="200" w:dyaOrig="360">
          <v:shape id="_x0000_i1112" type="#_x0000_t75" style="width:10pt;height:18pt" o:ole="">
            <v:imagedata r:id="rId394" o:title=""/>
          </v:shape>
          <o:OLEObject Type="Embed" ProgID="Equation.DSMT4" ShapeID="_x0000_i1112" DrawAspect="Content" ObjectID="_1700552192" r:id="rId395"/>
        </w:object>
      </w:r>
      <w:r>
        <w:rPr>
          <w:lang w:val="el-GR"/>
        </w:rPr>
        <w:t xml:space="preserve"> </w:t>
      </w:r>
      <w:r w:rsidRPr="00FF45CB">
        <w:rPr>
          <w:lang w:val="el-GR"/>
        </w:rPr>
        <w:t xml:space="preserve"> η </w:t>
      </w:r>
      <w:r>
        <w:rPr>
          <w:i/>
          <w:lang w:val="el-GR"/>
        </w:rPr>
        <w:t>1</w:t>
      </w:r>
      <w:r w:rsidRPr="00FF45CB">
        <w:rPr>
          <w:lang w:val="el-GR"/>
        </w:rPr>
        <w:t xml:space="preserve">-στήλη του </w:t>
      </w:r>
      <w:r w:rsidRPr="003633C1">
        <w:rPr>
          <w:position w:val="-4"/>
        </w:rPr>
        <w:object w:dxaOrig="279" w:dyaOrig="260">
          <v:shape id="_x0000_i1113" type="#_x0000_t75" style="width:13.95pt;height:13pt" o:ole="">
            <v:imagedata r:id="rId396" o:title=""/>
          </v:shape>
          <o:OLEObject Type="Embed" ProgID="Equation.DSMT4" ShapeID="_x0000_i1113" DrawAspect="Content" ObjectID="_1700552193" r:id="rId397"/>
        </w:object>
      </w:r>
      <w:r w:rsidRPr="00FF45CB">
        <w:rPr>
          <w:lang w:val="el-GR"/>
        </w:rPr>
        <w:t>)</w:t>
      </w:r>
    </w:p>
    <w:p w:rsidR="004C504C" w:rsidRPr="004C504C" w:rsidRDefault="004C504C" w:rsidP="004C504C">
      <w:pPr>
        <w:pStyle w:val="ListParagraph"/>
        <w:numPr>
          <w:ilvl w:val="0"/>
          <w:numId w:val="36"/>
        </w:numPr>
        <w:rPr>
          <w:lang w:val="el-GR"/>
        </w:rPr>
      </w:pPr>
      <w:r>
        <w:rPr>
          <w:lang w:val="el-GR"/>
        </w:rPr>
        <w:t>μετά</w:t>
      </w:r>
      <w:r w:rsidRPr="004C504C">
        <w:rPr>
          <w:lang w:val="el-GR"/>
        </w:rPr>
        <w:t xml:space="preserve"> για το </w:t>
      </w:r>
      <w:r w:rsidRPr="00590A3B">
        <w:rPr>
          <w:position w:val="-12"/>
        </w:rPr>
        <w:object w:dxaOrig="279" w:dyaOrig="360">
          <v:shape id="_x0000_i1114" type="#_x0000_t75" style="width:13.95pt;height:18pt" o:ole="">
            <v:imagedata r:id="rId398" o:title=""/>
          </v:shape>
          <o:OLEObject Type="Embed" ProgID="Equation.DSMT4" ShapeID="_x0000_i1114" DrawAspect="Content" ObjectID="_1700552194" r:id="rId399"/>
        </w:object>
      </w:r>
      <w:r w:rsidRPr="004C504C">
        <w:rPr>
          <w:lang w:val="el-GR"/>
        </w:rPr>
        <w:t xml:space="preserve">: θα </w:t>
      </w:r>
      <w:proofErr w:type="spellStart"/>
      <w:r w:rsidRPr="004C504C">
        <w:rPr>
          <w:lang w:val="el-GR"/>
        </w:rPr>
        <w:t>έφτειαχνα</w:t>
      </w:r>
      <w:proofErr w:type="spellEnd"/>
      <w:r w:rsidRPr="004C504C">
        <w:rPr>
          <w:lang w:val="el-GR"/>
        </w:rPr>
        <w:t xml:space="preserve"> τον </w:t>
      </w:r>
      <w:r w:rsidRPr="00E91237">
        <w:rPr>
          <w:position w:val="-16"/>
          <w:lang w:val="el-GR"/>
        </w:rPr>
        <w:object w:dxaOrig="940" w:dyaOrig="440">
          <v:shape id="_x0000_i1115" type="#_x0000_t75" style="width:47pt;height:22pt" o:ole="">
            <v:imagedata r:id="rId400" o:title=""/>
          </v:shape>
          <o:OLEObject Type="Embed" ProgID="Equation.DSMT4" ShapeID="_x0000_i1115" DrawAspect="Content" ObjectID="_1700552195" r:id="rId401"/>
        </w:object>
      </w:r>
      <w:r w:rsidRPr="004C504C">
        <w:rPr>
          <w:lang w:val="el-GR"/>
        </w:rPr>
        <w:t xml:space="preserve"> και θα έκανα αλγόριθμο </w:t>
      </w:r>
      <w:r w:rsidRPr="004C504C">
        <w:rPr>
          <w:lang w:val="en-US"/>
        </w:rPr>
        <w:t>Gauss</w:t>
      </w:r>
      <w:r w:rsidRPr="004C504C">
        <w:rPr>
          <w:lang w:val="el-GR"/>
        </w:rPr>
        <w:t xml:space="preserve"> μέχρι να φτάσω σε </w:t>
      </w:r>
    </w:p>
    <w:p w:rsidR="004C504C" w:rsidRDefault="004C504C" w:rsidP="004C50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185"/>
        <w:jc w:val="center"/>
        <w:rPr>
          <w:lang w:val="el-GR"/>
        </w:rPr>
      </w:pPr>
      <w:r w:rsidRPr="004C504C">
        <w:rPr>
          <w:position w:val="-16"/>
          <w:highlight w:val="yellow"/>
        </w:rPr>
        <w:object w:dxaOrig="3640" w:dyaOrig="440">
          <v:shape id="_x0000_i1116" type="#_x0000_t75" style="width:182pt;height:22pt" o:ole="">
            <v:imagedata r:id="rId402" o:title=""/>
          </v:shape>
          <o:OLEObject Type="Embed" ProgID="Equation.DSMT4" ShapeID="_x0000_i1116" DrawAspect="Content" ObjectID="_1700552196" r:id="rId403"/>
        </w:object>
      </w:r>
      <w:r w:rsidRPr="00FF45CB">
        <w:rPr>
          <w:lang w:val="el-GR"/>
        </w:rPr>
        <w:t>.</w:t>
      </w:r>
    </w:p>
    <w:p w:rsidR="004C504C" w:rsidRDefault="004C504C" w:rsidP="004C504C">
      <w:pPr>
        <w:ind w:left="1185"/>
        <w:rPr>
          <w:lang w:val="el-GR"/>
        </w:rPr>
      </w:pPr>
      <w:r>
        <w:rPr>
          <w:lang w:val="el-GR"/>
        </w:rPr>
        <w:t xml:space="preserve">Τότε το </w:t>
      </w:r>
      <w:r>
        <w:rPr>
          <w:lang w:val="el-GR"/>
        </w:rPr>
        <w:tab/>
      </w:r>
      <w:r>
        <w:rPr>
          <w:lang w:val="el-GR"/>
        </w:rPr>
        <w:tab/>
      </w:r>
      <w:r w:rsidRPr="004C504C">
        <w:rPr>
          <w:position w:val="-12"/>
          <w:highlight w:val="lightGray"/>
          <w:lang w:val="el-GR"/>
        </w:rPr>
        <w:object w:dxaOrig="900" w:dyaOrig="360">
          <v:shape id="_x0000_i1117" type="#_x0000_t75" style="width:45pt;height:18pt" o:ole="">
            <v:imagedata r:id="rId404" o:title=""/>
          </v:shape>
          <o:OLEObject Type="Embed" ProgID="Equation.DSMT4" ShapeID="_x0000_i1117" DrawAspect="Content" ObjectID="_1700552197" r:id="rId405"/>
        </w:object>
      </w:r>
      <w:r w:rsidRPr="004C504C">
        <w:rPr>
          <w:highlight w:val="lightGray"/>
          <w:lang w:val="el-GR"/>
        </w:rPr>
        <w:t xml:space="preserve"> ισοδυναμεί με </w:t>
      </w:r>
      <w:r w:rsidRPr="004C504C">
        <w:rPr>
          <w:position w:val="-12"/>
          <w:highlight w:val="lightGray"/>
          <w:lang w:val="el-GR"/>
        </w:rPr>
        <w:object w:dxaOrig="880" w:dyaOrig="360">
          <v:shape id="_x0000_i1118" type="#_x0000_t75" style="width:44pt;height:18pt" o:ole="">
            <v:imagedata r:id="rId406" o:title=""/>
          </v:shape>
          <o:OLEObject Type="Embed" ProgID="Equation.DSMT4" ShapeID="_x0000_i1118" DrawAspect="Content" ObjectID="_1700552198" r:id="rId407"/>
        </w:object>
      </w:r>
    </w:p>
    <w:p w:rsidR="003633C1" w:rsidRDefault="003633C1" w:rsidP="003633C1">
      <w:pPr>
        <w:ind w:left="1185"/>
        <w:rPr>
          <w:lang w:val="el-GR"/>
        </w:rPr>
      </w:pPr>
      <w:r w:rsidRPr="00FF45CB">
        <w:rPr>
          <w:lang w:val="el-GR"/>
        </w:rPr>
        <w:t xml:space="preserve">(όπου </w:t>
      </w:r>
      <w:r w:rsidRPr="003633C1">
        <w:rPr>
          <w:position w:val="-12"/>
        </w:rPr>
        <w:object w:dxaOrig="220" w:dyaOrig="360">
          <v:shape id="_x0000_i1119" type="#_x0000_t75" style="width:11pt;height:18pt" o:ole="">
            <v:imagedata r:id="rId408" o:title=""/>
          </v:shape>
          <o:OLEObject Type="Embed" ProgID="Equation.DSMT4" ShapeID="_x0000_i1119" DrawAspect="Content" ObjectID="_1700552199" r:id="rId409"/>
        </w:object>
      </w:r>
      <w:r>
        <w:rPr>
          <w:lang w:val="el-GR"/>
        </w:rPr>
        <w:t xml:space="preserve"> </w:t>
      </w:r>
      <w:r w:rsidRPr="00FF45CB">
        <w:rPr>
          <w:lang w:val="el-GR"/>
        </w:rPr>
        <w:t xml:space="preserve"> η </w:t>
      </w:r>
      <w:r>
        <w:rPr>
          <w:i/>
          <w:lang w:val="el-GR"/>
        </w:rPr>
        <w:t>2</w:t>
      </w:r>
      <w:r w:rsidRPr="00FF45CB">
        <w:rPr>
          <w:lang w:val="el-GR"/>
        </w:rPr>
        <w:t xml:space="preserve">-στήλη του </w:t>
      </w:r>
      <w:r w:rsidRPr="003633C1">
        <w:rPr>
          <w:position w:val="-4"/>
        </w:rPr>
        <w:object w:dxaOrig="279" w:dyaOrig="260">
          <v:shape id="_x0000_i1120" type="#_x0000_t75" style="width:13.95pt;height:13pt" o:ole="">
            <v:imagedata r:id="rId396" o:title=""/>
          </v:shape>
          <o:OLEObject Type="Embed" ProgID="Equation.DSMT4" ShapeID="_x0000_i1120" DrawAspect="Content" ObjectID="_1700552200" r:id="rId410"/>
        </w:object>
      </w:r>
      <w:r w:rsidRPr="00FF45CB">
        <w:rPr>
          <w:lang w:val="el-GR"/>
        </w:rPr>
        <w:t>)</w:t>
      </w:r>
    </w:p>
    <w:p w:rsidR="004C504C" w:rsidRDefault="004C504C" w:rsidP="004C504C">
      <w:pPr>
        <w:ind w:left="1185"/>
        <w:rPr>
          <w:lang w:val="el-GR"/>
        </w:rPr>
      </w:pPr>
      <w:r>
        <w:rPr>
          <w:lang w:val="el-GR"/>
        </w:rPr>
        <w:t>…</w:t>
      </w:r>
    </w:p>
    <w:p w:rsidR="008E407A" w:rsidRPr="004C504C" w:rsidRDefault="008E407A" w:rsidP="008E407A">
      <w:pPr>
        <w:rPr>
          <w:b/>
          <w:color w:val="FF0000"/>
          <w:lang w:val="el-GR"/>
        </w:rPr>
      </w:pPr>
      <w:r w:rsidRPr="004C504C">
        <w:rPr>
          <w:b/>
          <w:color w:val="FF0000"/>
          <w:lang w:val="el-GR"/>
        </w:rPr>
        <w:t xml:space="preserve">Αντί να κάνω </w:t>
      </w:r>
      <w:r w:rsidRPr="004C504C">
        <w:rPr>
          <w:b/>
          <w:color w:val="FF0000"/>
          <w:lang w:val="en-US"/>
        </w:rPr>
        <w:t>Gauss</w:t>
      </w:r>
      <w:r w:rsidRPr="004C504C">
        <w:rPr>
          <w:b/>
          <w:color w:val="FF0000"/>
          <w:lang w:val="el-GR"/>
        </w:rPr>
        <w:t xml:space="preserve"> για κάθε σύστημα ξεχωριστά, κολλάω όλες τις δεξιές πλευρές δεξιά από τον </w:t>
      </w:r>
      <w:r w:rsidRPr="004C504C">
        <w:rPr>
          <w:b/>
          <w:color w:val="FF0000"/>
          <w:position w:val="-4"/>
        </w:rPr>
        <w:object w:dxaOrig="240" w:dyaOrig="260">
          <v:shape id="_x0000_i1121" type="#_x0000_t75" style="width:12pt;height:13pt" o:ole="">
            <v:imagedata r:id="rId411" o:title=""/>
          </v:shape>
          <o:OLEObject Type="Embed" ProgID="Equation.DSMT4" ShapeID="_x0000_i1121" DrawAspect="Content" ObjectID="_1700552201" r:id="rId412"/>
        </w:object>
      </w:r>
      <w:r w:rsidRPr="004C504C">
        <w:rPr>
          <w:b/>
          <w:color w:val="FF0000"/>
          <w:lang w:val="el-GR"/>
        </w:rPr>
        <w:t xml:space="preserve"> και κάνω </w:t>
      </w:r>
      <w:r w:rsidRPr="004C504C">
        <w:rPr>
          <w:b/>
          <w:color w:val="FF0000"/>
          <w:lang w:val="en-US"/>
        </w:rPr>
        <w:t>Gauss</w:t>
      </w:r>
      <w:r w:rsidRPr="004C504C">
        <w:rPr>
          <w:b/>
          <w:color w:val="FF0000"/>
          <w:lang w:val="el-GR"/>
        </w:rPr>
        <w:t xml:space="preserve"> σε όλες μαζί:</w:t>
      </w:r>
    </w:p>
    <w:p w:rsidR="008E407A" w:rsidRPr="00FF45CB" w:rsidRDefault="008E407A" w:rsidP="008E407A">
      <w:pPr>
        <w:rPr>
          <w:lang w:val="el-GR"/>
        </w:rPr>
      </w:pPr>
    </w:p>
    <w:p w:rsidR="008E407A" w:rsidRPr="00FF45CB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4C504C">
        <w:rPr>
          <w:noProof/>
          <w:highlight w:val="yellow"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FC8A95A" wp14:editId="3015DB4E">
                <wp:simplePos x="0" y="0"/>
                <wp:positionH relativeFrom="column">
                  <wp:posOffset>2743200</wp:posOffset>
                </wp:positionH>
                <wp:positionV relativeFrom="paragraph">
                  <wp:posOffset>279400</wp:posOffset>
                </wp:positionV>
                <wp:extent cx="837565" cy="0"/>
                <wp:effectExtent l="0" t="76200" r="19685" b="95250"/>
                <wp:wrapNone/>
                <wp:docPr id="1243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756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4" o:spid="_x0000_s1026" type="#_x0000_t32" style="position:absolute;margin-left:3in;margin-top:22pt;width:65.9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">
                <v:stroke endarrow="block"/>
              </v:shape>
            </w:pict>
          </mc:Fallback>
        </mc:AlternateContent>
      </w:r>
      <w:r w:rsidR="004C504C" w:rsidRPr="004C504C">
        <w:rPr>
          <w:position w:val="-16"/>
          <w:highlight w:val="yellow"/>
        </w:rPr>
        <w:object w:dxaOrig="2580" w:dyaOrig="440">
          <v:shape id="_x0000_i1122" type="#_x0000_t75" style="width:129pt;height:22pt" o:ole="">
            <v:imagedata r:id="rId413" o:title=""/>
          </v:shape>
          <o:OLEObject Type="Embed" ProgID="Equation.DSMT4" ShapeID="_x0000_i1122" DrawAspect="Content" ObjectID="_1700552202" r:id="rId414"/>
        </w:object>
      </w:r>
      <w:r w:rsidRPr="004C504C">
        <w:rPr>
          <w:highlight w:val="yellow"/>
          <w:lang w:val="el-GR"/>
        </w:rPr>
        <w:t xml:space="preserve">                            </w:t>
      </w:r>
      <w:r w:rsidR="003633C1" w:rsidRPr="004C504C">
        <w:rPr>
          <w:position w:val="-14"/>
          <w:highlight w:val="yellow"/>
        </w:rPr>
        <w:object w:dxaOrig="760" w:dyaOrig="400">
          <v:shape id="_x0000_i1123" type="#_x0000_t75" style="width:38pt;height:20pt" o:ole="">
            <v:imagedata r:id="rId415" o:title=""/>
          </v:shape>
          <o:OLEObject Type="Embed" ProgID="Equation.DSMT4" ShapeID="_x0000_i1123" DrawAspect="Content" ObjectID="_1700552203" r:id="rId416"/>
        </w:object>
      </w:r>
    </w:p>
    <w:p w:rsidR="004C504C" w:rsidRDefault="004C504C" w:rsidP="004C504C">
      <w:pPr>
        <w:ind w:left="1185"/>
        <w:rPr>
          <w:lang w:val="el-GR"/>
        </w:rPr>
      </w:pPr>
      <w:r>
        <w:rPr>
          <w:lang w:val="el-GR"/>
        </w:rPr>
        <w:t xml:space="preserve">Τότε το </w:t>
      </w:r>
      <w:r>
        <w:rPr>
          <w:lang w:val="el-GR"/>
        </w:rPr>
        <w:tab/>
      </w:r>
      <w:r>
        <w:rPr>
          <w:lang w:val="el-GR"/>
        </w:rPr>
        <w:tab/>
      </w:r>
      <w:r w:rsidRPr="004C504C">
        <w:rPr>
          <w:position w:val="-12"/>
          <w:highlight w:val="lightGray"/>
          <w:lang w:val="el-GR"/>
        </w:rPr>
        <w:object w:dxaOrig="840" w:dyaOrig="360">
          <v:shape id="_x0000_i1124" type="#_x0000_t75" style="width:42pt;height:18pt" o:ole="">
            <v:imagedata r:id="rId417" o:title=""/>
          </v:shape>
          <o:OLEObject Type="Embed" ProgID="Equation.DSMT4" ShapeID="_x0000_i1124" DrawAspect="Content" ObjectID="_1700552204" r:id="rId418"/>
        </w:object>
      </w:r>
      <w:r w:rsidRPr="004C504C">
        <w:rPr>
          <w:highlight w:val="lightGray"/>
          <w:lang w:val="el-GR"/>
        </w:rPr>
        <w:t xml:space="preserve"> ισοδυναμεί με </w:t>
      </w:r>
      <w:r w:rsidRPr="004C504C">
        <w:rPr>
          <w:position w:val="-12"/>
          <w:highlight w:val="lightGray"/>
          <w:lang w:val="el-GR"/>
        </w:rPr>
        <w:object w:dxaOrig="820" w:dyaOrig="360">
          <v:shape id="_x0000_i1125" type="#_x0000_t75" style="width:41pt;height:18pt" o:ole="">
            <v:imagedata r:id="rId419" o:title=""/>
          </v:shape>
          <o:OLEObject Type="Embed" ProgID="Equation.DSMT4" ShapeID="_x0000_i1125" DrawAspect="Content" ObjectID="_1700552205" r:id="rId420"/>
        </w:object>
      </w:r>
    </w:p>
    <w:p w:rsidR="004C504C" w:rsidRDefault="004C504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C504C" w:rsidRDefault="004C504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lastRenderedPageBreak/>
        <w:t xml:space="preserve">π.χ. Βρες τον αντίστροφο του </w:t>
      </w:r>
      <w:r w:rsidRPr="006D0AF3">
        <w:rPr>
          <w:position w:val="-50"/>
        </w:rPr>
        <w:object w:dxaOrig="1359" w:dyaOrig="1120">
          <v:shape id="_x0000_i1126" type="#_x0000_t75" style="width:68pt;height:56pt" o:ole="">
            <v:imagedata r:id="rId421" o:title=""/>
          </v:shape>
          <o:OLEObject Type="Embed" ProgID="Equation.DSMT4" ShapeID="_x0000_i1126" DrawAspect="Content" ObjectID="_1700552206" r:id="rId422"/>
        </w:object>
      </w:r>
    </w:p>
    <w:p w:rsidR="008E407A" w:rsidRPr="00B8504F" w:rsidRDefault="008E407A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3488926" wp14:editId="50C24494">
                <wp:simplePos x="0" y="0"/>
                <wp:positionH relativeFrom="column">
                  <wp:posOffset>2514600</wp:posOffset>
                </wp:positionH>
                <wp:positionV relativeFrom="paragraph">
                  <wp:posOffset>55245</wp:posOffset>
                </wp:positionV>
                <wp:extent cx="635" cy="609600"/>
                <wp:effectExtent l="9525" t="7620" r="8890" b="11430"/>
                <wp:wrapNone/>
                <wp:docPr id="1242" name="AutoShape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6" o:spid="_x0000_s1026" type="#_x0000_t32" style="position:absolute;margin-left:198pt;margin-top:4.35pt;width:.05pt;height:48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CDD06F" wp14:editId="3DC21707">
                <wp:simplePos x="0" y="0"/>
                <wp:positionH relativeFrom="column">
                  <wp:posOffset>828675</wp:posOffset>
                </wp:positionH>
                <wp:positionV relativeFrom="paragraph">
                  <wp:posOffset>55245</wp:posOffset>
                </wp:positionV>
                <wp:extent cx="635" cy="609600"/>
                <wp:effectExtent l="9525" t="7620" r="8890" b="11430"/>
                <wp:wrapNone/>
                <wp:docPr id="1241" name="AutoShape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5" o:spid="_x0000_s1026" type="#_x0000_t32" style="position:absolute;margin-left:65.25pt;margin-top:4.35pt;width:.05pt;height:48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">
                <v:stroke dashstyle="1 1"/>
              </v:shape>
            </w:pict>
          </mc:Fallback>
        </mc:AlternateContent>
      </w:r>
      <w:r w:rsidRPr="006D0AF3">
        <w:rPr>
          <w:position w:val="-50"/>
        </w:rPr>
        <w:object w:dxaOrig="5160" w:dyaOrig="1120">
          <v:shape id="_x0000_i1127" type="#_x0000_t75" style="width:258pt;height:56pt" o:ole="">
            <v:imagedata r:id="rId423" o:title=""/>
          </v:shape>
          <o:OLEObject Type="Embed" ProgID="Equation.DSMT4" ShapeID="_x0000_i1127" DrawAspect="Content" ObjectID="_1700552207" r:id="rId424"/>
        </w:object>
      </w:r>
      <w:r>
        <w:tab/>
      </w:r>
    </w:p>
    <w:p w:rsidR="008E407A" w:rsidRDefault="008E407A" w:rsidP="008E407A">
      <w:r>
        <w:t xml:space="preserve">          </w:t>
      </w:r>
      <w:r w:rsidR="003633C1" w:rsidRPr="00B8504F">
        <w:rPr>
          <w:position w:val="-4"/>
        </w:rPr>
        <w:object w:dxaOrig="260" w:dyaOrig="260">
          <v:shape id="_x0000_i1128" type="#_x0000_t75" style="width:13pt;height:13pt" o:ole="">
            <v:imagedata r:id="rId425" o:title=""/>
          </v:shape>
          <o:OLEObject Type="Embed" ProgID="Equation.DSMT4" ShapeID="_x0000_i1128" DrawAspect="Content" ObjectID="_1700552208" r:id="rId426"/>
        </w:object>
      </w:r>
      <w:r>
        <w:tab/>
        <w:t xml:space="preserve">     </w:t>
      </w:r>
      <w:r w:rsidR="003633C1" w:rsidRPr="00B8504F">
        <w:rPr>
          <w:position w:val="-4"/>
        </w:rPr>
        <w:object w:dxaOrig="180" w:dyaOrig="260">
          <v:shape id="_x0000_i1129" type="#_x0000_t75" style="width:9pt;height:13pt" o:ole="">
            <v:imagedata r:id="rId427" o:title=""/>
          </v:shape>
          <o:OLEObject Type="Embed" ProgID="Equation.DSMT4" ShapeID="_x0000_i1129" DrawAspect="Content" ObjectID="_1700552209" r:id="rId428"/>
        </w:object>
      </w:r>
    </w:p>
    <w:p w:rsidR="008E407A" w:rsidRDefault="008E407A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B94EBD" wp14:editId="750E5EFB">
                <wp:simplePos x="0" y="0"/>
                <wp:positionH relativeFrom="column">
                  <wp:posOffset>2110740</wp:posOffset>
                </wp:positionH>
                <wp:positionV relativeFrom="paragraph">
                  <wp:posOffset>449580</wp:posOffset>
                </wp:positionV>
                <wp:extent cx="152400" cy="716280"/>
                <wp:effectExtent l="9525" t="7620" r="7620" b="11430"/>
                <wp:wrapNone/>
                <wp:docPr id="1240" name="AutoShape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716280"/>
                        </a:xfrm>
                        <a:prstGeom prst="leftBrace">
                          <a:avLst>
                            <a:gd name="adj1" fmla="val 3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369" o:spid="_x0000_s1026" type="#_x0000_t87" style="position:absolute;margin-left:166.2pt;margin-top:35.4pt;width:12pt;height:56.4pt;rotation:-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35EB779" wp14:editId="23B17334">
                <wp:simplePos x="0" y="0"/>
                <wp:positionH relativeFrom="column">
                  <wp:posOffset>1828800</wp:posOffset>
                </wp:positionH>
                <wp:positionV relativeFrom="paragraph">
                  <wp:posOffset>45720</wp:posOffset>
                </wp:positionV>
                <wp:extent cx="635" cy="609600"/>
                <wp:effectExtent l="9525" t="7620" r="8890" b="11430"/>
                <wp:wrapNone/>
                <wp:docPr id="1239" name="AutoShape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7" o:spid="_x0000_s1026" type="#_x0000_t32" style="position:absolute;margin-left:2in;margin-top:3.6pt;width:.05pt;height:48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9D47FD" wp14:editId="51DF944B">
                <wp:simplePos x="0" y="0"/>
                <wp:positionH relativeFrom="column">
                  <wp:posOffset>1310640</wp:posOffset>
                </wp:positionH>
                <wp:positionV relativeFrom="paragraph">
                  <wp:posOffset>449580</wp:posOffset>
                </wp:positionV>
                <wp:extent cx="152400" cy="716280"/>
                <wp:effectExtent l="9525" t="7620" r="7620" b="11430"/>
                <wp:wrapNone/>
                <wp:docPr id="1238" name="AutoShap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2400" cy="716280"/>
                        </a:xfrm>
                        <a:prstGeom prst="leftBrace">
                          <a:avLst>
                            <a:gd name="adj1" fmla="val 391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68" o:spid="_x0000_s1026" type="#_x0000_t87" style="position:absolute;margin-left:103.2pt;margin-top:35.4pt;width:12pt;height:56.4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"/>
            </w:pict>
          </mc:Fallback>
        </mc:AlternateContent>
      </w:r>
      <w:r>
        <w:tab/>
        <w:t xml:space="preserve"> </w:t>
      </w:r>
      <w:r w:rsidRPr="006D0AF3">
        <w:rPr>
          <w:position w:val="-50"/>
        </w:rPr>
        <w:object w:dxaOrig="2799" w:dyaOrig="1120">
          <v:shape id="_x0000_i1130" type="#_x0000_t75" style="width:139.95pt;height:56pt" o:ole="">
            <v:imagedata r:id="rId429" o:title=""/>
          </v:shape>
          <o:OLEObject Type="Embed" ProgID="Equation.DSMT4" ShapeID="_x0000_i1130" DrawAspect="Content" ObjectID="_1700552210" r:id="rId430"/>
        </w:object>
      </w:r>
    </w:p>
    <w:p w:rsidR="008E407A" w:rsidRDefault="003633C1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AC6219" wp14:editId="113C1720">
                <wp:simplePos x="0" y="0"/>
                <wp:positionH relativeFrom="column">
                  <wp:posOffset>1219200</wp:posOffset>
                </wp:positionH>
                <wp:positionV relativeFrom="paragraph">
                  <wp:posOffset>30480</wp:posOffset>
                </wp:positionV>
                <wp:extent cx="457200" cy="708660"/>
                <wp:effectExtent l="0" t="0" r="0" b="0"/>
                <wp:wrapNone/>
                <wp:docPr id="1236" name="Text Box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708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0F167E">
                              <w:rPr>
                                <w:position w:val="-6"/>
                              </w:rPr>
                              <w:object w:dxaOrig="260" w:dyaOrig="279">
                                <v:shape id="_x0000_i1270" type="#_x0000_t75" style="width:13pt;height:14pt" o:ole="">
                                  <v:imagedata r:id="rId431" o:title=""/>
                                </v:shape>
                                <o:OLEObject Type="Embed" ProgID="Equation.DSMT4" ShapeID="_x0000_i1270" DrawAspect="Content" ObjectID="_1700552350" r:id="rId43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0" o:spid="_x0000_s1032" type="#_x0000_t202" style="position:absolute;left:0;text-align:left;margin-left:96pt;margin-top:2.4pt;width:36pt;height:55.8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" stroked="f">
                <v:textbox>
                  <w:txbxContent>
                    <w:p w:rsidR="00345895" w:rsidRPr="007745F7" w:rsidRDefault="003633C1" w:rsidP="008E407A">
                      <w:pPr>
                        <w:rPr>
                          <w:lang w:val="en-US"/>
                        </w:rPr>
                      </w:pPr>
                      <w:r w:rsidRPr="000F167E">
                        <w:rPr>
                          <w:position w:val="-6"/>
                        </w:rPr>
                        <w:object w:dxaOrig="260" w:dyaOrig="279">
                          <v:shape id="_x0000_i1218" type="#_x0000_t75" style="width:13pt;height:14pt" o:ole="">
                            <v:imagedata r:id="rId433" o:title=""/>
                          </v:shape>
                          <o:OLEObject Type="Embed" ProgID="Equation.DSMT4" ShapeID="_x0000_i1218" DrawAspect="Content" ObjectID="_1666796325" r:id="rId4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E407A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C7BAE7" wp14:editId="4B5A0749">
                <wp:simplePos x="0" y="0"/>
                <wp:positionH relativeFrom="column">
                  <wp:posOffset>2057400</wp:posOffset>
                </wp:positionH>
                <wp:positionV relativeFrom="paragraph">
                  <wp:posOffset>58420</wp:posOffset>
                </wp:positionV>
                <wp:extent cx="360680" cy="472440"/>
                <wp:effectExtent l="0" t="1270" r="1270" b="2540"/>
                <wp:wrapNone/>
                <wp:docPr id="1237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7745F7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0F167E">
                              <w:rPr>
                                <w:position w:val="-4"/>
                              </w:rPr>
                              <w:object w:dxaOrig="300" w:dyaOrig="260">
                                <v:shape id="_x0000_i1271" type="#_x0000_t75" style="width:15.05pt;height:13pt" o:ole="">
                                  <v:imagedata r:id="rId435" o:title=""/>
                                </v:shape>
                                <o:OLEObject Type="Embed" ProgID="Equation.DSMT4" ShapeID="_x0000_i1271" DrawAspect="Content" ObjectID="_1700552351" r:id="rId4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1" o:spid="_x0000_s1033" type="#_x0000_t202" style="position:absolute;left:0;text-align:left;margin-left:162pt;margin-top:4.6pt;width:28.4pt;height:37.2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" stroked="f">
                <v:textbox style="mso-fit-shape-to-text:t">
                  <w:txbxContent>
                    <w:p w:rsidR="00345895" w:rsidRPr="007745F7" w:rsidRDefault="003633C1" w:rsidP="008E407A">
                      <w:pPr>
                        <w:rPr>
                          <w:lang w:val="en-US"/>
                        </w:rPr>
                      </w:pPr>
                      <w:r w:rsidRPr="000F167E">
                        <w:rPr>
                          <w:position w:val="-4"/>
                        </w:rPr>
                        <w:object w:dxaOrig="300" w:dyaOrig="260">
                          <v:shape id="_x0000_i1219" type="#_x0000_t75" style="width:15.05pt;height:13pt" o:ole="">
                            <v:imagedata r:id="rId437" o:title=""/>
                          </v:shape>
                          <o:OLEObject Type="Embed" ProgID="Equation.DSMT4" ShapeID="_x0000_i1219" DrawAspect="Content" ObjectID="_1666796326" r:id="rId4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33C1" w:rsidRDefault="003633C1" w:rsidP="003633C1">
      <w:pPr>
        <w:ind w:left="1185"/>
        <w:rPr>
          <w:highlight w:val="lightGray"/>
          <w:lang w:val="en-US"/>
        </w:rPr>
      </w:pPr>
    </w:p>
    <w:p w:rsidR="003633C1" w:rsidRDefault="003633C1" w:rsidP="003633C1">
      <w:pPr>
        <w:ind w:left="1185"/>
        <w:rPr>
          <w:lang w:val="el-GR"/>
        </w:rPr>
      </w:pPr>
      <w:r w:rsidRPr="004C504C">
        <w:rPr>
          <w:position w:val="-12"/>
          <w:highlight w:val="lightGray"/>
          <w:lang w:val="el-GR"/>
        </w:rPr>
        <w:object w:dxaOrig="840" w:dyaOrig="360">
          <v:shape id="_x0000_i1131" type="#_x0000_t75" style="width:42pt;height:18pt" o:ole="">
            <v:imagedata r:id="rId417" o:title=""/>
          </v:shape>
          <o:OLEObject Type="Embed" ProgID="Equation.DSMT4" ShapeID="_x0000_i1131" DrawAspect="Content" ObjectID="_1700552211" r:id="rId439"/>
        </w:object>
      </w:r>
      <w:r w:rsidRPr="004C504C">
        <w:rPr>
          <w:highlight w:val="lightGray"/>
          <w:lang w:val="el-GR"/>
        </w:rPr>
        <w:t xml:space="preserve"> ισοδυναμεί με </w:t>
      </w:r>
      <w:r w:rsidRPr="004C504C">
        <w:rPr>
          <w:position w:val="-12"/>
          <w:highlight w:val="lightGray"/>
          <w:lang w:val="el-GR"/>
        </w:rPr>
        <w:object w:dxaOrig="820" w:dyaOrig="360">
          <v:shape id="_x0000_i1132" type="#_x0000_t75" style="width:41pt;height:18pt" o:ole="">
            <v:imagedata r:id="rId419" o:title=""/>
          </v:shape>
          <o:OLEObject Type="Embed" ProgID="Equation.DSMT4" ShapeID="_x0000_i1132" DrawAspect="Content" ObjectID="_1700552212" r:id="rId440"/>
        </w:object>
      </w:r>
    </w:p>
    <w:p w:rsidR="008E407A" w:rsidRDefault="008E407A" w:rsidP="008E407A">
      <w:pPr>
        <w:rPr>
          <w:lang w:val="el-GR"/>
        </w:rPr>
      </w:pPr>
    </w:p>
    <w:p w:rsidR="008E407A" w:rsidRPr="003633C1" w:rsidRDefault="008E407A" w:rsidP="003633C1">
      <w:pPr>
        <w:pStyle w:val="ListParagraph"/>
        <w:numPr>
          <w:ilvl w:val="0"/>
          <w:numId w:val="36"/>
        </w:numPr>
        <w:rPr>
          <w:lang w:val="el-GR"/>
        </w:rPr>
      </w:pPr>
      <w:r w:rsidRPr="003633C1">
        <w:rPr>
          <w:lang w:val="el-GR"/>
        </w:rPr>
        <w:t xml:space="preserve">Εδώ θα μπορούσα να πάρω τα συστήματα </w:t>
      </w:r>
      <w:r w:rsidR="003633C1" w:rsidRPr="004C504C">
        <w:rPr>
          <w:position w:val="-12"/>
          <w:highlight w:val="lightGray"/>
          <w:lang w:val="el-GR"/>
        </w:rPr>
        <w:object w:dxaOrig="820" w:dyaOrig="360">
          <v:shape id="_x0000_i1133" type="#_x0000_t75" style="width:41pt;height:18pt" o:ole="">
            <v:imagedata r:id="rId419" o:title=""/>
          </v:shape>
          <o:OLEObject Type="Embed" ProgID="Equation.DSMT4" ShapeID="_x0000_i1133" DrawAspect="Content" ObjectID="_1700552213" r:id="rId441"/>
        </w:object>
      </w:r>
      <w:r w:rsidRPr="003633C1">
        <w:rPr>
          <w:lang w:val="el-GR"/>
        </w:rPr>
        <w:t xml:space="preserve"> (όπου </w:t>
      </w:r>
      <w:r w:rsidR="003633C1" w:rsidRPr="003633C1">
        <w:rPr>
          <w:position w:val="-12"/>
        </w:rPr>
        <w:object w:dxaOrig="200" w:dyaOrig="360">
          <v:shape id="_x0000_i1134" type="#_x0000_t75" style="width:10pt;height:18pt" o:ole="">
            <v:imagedata r:id="rId442" o:title=""/>
          </v:shape>
          <o:OLEObject Type="Embed" ProgID="Equation.DSMT4" ShapeID="_x0000_i1134" DrawAspect="Content" ObjectID="_1700552214" r:id="rId443"/>
        </w:object>
      </w:r>
      <w:r w:rsidR="003633C1" w:rsidRPr="003633C1">
        <w:rPr>
          <w:lang w:val="el-GR"/>
        </w:rPr>
        <w:t xml:space="preserve"> </w:t>
      </w:r>
      <w:r w:rsidRPr="003633C1">
        <w:rPr>
          <w:lang w:val="el-GR"/>
        </w:rPr>
        <w:t xml:space="preserve"> η </w:t>
      </w:r>
      <w:r w:rsidRPr="003633C1">
        <w:rPr>
          <w:i/>
          <w:lang w:val="en-US"/>
        </w:rPr>
        <w:t>i</w:t>
      </w:r>
      <w:r w:rsidRPr="003633C1">
        <w:rPr>
          <w:lang w:val="el-GR"/>
        </w:rPr>
        <w:t xml:space="preserve">-στήλη του </w:t>
      </w:r>
      <w:r w:rsidR="003633C1" w:rsidRPr="003633C1">
        <w:rPr>
          <w:position w:val="-4"/>
        </w:rPr>
        <w:object w:dxaOrig="279" w:dyaOrig="260">
          <v:shape id="_x0000_i1135" type="#_x0000_t75" style="width:13.95pt;height:13pt" o:ole="">
            <v:imagedata r:id="rId396" o:title=""/>
          </v:shape>
          <o:OLEObject Type="Embed" ProgID="Equation.DSMT4" ShapeID="_x0000_i1135" DrawAspect="Content" ObjectID="_1700552215" r:id="rId444"/>
        </w:object>
      </w:r>
      <w:r w:rsidRPr="003633C1">
        <w:rPr>
          <w:lang w:val="el-GR"/>
        </w:rPr>
        <w:t xml:space="preserve">) και </w:t>
      </w:r>
      <w:r w:rsidRPr="003633C1">
        <w:rPr>
          <w:highlight w:val="yellow"/>
          <w:lang w:val="el-GR"/>
        </w:rPr>
        <w:t>να λύσω το καθένα από αυτά με ανάδρομη αντικατάσταση</w:t>
      </w:r>
      <w:r w:rsidRPr="003633C1">
        <w:rPr>
          <w:lang w:val="el-GR"/>
        </w:rPr>
        <w:t>.</w:t>
      </w:r>
    </w:p>
    <w:p w:rsidR="003633C1" w:rsidRPr="003633C1" w:rsidRDefault="003633C1" w:rsidP="003633C1">
      <w:pPr>
        <w:ind w:left="720"/>
        <w:rPr>
          <w:lang w:val="el-GR"/>
        </w:rPr>
      </w:pPr>
      <w:r>
        <w:rPr>
          <w:lang w:val="el-GR"/>
        </w:rPr>
        <w:t xml:space="preserve">Π.χ. για να </w:t>
      </w:r>
      <w:proofErr w:type="spellStart"/>
      <w:r>
        <w:rPr>
          <w:lang w:val="el-GR"/>
        </w:rPr>
        <w:t>βρώ</w:t>
      </w:r>
      <w:proofErr w:type="spellEnd"/>
      <w:r>
        <w:rPr>
          <w:lang w:val="el-GR"/>
        </w:rPr>
        <w:t xml:space="preserve"> το </w:t>
      </w:r>
      <w:r w:rsidRPr="00590A3B">
        <w:rPr>
          <w:position w:val="-12"/>
        </w:rPr>
        <w:object w:dxaOrig="260" w:dyaOrig="360">
          <v:shape id="_x0000_i1136" type="#_x0000_t75" style="width:13pt;height:18pt" o:ole="">
            <v:imagedata r:id="rId381" o:title=""/>
          </v:shape>
          <o:OLEObject Type="Embed" ProgID="Equation.DSMT4" ShapeID="_x0000_i1136" DrawAspect="Content" ObjectID="_1700552216" r:id="rId445"/>
        </w:object>
      </w:r>
      <w:r>
        <w:rPr>
          <w:lang w:val="el-GR"/>
        </w:rPr>
        <w:t xml:space="preserve"> (τη πρώτη στήλη του </w:t>
      </w:r>
      <w:r w:rsidRPr="00CC3AEE">
        <w:rPr>
          <w:position w:val="-4"/>
        </w:rPr>
        <w:object w:dxaOrig="380" w:dyaOrig="300">
          <v:shape id="_x0000_i1137" type="#_x0000_t75" style="width:19pt;height:15pt" o:ole="">
            <v:imagedata r:id="rId335" o:title=""/>
          </v:shape>
          <o:OLEObject Type="Embed" ProgID="Equation.DSMT4" ShapeID="_x0000_i1137" DrawAspect="Content" ObjectID="_1700552217" r:id="rId446"/>
        </w:object>
      </w:r>
      <w:r>
        <w:rPr>
          <w:lang w:val="el-GR"/>
        </w:rPr>
        <w:t xml:space="preserve">) θα έλυνα με ανάδρομη αντικατάσταση το </w:t>
      </w:r>
      <w:r w:rsidRPr="004C504C">
        <w:rPr>
          <w:position w:val="-12"/>
          <w:highlight w:val="lightGray"/>
          <w:lang w:val="el-GR"/>
        </w:rPr>
        <w:object w:dxaOrig="820" w:dyaOrig="360">
          <v:shape id="_x0000_i1138" type="#_x0000_t75" style="width:41pt;height:18pt" o:ole="">
            <v:imagedata r:id="rId447" o:title=""/>
          </v:shape>
          <o:OLEObject Type="Embed" ProgID="Equation.DSMT4" ShapeID="_x0000_i1138" DrawAspect="Content" ObjectID="_1700552218" r:id="rId448"/>
        </w:object>
      </w:r>
      <w:r>
        <w:rPr>
          <w:lang w:val="el-GR"/>
        </w:rPr>
        <w:t xml:space="preserve">, δηλαδή το </w:t>
      </w:r>
    </w:p>
    <w:p w:rsidR="003633C1" w:rsidRDefault="003633C1" w:rsidP="003633C1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 w:rsidRPr="006D0AF3">
        <w:rPr>
          <w:position w:val="-50"/>
        </w:rPr>
        <w:object w:dxaOrig="2320" w:dyaOrig="1120">
          <v:shape id="_x0000_i1139" type="#_x0000_t75" style="width:116pt;height:56pt" o:ole="">
            <v:imagedata r:id="rId449" o:title=""/>
          </v:shape>
          <o:OLEObject Type="Embed" ProgID="Equation.DSMT4" ShapeID="_x0000_i1139" DrawAspect="Content" ObjectID="_1700552219" r:id="rId450"/>
        </w:object>
      </w:r>
    </w:p>
    <w:p w:rsidR="003633C1" w:rsidRDefault="003633C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lastRenderedPageBreak/>
        <w:t xml:space="preserve">Ωστόσο, τώρα που έχω πολλές δεξιές πλευρές για τον ίδιο </w:t>
      </w:r>
      <w:r w:rsidRPr="000F167E">
        <w:rPr>
          <w:position w:val="-6"/>
        </w:rPr>
        <w:object w:dxaOrig="260" w:dyaOrig="279">
          <v:shape id="_x0000_i1140" type="#_x0000_t75" style="width:13pt;height:14pt" o:ole="">
            <v:imagedata r:id="rId451" o:title=""/>
          </v:shape>
          <o:OLEObject Type="Embed" ProgID="Equation.DSMT4" ShapeID="_x0000_i1140" DrawAspect="Content" ObjectID="_1700552220" r:id="rId452"/>
        </w:object>
      </w:r>
      <w:r w:rsidRPr="00FF45CB">
        <w:rPr>
          <w:lang w:val="el-GR"/>
        </w:rPr>
        <w:t xml:space="preserve"> συμφέρει να κάνω κάτι άλλο:</w:t>
      </w:r>
    </w:p>
    <w:p w:rsidR="008E407A" w:rsidRPr="00BE1EDD" w:rsidRDefault="008E407A" w:rsidP="008E407A">
      <w:pPr>
        <w:rPr>
          <w:b/>
          <w:color w:val="FF0000"/>
          <w:lang w:val="el-GR"/>
        </w:rPr>
      </w:pPr>
      <w:r w:rsidRPr="00BE1EDD">
        <w:rPr>
          <w:b/>
          <w:color w:val="FF0000"/>
          <w:lang w:val="el-GR"/>
        </w:rPr>
        <w:t xml:space="preserve">Να συνεχίσω τους </w:t>
      </w:r>
      <w:proofErr w:type="spellStart"/>
      <w:r w:rsidRPr="00BE1EDD">
        <w:rPr>
          <w:b/>
          <w:color w:val="FF0000"/>
          <w:lang w:val="el-GR"/>
        </w:rPr>
        <w:t>γραμμομετασχηματισμούς</w:t>
      </w:r>
      <w:proofErr w:type="spellEnd"/>
      <w:r w:rsidRPr="00BE1EDD">
        <w:rPr>
          <w:b/>
          <w:color w:val="FF0000"/>
          <w:lang w:val="el-GR"/>
        </w:rPr>
        <w:t xml:space="preserve"> μέχρι αριστερά να εμφανιστεί ο </w:t>
      </w:r>
      <w:proofErr w:type="spellStart"/>
      <w:r w:rsidRPr="00BE1EDD">
        <w:rPr>
          <w:b/>
          <w:color w:val="FF0000"/>
          <w:lang w:val="el-GR"/>
        </w:rPr>
        <w:t>ταυτοτικός</w:t>
      </w:r>
      <w:proofErr w:type="spellEnd"/>
      <w:r w:rsidRPr="00BE1EDD">
        <w:rPr>
          <w:b/>
          <w:color w:val="FF0000"/>
          <w:lang w:val="el-GR"/>
        </w:rPr>
        <w:t xml:space="preserve"> (πώς; βλέπε παρακάτω) </w:t>
      </w:r>
      <w:r w:rsidRPr="00BE1EDD">
        <w:rPr>
          <w:b/>
          <w:color w:val="FF0000"/>
          <w:highlight w:val="cyan"/>
          <w:lang w:val="el-GR"/>
        </w:rPr>
        <w:t>*</w:t>
      </w:r>
    </w:p>
    <w:p w:rsidR="008E407A" w:rsidRDefault="00BE1EDD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BE1EDD">
        <w:rPr>
          <w:position w:val="-14"/>
          <w:highlight w:val="yellow"/>
        </w:rPr>
        <w:object w:dxaOrig="920" w:dyaOrig="400">
          <v:shape id="_x0000_i1141" type="#_x0000_t75" style="width:46pt;height:20pt" o:ole="">
            <v:imagedata r:id="rId453" o:title=""/>
          </v:shape>
          <o:OLEObject Type="Embed" ProgID="Equation.DSMT4" ShapeID="_x0000_i1141" DrawAspect="Content" ObjectID="_1700552221" r:id="rId454"/>
        </w:object>
      </w:r>
      <w:r w:rsidRPr="00BE1EDD">
        <w:rPr>
          <w:position w:val="-14"/>
          <w:highlight w:val="yellow"/>
        </w:rPr>
        <w:object w:dxaOrig="1680" w:dyaOrig="400">
          <v:shape id="_x0000_i1142" type="#_x0000_t75" style="width:84pt;height:20pt" o:ole="">
            <v:imagedata r:id="rId455" o:title=""/>
          </v:shape>
          <o:OLEObject Type="Embed" ProgID="Equation.DSMT4" ShapeID="_x0000_i1142" DrawAspect="Content" ObjectID="_1700552222" r:id="rId456"/>
        </w:object>
      </w:r>
    </w:p>
    <w:p w:rsidR="00BE1EDD" w:rsidRDefault="00BE1EDD" w:rsidP="00BE1EDD">
      <w:pPr>
        <w:rPr>
          <w:lang w:val="el-GR"/>
        </w:rPr>
      </w:pPr>
      <w:r>
        <w:rPr>
          <w:lang w:val="el-GR"/>
        </w:rPr>
        <w:t xml:space="preserve">Τότε το </w:t>
      </w:r>
      <w:r>
        <w:rPr>
          <w:lang w:val="el-GR"/>
        </w:rPr>
        <w:tab/>
      </w:r>
      <w:r>
        <w:rPr>
          <w:lang w:val="el-GR"/>
        </w:rPr>
        <w:tab/>
      </w:r>
      <w:r w:rsidRPr="004C504C">
        <w:rPr>
          <w:position w:val="-12"/>
          <w:highlight w:val="lightGray"/>
          <w:lang w:val="el-GR"/>
        </w:rPr>
        <w:object w:dxaOrig="840" w:dyaOrig="360">
          <v:shape id="_x0000_i1143" type="#_x0000_t75" style="width:42pt;height:18pt" o:ole="">
            <v:imagedata r:id="rId417" o:title=""/>
          </v:shape>
          <o:OLEObject Type="Embed" ProgID="Equation.DSMT4" ShapeID="_x0000_i1143" DrawAspect="Content" ObjectID="_1700552223" r:id="rId457"/>
        </w:object>
      </w:r>
      <w:r w:rsidRPr="004C504C">
        <w:rPr>
          <w:highlight w:val="lightGray"/>
          <w:lang w:val="el-GR"/>
        </w:rPr>
        <w:t xml:space="preserve"> ισοδυναμεί με </w:t>
      </w:r>
      <w:r w:rsidRPr="004C504C">
        <w:rPr>
          <w:position w:val="-12"/>
          <w:highlight w:val="lightGray"/>
          <w:lang w:val="el-GR"/>
        </w:rPr>
        <w:object w:dxaOrig="820" w:dyaOrig="360">
          <v:shape id="_x0000_i1144" type="#_x0000_t75" style="width:41pt;height:18pt" o:ole="">
            <v:imagedata r:id="rId419" o:title=""/>
          </v:shape>
          <o:OLEObject Type="Embed" ProgID="Equation.DSMT4" ShapeID="_x0000_i1144" DrawAspect="Content" ObjectID="_1700552224" r:id="rId458"/>
        </w:object>
      </w:r>
      <w:r w:rsidRPr="00BE1EDD">
        <w:rPr>
          <w:highlight w:val="lightGray"/>
          <w:lang w:val="el-GR"/>
        </w:rPr>
        <w:t xml:space="preserve"> </w:t>
      </w:r>
      <w:r>
        <w:rPr>
          <w:highlight w:val="lightGray"/>
          <w:lang w:val="el-GR"/>
        </w:rPr>
        <w:t xml:space="preserve">που </w:t>
      </w:r>
      <w:r w:rsidRPr="004C504C">
        <w:rPr>
          <w:highlight w:val="lightGray"/>
          <w:lang w:val="el-GR"/>
        </w:rPr>
        <w:t xml:space="preserve">ισοδυναμεί με </w:t>
      </w:r>
      <w:r w:rsidRPr="004C504C">
        <w:rPr>
          <w:position w:val="-12"/>
          <w:highlight w:val="lightGray"/>
          <w:lang w:val="el-GR"/>
        </w:rPr>
        <w:object w:dxaOrig="800" w:dyaOrig="360">
          <v:shape id="_x0000_i1145" type="#_x0000_t75" style="width:40pt;height:18pt" o:ole="">
            <v:imagedata r:id="rId459" o:title=""/>
          </v:shape>
          <o:OLEObject Type="Embed" ProgID="Equation.DSMT4" ShapeID="_x0000_i1145" DrawAspect="Content" ObjectID="_1700552225" r:id="rId460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και </w:t>
      </w:r>
      <w:r w:rsidRPr="00BE1EDD">
        <w:rPr>
          <w:b/>
          <w:color w:val="FF0000"/>
          <w:lang w:val="el-GR"/>
        </w:rPr>
        <w:t xml:space="preserve">επομένως η </w:t>
      </w:r>
      <w:r w:rsidRPr="00BE1EDD">
        <w:rPr>
          <w:b/>
          <w:i/>
          <w:color w:val="FF0000"/>
          <w:lang w:val="en-US"/>
        </w:rPr>
        <w:t>i</w:t>
      </w:r>
      <w:r w:rsidRPr="00BE1EDD">
        <w:rPr>
          <w:b/>
          <w:color w:val="FF0000"/>
          <w:lang w:val="el-GR"/>
        </w:rPr>
        <w:t xml:space="preserve">-στήλη του </w:t>
      </w:r>
      <w:r w:rsidR="00496A32" w:rsidRPr="00BE1EDD">
        <w:rPr>
          <w:b/>
          <w:color w:val="FF0000"/>
          <w:position w:val="-4"/>
        </w:rPr>
        <w:object w:dxaOrig="279" w:dyaOrig="260">
          <v:shape id="_x0000_i1146" type="#_x0000_t75" style="width:13.95pt;height:13pt" o:ole="">
            <v:imagedata r:id="rId461" o:title=""/>
          </v:shape>
          <o:OLEObject Type="Embed" ProgID="Equation.DSMT4" ShapeID="_x0000_i1146" DrawAspect="Content" ObjectID="_1700552226" r:id="rId462"/>
        </w:object>
      </w:r>
      <w:r w:rsidRPr="00BE1EDD">
        <w:rPr>
          <w:b/>
          <w:color w:val="FF0000"/>
          <w:lang w:val="el-GR"/>
        </w:rPr>
        <w:t xml:space="preserve"> είναι η </w:t>
      </w:r>
      <w:r w:rsidRPr="00BE1EDD">
        <w:rPr>
          <w:b/>
          <w:i/>
          <w:color w:val="FF0000"/>
          <w:lang w:val="en-US"/>
        </w:rPr>
        <w:t>i</w:t>
      </w:r>
      <w:r w:rsidRPr="00BE1EDD">
        <w:rPr>
          <w:b/>
          <w:color w:val="FF0000"/>
          <w:lang w:val="el-GR"/>
        </w:rPr>
        <w:t xml:space="preserve">-στήλη του </w:t>
      </w:r>
      <w:r w:rsidR="00496A32" w:rsidRPr="00BE1EDD">
        <w:rPr>
          <w:b/>
          <w:color w:val="FF0000"/>
          <w:position w:val="-4"/>
        </w:rPr>
        <w:object w:dxaOrig="380" w:dyaOrig="300">
          <v:shape id="_x0000_i1147" type="#_x0000_t75" style="width:19pt;height:15pt" o:ole="">
            <v:imagedata r:id="rId463" o:title=""/>
          </v:shape>
          <o:OLEObject Type="Embed" ProgID="Equation.DSMT4" ShapeID="_x0000_i1147" DrawAspect="Content" ObjectID="_1700552227" r:id="rId464"/>
        </w:object>
      </w:r>
      <w:r w:rsidRPr="00BE1EDD">
        <w:rPr>
          <w:b/>
          <w:color w:val="FF0000"/>
          <w:lang w:val="el-GR"/>
        </w:rPr>
        <w:t xml:space="preserve"> δηλαδή </w:t>
      </w:r>
      <w:r w:rsidR="00496A32" w:rsidRPr="00BE1EDD">
        <w:rPr>
          <w:b/>
          <w:color w:val="FF0000"/>
          <w:position w:val="-4"/>
        </w:rPr>
        <w:object w:dxaOrig="820" w:dyaOrig="300">
          <v:shape id="_x0000_i1148" type="#_x0000_t75" style="width:41pt;height:15pt" o:ole="" o:bordertopcolor="this" o:borderleftcolor="this" o:borderbottomcolor="this" o:borderrightcolor="this">
            <v:imagedata r:id="rId4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8" DrawAspect="Content" ObjectID="_1700552228" r:id="rId466"/>
        </w:object>
      </w:r>
      <w:r w:rsidRPr="00BE1EDD">
        <w:rPr>
          <w:b/>
          <w:color w:val="FF0000"/>
          <w:lang w:val="el-GR"/>
        </w:rPr>
        <w:t>.</w:t>
      </w:r>
      <w:r w:rsidRPr="00BE1EDD">
        <w:rPr>
          <w:color w:val="FF0000"/>
          <w:lang w:val="el-GR"/>
        </w:rPr>
        <w:t xml:space="preserve"> </w:t>
      </w:r>
      <w:r w:rsidRPr="00BE1EDD">
        <w:rPr>
          <w:highlight w:val="yellow"/>
          <w:lang w:val="el-GR"/>
        </w:rPr>
        <w:t>Τελείωσα</w:t>
      </w:r>
      <w:r w:rsidRPr="00FF45CB">
        <w:rPr>
          <w:lang w:val="el-GR"/>
        </w:rPr>
        <w:t>!</w:t>
      </w:r>
    </w:p>
    <w:p w:rsidR="008E407A" w:rsidRPr="00FF45CB" w:rsidRDefault="008E407A" w:rsidP="008E407A">
      <w:pPr>
        <w:rPr>
          <w:lang w:val="el-GR"/>
        </w:rPr>
      </w:pPr>
    </w:p>
    <w:p w:rsidR="00827B47" w:rsidRDefault="00827B4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lastRenderedPageBreak/>
        <w:t xml:space="preserve">Πώς </w:t>
      </w:r>
      <w:r w:rsidRPr="00BE1EDD">
        <w:rPr>
          <w:highlight w:val="cyan"/>
          <w:lang w:val="el-GR"/>
        </w:rPr>
        <w:t>*</w:t>
      </w:r>
      <w:r w:rsidRPr="00FF45CB">
        <w:rPr>
          <w:lang w:val="el-GR"/>
        </w:rPr>
        <w:t xml:space="preserve"> : </w:t>
      </w:r>
      <w:r w:rsidRPr="0025738E">
        <w:rPr>
          <w:b/>
          <w:lang w:val="el-GR"/>
        </w:rPr>
        <w:t xml:space="preserve">με ανάποδη απαλοιφή </w:t>
      </w:r>
      <w:r w:rsidRPr="0025738E">
        <w:rPr>
          <w:b/>
          <w:lang w:val="en-US"/>
        </w:rPr>
        <w:t>Gauss</w:t>
      </w:r>
      <w:r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9B3979">
        <w:rPr>
          <w:b/>
          <w:u w:val="single"/>
          <w:lang w:val="el-GR"/>
        </w:rPr>
        <w:t>Βήμα 1</w:t>
      </w:r>
      <w:r w:rsidRPr="009B3979">
        <w:rPr>
          <w:b/>
          <w:u w:val="single"/>
          <w:vertAlign w:val="superscript"/>
          <w:lang w:val="el-GR"/>
        </w:rPr>
        <w:t>ο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Προσθέτω πολλαπλάσια της </w:t>
      </w:r>
      <w:r w:rsidRPr="00FF45CB">
        <w:rPr>
          <w:u w:val="single"/>
          <w:lang w:val="el-GR"/>
        </w:rPr>
        <w:t>τελευταίας γραμμής</w:t>
      </w:r>
      <w:r w:rsidRPr="00FF45CB">
        <w:rPr>
          <w:lang w:val="el-GR"/>
        </w:rPr>
        <w:t xml:space="preserve"> στις προηγούμενες έτσι ώστε να μηδενιστούν τα στοιχεία πάνω από τον </w:t>
      </w:r>
      <w:r w:rsidRPr="00FF45CB">
        <w:rPr>
          <w:u w:val="single"/>
          <w:lang w:val="el-GR"/>
        </w:rPr>
        <w:t>τελευταίο οδηγό</w:t>
      </w:r>
      <w:r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9B3979">
        <w:rPr>
          <w:b/>
          <w:u w:val="single"/>
          <w:lang w:val="el-GR"/>
        </w:rPr>
        <w:t>Βήμα 2</w:t>
      </w:r>
      <w:r w:rsidRPr="009B3979">
        <w:rPr>
          <w:b/>
          <w:u w:val="single"/>
          <w:vertAlign w:val="superscript"/>
          <w:lang w:val="el-GR"/>
        </w:rPr>
        <w:t>ο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Προσθέτω πολλαπλάσια της </w:t>
      </w:r>
      <w:r w:rsidRPr="00FF45CB">
        <w:rPr>
          <w:u w:val="single"/>
          <w:lang w:val="el-GR"/>
        </w:rPr>
        <w:t>προτελευταίας γραμμής</w:t>
      </w:r>
      <w:r w:rsidRPr="00FF45CB">
        <w:rPr>
          <w:lang w:val="el-GR"/>
        </w:rPr>
        <w:t xml:space="preserve"> στις προηγούμενες έτσι ώστε να μηδενιστούν τα στοιχεία πάνω από τον </w:t>
      </w:r>
      <w:r w:rsidRPr="00FF45CB">
        <w:rPr>
          <w:u w:val="single"/>
          <w:lang w:val="el-GR"/>
        </w:rPr>
        <w:t>προτελευταίο οδηγό</w:t>
      </w:r>
      <w:r w:rsidRPr="00FF45CB">
        <w:rPr>
          <w:lang w:val="el-GR"/>
        </w:rPr>
        <w:t>.</w:t>
      </w:r>
    </w:p>
    <w:p w:rsidR="008E407A" w:rsidRDefault="008E407A" w:rsidP="008E407A">
      <w:r w:rsidRPr="009B3979">
        <w:rPr>
          <w:b/>
          <w:position w:val="-4"/>
        </w:rPr>
        <w:object w:dxaOrig="120" w:dyaOrig="279">
          <v:shape id="_x0000_i1149" type="#_x0000_t75" style="width:6pt;height:14pt" o:ole="">
            <v:imagedata r:id="rId467" o:title=""/>
          </v:shape>
          <o:OLEObject Type="Embed" ProgID="Equation.DSMT4" ShapeID="_x0000_i1149" DrawAspect="Content" ObjectID="_1700552229" r:id="rId468"/>
        </w:object>
      </w:r>
    </w:p>
    <w:p w:rsidR="008E407A" w:rsidRPr="00FF45CB" w:rsidRDefault="008E407A" w:rsidP="008E407A">
      <w:pPr>
        <w:rPr>
          <w:lang w:val="el-GR"/>
        </w:rPr>
      </w:pPr>
      <w:r>
        <w:rPr>
          <w:b/>
          <w:lang w:val="el-GR"/>
        </w:rPr>
        <w:t>Μέχρι να φ</w:t>
      </w:r>
      <w:r w:rsidRPr="009B3979">
        <w:rPr>
          <w:b/>
          <w:lang w:val="el-GR"/>
        </w:rPr>
        <w:t>θά</w:t>
      </w:r>
      <w:r>
        <w:rPr>
          <w:b/>
          <w:lang w:val="el-GR"/>
        </w:rPr>
        <w:t>σ</w:t>
      </w:r>
      <w:r w:rsidRPr="009B3979">
        <w:rPr>
          <w:b/>
          <w:lang w:val="el-GR"/>
        </w:rPr>
        <w:t>ω αριστερά σε διαγώνιο πίνακα</w:t>
      </w:r>
      <w:r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9B3979">
        <w:rPr>
          <w:b/>
          <w:u w:val="single"/>
          <w:lang w:val="el-GR"/>
        </w:rPr>
        <w:t>Τέλος:</w:t>
      </w:r>
      <w:r w:rsidRPr="00FF45CB">
        <w:rPr>
          <w:lang w:val="el-GR"/>
        </w:rPr>
        <w:t xml:space="preserve"> Διαιρώ κάθε γραμμή με στοιχείο της διαγωνίου του αριστερού πίνακα, οπότε αριστερά παίρνω τον </w:t>
      </w:r>
      <w:proofErr w:type="spellStart"/>
      <w:r w:rsidRPr="00FF45CB">
        <w:rPr>
          <w:lang w:val="el-GR"/>
        </w:rPr>
        <w:t>ταυτοτικό</w:t>
      </w:r>
      <w:proofErr w:type="spellEnd"/>
      <w:r w:rsidRPr="00FF45CB">
        <w:rPr>
          <w:lang w:val="el-GR"/>
        </w:rPr>
        <w:t>.</w:t>
      </w:r>
    </w:p>
    <w:p w:rsidR="008E407A" w:rsidRDefault="008E407A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D8C0C09" wp14:editId="50B67E40">
                <wp:simplePos x="0" y="0"/>
                <wp:positionH relativeFrom="column">
                  <wp:posOffset>2533650</wp:posOffset>
                </wp:positionH>
                <wp:positionV relativeFrom="paragraph">
                  <wp:posOffset>34925</wp:posOffset>
                </wp:positionV>
                <wp:extent cx="635" cy="609600"/>
                <wp:effectExtent l="9525" t="6350" r="8890" b="12700"/>
                <wp:wrapNone/>
                <wp:docPr id="1235" name="AutoShape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3" o:spid="_x0000_s1026" type="#_x0000_t32" style="position:absolute;margin-left:199.5pt;margin-top:2.75pt;width:.05pt;height:48pt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41633F2" wp14:editId="62D38475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635" cy="609600"/>
                <wp:effectExtent l="9525" t="6350" r="8890" b="12700"/>
                <wp:wrapNone/>
                <wp:docPr id="1234" name="AutoShape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609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2" o:spid="_x0000_s1026" type="#_x0000_t32" style="position:absolute;margin-left:66pt;margin-top:2.75pt;width:.05pt;height:48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">
                <v:stroke dashstyle="1 1"/>
              </v:shape>
            </w:pict>
          </mc:Fallback>
        </mc:AlternateContent>
      </w:r>
      <w:r w:rsidRPr="006D0AF3">
        <w:rPr>
          <w:position w:val="-50"/>
        </w:rPr>
        <w:object w:dxaOrig="5400" w:dyaOrig="1120">
          <v:shape id="_x0000_i1150" type="#_x0000_t75" style="width:270pt;height:56pt" o:ole="">
            <v:imagedata r:id="rId469" o:title=""/>
          </v:shape>
          <o:OLEObject Type="Embed" ProgID="Equation.DSMT4" ShapeID="_x0000_i1150" DrawAspect="Content" ObjectID="_1700552230" r:id="rId470"/>
        </w:object>
      </w:r>
    </w:p>
    <w:p w:rsidR="00827B47" w:rsidRDefault="00827B47" w:rsidP="008E407A"/>
    <w:p w:rsidR="008E407A" w:rsidRPr="00FF45CB" w:rsidRDefault="008E407A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78D6986" wp14:editId="37161E89">
                <wp:simplePos x="0" y="0"/>
                <wp:positionH relativeFrom="column">
                  <wp:posOffset>3952875</wp:posOffset>
                </wp:positionH>
                <wp:positionV relativeFrom="paragraph">
                  <wp:posOffset>626110</wp:posOffset>
                </wp:positionV>
                <wp:extent cx="428625" cy="635"/>
                <wp:effectExtent l="19050" t="54610" r="9525" b="59055"/>
                <wp:wrapNone/>
                <wp:docPr id="1233" name="AutoShape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6" o:spid="_x0000_s1026" type="#_x0000_t32" style="position:absolute;margin-left:311.25pt;margin-top:49.3pt;width:33.75pt;height:.0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69E33FA" wp14:editId="5E3CDF3A">
                <wp:simplePos x="0" y="0"/>
                <wp:positionH relativeFrom="column">
                  <wp:posOffset>2771775</wp:posOffset>
                </wp:positionH>
                <wp:positionV relativeFrom="paragraph">
                  <wp:posOffset>130810</wp:posOffset>
                </wp:positionV>
                <wp:extent cx="0" cy="866775"/>
                <wp:effectExtent l="9525" t="6985" r="9525" b="12065"/>
                <wp:wrapNone/>
                <wp:docPr id="1232" name="AutoShap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66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5" o:spid="_x0000_s1026" type="#_x0000_t32" style="position:absolute;margin-left:218.25pt;margin-top:10.3pt;width:0;height:68.25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04C9301" wp14:editId="74B06C85">
                <wp:simplePos x="0" y="0"/>
                <wp:positionH relativeFrom="column">
                  <wp:posOffset>933450</wp:posOffset>
                </wp:positionH>
                <wp:positionV relativeFrom="paragraph">
                  <wp:posOffset>149860</wp:posOffset>
                </wp:positionV>
                <wp:extent cx="0" cy="866775"/>
                <wp:effectExtent l="9525" t="6985" r="9525" b="12065"/>
                <wp:wrapNone/>
                <wp:docPr id="1231" name="AutoShape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66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4" o:spid="_x0000_s1026" type="#_x0000_t32" style="position:absolute;margin-left:73.5pt;margin-top:11.8pt;width:0;height:68.25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">
                <v:stroke dashstyle="1 1"/>
              </v:shape>
            </w:pict>
          </mc:Fallback>
        </mc:AlternateContent>
      </w:r>
      <w:r w:rsidRPr="00FD0951">
        <w:rPr>
          <w:position w:val="-92"/>
        </w:rPr>
        <w:object w:dxaOrig="6180" w:dyaOrig="1960">
          <v:shape id="_x0000_i1151" type="#_x0000_t75" style="width:309pt;height:98pt" o:ole="">
            <v:imagedata r:id="rId471" o:title=""/>
          </v:shape>
          <o:OLEObject Type="Embed" ProgID="Equation.DSMT4" ShapeID="_x0000_i1151" DrawAspect="Content" ObjectID="_1700552231" r:id="rId472"/>
        </w:object>
      </w:r>
      <w:r w:rsidRPr="00FF45CB">
        <w:rPr>
          <w:lang w:val="el-GR"/>
        </w:rPr>
        <w:t xml:space="preserve">             </w:t>
      </w:r>
      <w:r w:rsidRPr="00077580">
        <w:rPr>
          <w:position w:val="-4"/>
        </w:rPr>
        <w:object w:dxaOrig="380" w:dyaOrig="300">
          <v:shape id="_x0000_i1152" type="#_x0000_t75" style="width:19pt;height:15pt" o:ole="">
            <v:imagedata r:id="rId473" o:title=""/>
          </v:shape>
          <o:OLEObject Type="Embed" ProgID="Equation.DSMT4" ShapeID="_x0000_i1152" DrawAspect="Content" ObjectID="_1700552232" r:id="rId474"/>
        </w:object>
      </w:r>
    </w:p>
    <w:p w:rsidR="00827B47" w:rsidRDefault="00827B47">
      <w:pPr>
        <w:tabs>
          <w:tab w:val="clear" w:pos="1185"/>
        </w:tabs>
        <w:spacing w:before="0" w:after="0" w:line="240" w:lineRule="auto"/>
        <w:jc w:val="left"/>
        <w:rPr>
          <w:u w:val="single"/>
          <w:lang w:val="el-GR"/>
        </w:rPr>
      </w:pPr>
      <w:r>
        <w:rPr>
          <w:u w:val="single"/>
          <w:lang w:val="el-GR"/>
        </w:rPr>
        <w:br w:type="page"/>
      </w:r>
    </w:p>
    <w:p w:rsidR="008E407A" w:rsidRPr="00FF45CB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lastRenderedPageBreak/>
        <w:t>Σημείωση:</w:t>
      </w:r>
      <w:r w:rsidRPr="00FF45CB">
        <w:rPr>
          <w:lang w:val="el-GR"/>
        </w:rPr>
        <w:t xml:space="preserve"> Δείξαμε ότι </w:t>
      </w:r>
      <w:r w:rsidRPr="00827B47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153" type="#_x0000_t75" style="width:13pt;height:13pt" o:ole="">
            <v:imagedata r:id="rId475" o:title=""/>
          </v:shape>
          <o:OLEObject Type="Embed" ProgID="Equation.DSMT4" ShapeID="_x0000_i1153" DrawAspect="Content" ObjectID="_1700552233" r:id="rId476"/>
        </w:object>
      </w:r>
      <w:r w:rsidRPr="00827B47">
        <w:rPr>
          <w:highlight w:val="yellow"/>
          <w:lang w:val="el-GR"/>
        </w:rPr>
        <w:t xml:space="preserve"> μη – ιδιόμορφος </w:t>
      </w:r>
      <w:r w:rsidRPr="00827B47">
        <w:rPr>
          <w:position w:val="-6"/>
          <w:highlight w:val="yellow"/>
        </w:rPr>
        <w:object w:dxaOrig="300" w:dyaOrig="240">
          <v:shape id="_x0000_i1154" type="#_x0000_t75" style="width:15pt;height:12pt" o:ole="">
            <v:imagedata r:id="rId477" o:title=""/>
          </v:shape>
          <o:OLEObject Type="Embed" ProgID="Equation.DSMT4" ShapeID="_x0000_i1154" DrawAspect="Content" ObjectID="_1700552234" r:id="rId478"/>
        </w:object>
      </w:r>
      <w:r w:rsidRPr="00827B47">
        <w:rPr>
          <w:highlight w:val="yellow"/>
          <w:lang w:val="el-GR"/>
        </w:rPr>
        <w:t xml:space="preserve"> υπάρχει δεξιός αντίστροφος.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Όμως </w:t>
      </w:r>
      <w:r w:rsidRPr="00827B47">
        <w:rPr>
          <w:highlight w:val="yellow"/>
          <w:lang w:val="el-GR"/>
        </w:rPr>
        <w:t>η κατασκευή εξασφαλίζει ότι θα υπάρχει και αριστερός</w:t>
      </w:r>
      <w:r w:rsidRPr="00FF45CB">
        <w:rPr>
          <w:lang w:val="el-GR"/>
        </w:rPr>
        <w:t xml:space="preserve"> και άρα ο </w:t>
      </w:r>
      <w:r w:rsidR="00496A32" w:rsidRPr="00827B47">
        <w:rPr>
          <w:position w:val="-4"/>
          <w:highlight w:val="yellow"/>
        </w:rPr>
        <w:object w:dxaOrig="260" w:dyaOrig="260">
          <v:shape id="_x0000_i1155" type="#_x0000_t75" style="width:13pt;height:13pt" o:ole="">
            <v:imagedata r:id="rId475" o:title=""/>
          </v:shape>
          <o:OLEObject Type="Embed" ProgID="Equation.DSMT4" ShapeID="_x0000_i1155" DrawAspect="Content" ObjectID="_1700552235" r:id="rId479"/>
        </w:object>
      </w:r>
      <w:r w:rsidRPr="00FF45CB">
        <w:rPr>
          <w:lang w:val="el-GR"/>
        </w:rPr>
        <w:t xml:space="preserve"> είναι αντιστρέψιμος και ο </w:t>
      </w:r>
      <w:r w:rsidR="00496A32" w:rsidRPr="00077580">
        <w:rPr>
          <w:position w:val="-4"/>
        </w:rPr>
        <w:object w:dxaOrig="380" w:dyaOrig="300">
          <v:shape id="_x0000_i1156" type="#_x0000_t75" style="width:19pt;height:15pt" o:ole="">
            <v:imagedata r:id="rId480" o:title=""/>
          </v:shape>
          <o:OLEObject Type="Embed" ProgID="Equation.DSMT4" ShapeID="_x0000_i1156" DrawAspect="Content" ObjectID="_1700552236" r:id="rId481"/>
        </w:object>
      </w:r>
      <w:r w:rsidRPr="00FF45CB">
        <w:rPr>
          <w:lang w:val="el-GR"/>
        </w:rPr>
        <w:t xml:space="preserve"> αυτός που φτιάξαμε.</w:t>
      </w:r>
    </w:p>
    <w:p w:rsidR="008E407A" w:rsidRPr="00827B47" w:rsidRDefault="008E407A" w:rsidP="008E407A">
      <w:pPr>
        <w:rPr>
          <w:lang w:val="el-GR"/>
        </w:rPr>
      </w:pPr>
      <w:r w:rsidRPr="00FF45CB">
        <w:rPr>
          <w:lang w:val="el-GR"/>
        </w:rPr>
        <w:t xml:space="preserve">Μπορεί </w:t>
      </w:r>
      <w:r w:rsidR="00827B47">
        <w:rPr>
          <w:lang w:val="el-GR"/>
        </w:rPr>
        <w:t>κανείς να δείξει και το ανάποδο</w:t>
      </w:r>
      <w:r w:rsidR="00827B47" w:rsidRPr="00827B47">
        <w:rPr>
          <w:lang w:val="el-GR"/>
        </w:rPr>
        <w:t>:</w:t>
      </w:r>
    </w:p>
    <w:p w:rsidR="008E407A" w:rsidRPr="00FF45CB" w:rsidRDefault="008E407A" w:rsidP="00827B47">
      <w:pPr>
        <w:ind w:left="1440"/>
        <w:rPr>
          <w:lang w:val="el-GR"/>
        </w:rPr>
      </w:pPr>
      <w:r w:rsidRPr="00827B47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157" type="#_x0000_t75" style="width:13pt;height:13pt" o:ole="">
            <v:imagedata r:id="rId475" o:title=""/>
          </v:shape>
          <o:OLEObject Type="Embed" ProgID="Equation.DSMT4" ShapeID="_x0000_i1157" DrawAspect="Content" ObjectID="_1700552237" r:id="rId482"/>
        </w:object>
      </w:r>
      <w:r w:rsidRPr="00827B47">
        <w:rPr>
          <w:highlight w:val="yellow"/>
          <w:lang w:val="el-GR"/>
        </w:rPr>
        <w:t xml:space="preserve"> αντιστρέψιμος </w:t>
      </w:r>
      <w:r w:rsidRPr="00827B47">
        <w:rPr>
          <w:position w:val="-6"/>
          <w:highlight w:val="yellow"/>
        </w:rPr>
        <w:object w:dxaOrig="300" w:dyaOrig="240">
          <v:shape id="_x0000_i1158" type="#_x0000_t75" style="width:15pt;height:12pt" o:ole="">
            <v:imagedata r:id="rId477" o:title=""/>
          </v:shape>
          <o:OLEObject Type="Embed" ProgID="Equation.DSMT4" ShapeID="_x0000_i1158" DrawAspect="Content" ObjectID="_1700552238" r:id="rId483"/>
        </w:object>
      </w:r>
      <w:r w:rsidRPr="00827B47">
        <w:rPr>
          <w:highlight w:val="yellow"/>
          <w:lang w:val="el-GR"/>
        </w:rPr>
        <w:t xml:space="preserve"> μη – ιδιόμορφος</w:t>
      </w:r>
      <w:r w:rsidRPr="00FF45CB">
        <w:rPr>
          <w:lang w:val="el-GR"/>
        </w:rPr>
        <w:t xml:space="preserve"> </w:t>
      </w:r>
    </w:p>
    <w:p w:rsidR="00827B47" w:rsidRPr="003560A4" w:rsidRDefault="008E407A" w:rsidP="008E407A">
      <w:pPr>
        <w:rPr>
          <w:lang w:val="el-GR"/>
        </w:rPr>
      </w:pPr>
      <w:r w:rsidRPr="00FF45CB">
        <w:rPr>
          <w:lang w:val="el-GR"/>
        </w:rPr>
        <w:t xml:space="preserve">και άρα: </w:t>
      </w:r>
    </w:p>
    <w:p w:rsidR="008E407A" w:rsidRPr="00827B47" w:rsidRDefault="008E407A" w:rsidP="00827B47">
      <w:pPr>
        <w:ind w:left="720"/>
        <w:rPr>
          <w:b/>
          <w:color w:val="FF0000"/>
          <w:bdr w:val="single" w:sz="4" w:space="0" w:color="auto"/>
          <w:lang w:val="el-GR"/>
        </w:rPr>
      </w:pPr>
      <w:r w:rsidRPr="00827B47">
        <w:rPr>
          <w:b/>
          <w:color w:val="FF0000"/>
          <w:highlight w:val="yellow"/>
          <w:bdr w:val="single" w:sz="4" w:space="0" w:color="auto"/>
          <w:lang w:val="el-GR"/>
        </w:rPr>
        <w:t>Αντιστρέψιμοι πίνακες είναι ακριβώς οι μη – ιδιόμορφοι.</w:t>
      </w:r>
    </w:p>
    <w:p w:rsidR="008E407A" w:rsidRDefault="008E407A" w:rsidP="008E407A">
      <w:pPr>
        <w:rPr>
          <w:bdr w:val="single" w:sz="4" w:space="0" w:color="auto"/>
          <w:lang w:val="el-GR"/>
        </w:rPr>
      </w:pPr>
    </w:p>
    <w:p w:rsidR="003560A4" w:rsidRDefault="003560A4" w:rsidP="008E407A">
      <w:pPr>
        <w:rPr>
          <w:bdr w:val="single" w:sz="4" w:space="0" w:color="auto"/>
          <w:lang w:val="el-GR"/>
        </w:rPr>
      </w:pPr>
    </w:p>
    <w:p w:rsidR="003560A4" w:rsidRPr="00FF45CB" w:rsidRDefault="003560A4" w:rsidP="008E407A">
      <w:pPr>
        <w:rPr>
          <w:bdr w:val="single" w:sz="4" w:space="0" w:color="auto"/>
          <w:lang w:val="el-GR"/>
        </w:rPr>
      </w:pPr>
      <w:r w:rsidRPr="003560A4">
        <w:rPr>
          <w:b/>
          <w:color w:val="FF0000"/>
          <w:highlight w:val="yellow"/>
          <w:lang w:val="el-GR"/>
        </w:rPr>
        <w:t xml:space="preserve">Άσκηση για το </w:t>
      </w:r>
      <w:proofErr w:type="spellStart"/>
      <w:r w:rsidRPr="003560A4">
        <w:rPr>
          <w:b/>
          <w:color w:val="FF0000"/>
          <w:highlight w:val="yellow"/>
          <w:lang w:val="el-GR"/>
        </w:rPr>
        <w:t>σπιτι</w:t>
      </w:r>
      <w:proofErr w:type="spellEnd"/>
      <w:r w:rsidRPr="003560A4">
        <w:rPr>
          <w:b/>
          <w:color w:val="FF0000"/>
          <w:highlight w:val="yellow"/>
          <w:lang w:val="el-GR"/>
        </w:rPr>
        <w:t>.</w:t>
      </w:r>
      <w:r w:rsidRPr="003560A4">
        <w:rPr>
          <w:color w:val="FF0000"/>
          <w:lang w:val="el-GR"/>
        </w:rPr>
        <w:t xml:space="preserve"> </w:t>
      </w:r>
      <w:r>
        <w:rPr>
          <w:lang w:val="el-GR"/>
        </w:rPr>
        <w:t xml:space="preserve">Να βρεθεί ο αντίστροφος του </w:t>
      </w:r>
      <w:r w:rsidRPr="003560A4">
        <w:rPr>
          <w:position w:val="-56"/>
          <w:lang w:val="el-GR"/>
        </w:rPr>
        <w:object w:dxaOrig="2180" w:dyaOrig="1260">
          <v:shape id="_x0000_i1159" type="#_x0000_t75" style="width:109pt;height:63pt" o:ole="">
            <v:imagedata r:id="rId484" o:title=""/>
          </v:shape>
          <o:OLEObject Type="Embed" ProgID="Equation.DSMT4" ShapeID="_x0000_i1159" DrawAspect="Content" ObjectID="_1700552239" r:id="rId485"/>
        </w:object>
      </w: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920F1" w:rsidRPr="00B13B44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3560A4">
        <w:rPr>
          <w:b/>
          <w:color w:val="FF0000"/>
          <w:highlight w:val="yellow"/>
          <w:lang w:val="el-GR"/>
        </w:rPr>
        <w:lastRenderedPageBreak/>
        <w:t>Άσκηση.</w:t>
      </w:r>
      <w:r w:rsidRPr="003560A4">
        <w:rPr>
          <w:color w:val="FF0000"/>
          <w:lang w:val="el-GR"/>
        </w:rPr>
        <w:t xml:space="preserve"> </w:t>
      </w:r>
      <w:r>
        <w:rPr>
          <w:lang w:val="el-GR"/>
        </w:rPr>
        <w:t xml:space="preserve">Να βρεθεί ο αντίστροφος του </w:t>
      </w:r>
      <w:r w:rsidRPr="00B13B44">
        <w:rPr>
          <w:position w:val="-78"/>
          <w:lang w:val="el-GR"/>
        </w:rPr>
        <w:object w:dxaOrig="2100" w:dyaOrig="1700">
          <v:shape id="_x0000_i1160" type="#_x0000_t75" style="width:105.2pt;height:85.25pt" o:ole="">
            <v:imagedata r:id="rId486" o:title=""/>
          </v:shape>
          <o:OLEObject Type="Embed" ProgID="Equation.DSMT4" ShapeID="_x0000_i1160" DrawAspect="Content" ObjectID="_1700552240" r:id="rId487"/>
        </w:object>
      </w:r>
      <w:r w:rsidRPr="00B13B44">
        <w:rPr>
          <w:lang w:val="el-GR"/>
        </w:rPr>
        <w:t>.</w:t>
      </w: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B13B44">
        <w:rPr>
          <w:position w:val="-80"/>
          <w:lang w:val="el-GR"/>
        </w:rPr>
        <w:object w:dxaOrig="3019" w:dyaOrig="1740">
          <v:shape id="_x0000_i1161" type="#_x0000_t75" style="width:151.25pt;height:87.25pt" o:ole="">
            <v:imagedata r:id="rId488" o:title=""/>
          </v:shape>
          <o:OLEObject Type="Embed" ProgID="Equation.DSMT4" ShapeID="_x0000_i1161" DrawAspect="Content" ObjectID="_1700552241" r:id="rId489"/>
        </w:object>
      </w:r>
      <w:r w:rsidRPr="00B13B44">
        <w:rPr>
          <w:position w:val="-80"/>
          <w:lang w:val="el-GR"/>
        </w:rPr>
        <w:object w:dxaOrig="3860" w:dyaOrig="1740">
          <v:shape id="_x0000_i1162" type="#_x0000_t75" style="width:193.4pt;height:87.25pt" o:ole="">
            <v:imagedata r:id="rId490" o:title=""/>
          </v:shape>
          <o:OLEObject Type="Embed" ProgID="Equation.DSMT4" ShapeID="_x0000_i1162" DrawAspect="Content" ObjectID="_1700552242" r:id="rId491"/>
        </w:object>
      </w:r>
    </w:p>
    <w:p w:rsidR="000920F1" w:rsidRPr="004837E0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920F1" w:rsidRDefault="009F252F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849480</wp:posOffset>
                </wp:positionH>
                <wp:positionV relativeFrom="paragraph">
                  <wp:posOffset>874120</wp:posOffset>
                </wp:positionV>
                <wp:extent cx="2090520" cy="68760"/>
                <wp:effectExtent l="95250" t="171450" r="138430" b="21717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090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218.9pt;margin-top:58.3pt;width:176.1pt;height:27.9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">
                <v:imagedata r:id="rId49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96360</wp:posOffset>
                </wp:positionH>
                <wp:positionV relativeFrom="paragraph">
                  <wp:posOffset>623920</wp:posOffset>
                </wp:positionV>
                <wp:extent cx="2089440" cy="87480"/>
                <wp:effectExtent l="95250" t="152400" r="120650" b="19875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0894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18.35pt;margin-top:40.5pt;width:175.05pt;height:26.3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">
                <v:imagedata r:id="rId49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792240</wp:posOffset>
                </wp:positionH>
                <wp:positionV relativeFrom="paragraph">
                  <wp:posOffset>638680</wp:posOffset>
                </wp:positionV>
                <wp:extent cx="2169720" cy="60120"/>
                <wp:effectExtent l="76200" t="152400" r="135890" b="18796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169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215.25pt;margin-top:40.8pt;width:181.4pt;height:24.9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">
                <v:imagedata r:id="rId49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82320</wp:posOffset>
                </wp:positionH>
                <wp:positionV relativeFrom="paragraph">
                  <wp:posOffset>937480</wp:posOffset>
                </wp:positionV>
                <wp:extent cx="1994400" cy="73800"/>
                <wp:effectExtent l="95250" t="171450" r="139700" b="19304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9944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17.15pt;margin-top:63.8pt;width:168pt;height:25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">
                <v:imagedata r:id="rId499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442680</wp:posOffset>
                </wp:positionH>
                <wp:positionV relativeFrom="paragraph">
                  <wp:posOffset>644440</wp:posOffset>
                </wp:positionV>
                <wp:extent cx="97200" cy="104400"/>
                <wp:effectExtent l="38100" t="38100" r="36195" b="4826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972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191.45pt;margin-top:49.85pt;width:9.15pt;height:9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">
                <v:imagedata r:id="rId501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2472560</wp:posOffset>
                </wp:positionH>
                <wp:positionV relativeFrom="paragraph">
                  <wp:posOffset>913360</wp:posOffset>
                </wp:positionV>
                <wp:extent cx="52560" cy="72720"/>
                <wp:effectExtent l="38100" t="38100" r="43180" b="4191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52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193.7pt;margin-top:70.85pt;width:6.05pt;height:7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">
                <v:imagedata r:id="rId503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458160</wp:posOffset>
                </wp:positionH>
                <wp:positionV relativeFrom="paragraph">
                  <wp:posOffset>667840</wp:posOffset>
                </wp:positionV>
                <wp:extent cx="129960" cy="275400"/>
                <wp:effectExtent l="38100" t="38100" r="3810" b="2984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299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192.6pt;margin-top:52.15pt;width:12.25pt;height:23.1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">
                <v:imagedata r:id="rId505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887480</wp:posOffset>
                </wp:positionH>
                <wp:positionV relativeFrom="paragraph">
                  <wp:posOffset>1022800</wp:posOffset>
                </wp:positionV>
                <wp:extent cx="78840" cy="41760"/>
                <wp:effectExtent l="38100" t="38100" r="35560" b="3492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788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69.35pt;margin-top:80pt;width:7.7pt;height:4.9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">
                <v:imagedata r:id="rId507" o:title=""/>
              </v:shape>
            </w:pict>
          </mc:Fallback>
        </mc:AlternateContent>
      </w:r>
      <w:r>
        <w:rPr>
          <w:noProof/>
          <w:position w:val="-80"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792440</wp:posOffset>
                </wp:positionH>
                <wp:positionV relativeFrom="paragraph">
                  <wp:posOffset>511600</wp:posOffset>
                </wp:positionV>
                <wp:extent cx="272520" cy="330120"/>
                <wp:effectExtent l="38100" t="38100" r="13335" b="5143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7252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61.6pt;margin-top:39.35pt;width:23.05pt;height:27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">
                <v:imagedata r:id="rId509" o:title=""/>
              </v:shape>
            </w:pict>
          </mc:Fallback>
        </mc:AlternateContent>
      </w:r>
      <w:r w:rsidR="000920F1" w:rsidRPr="00B13B44">
        <w:rPr>
          <w:position w:val="-80"/>
          <w:lang w:val="el-GR"/>
        </w:rPr>
        <w:object w:dxaOrig="4000" w:dyaOrig="1740">
          <v:shape id="_x0000_i1163" type="#_x0000_t75" style="width:200.4pt;height:87.25pt" o:ole="">
            <v:imagedata r:id="rId510" o:title=""/>
          </v:shape>
          <o:OLEObject Type="Embed" ProgID="Equation.DSMT4" ShapeID="_x0000_i1163" DrawAspect="Content" ObjectID="_1700552243" r:id="rId511"/>
        </w:object>
      </w:r>
      <w:r w:rsidR="000920F1" w:rsidRPr="00B13B44">
        <w:rPr>
          <w:position w:val="-80"/>
          <w:lang w:val="el-GR"/>
        </w:rPr>
        <w:object w:dxaOrig="4000" w:dyaOrig="1740">
          <v:shape id="_x0000_i1164" type="#_x0000_t75" style="width:200.4pt;height:87.25pt" o:ole="">
            <v:imagedata r:id="rId512" o:title=""/>
          </v:shape>
          <o:OLEObject Type="Embed" ProgID="Equation.DSMT4" ShapeID="_x0000_i1164" DrawAspect="Content" ObjectID="_1700552244" r:id="rId513"/>
        </w:object>
      </w:r>
    </w:p>
    <w:p w:rsidR="000920F1" w:rsidRPr="004837E0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B13B44">
        <w:rPr>
          <w:position w:val="-80"/>
          <w:lang w:val="el-GR"/>
        </w:rPr>
        <w:object w:dxaOrig="3840" w:dyaOrig="1740">
          <v:shape id="_x0000_i1165" type="#_x0000_t75" style="width:192.4pt;height:87.25pt" o:ole="">
            <v:imagedata r:id="rId514" o:title=""/>
          </v:shape>
          <o:OLEObject Type="Embed" ProgID="Equation.DSMT4" ShapeID="_x0000_i1165" DrawAspect="Content" ObjectID="_1700552245" r:id="rId515"/>
        </w:object>
      </w:r>
      <w:r w:rsidRPr="00B13B44">
        <w:rPr>
          <w:position w:val="-80"/>
          <w:lang w:val="el-GR"/>
        </w:rPr>
        <w:object w:dxaOrig="4320" w:dyaOrig="1740">
          <v:shape id="_x0000_i1166" type="#_x0000_t75" style="width:216.45pt;height:87.25pt" o:ole="">
            <v:imagedata r:id="rId516" o:title=""/>
          </v:shape>
          <o:OLEObject Type="Embed" ProgID="Equation.DSMT4" ShapeID="_x0000_i1166" DrawAspect="Content" ObjectID="_1700552246" r:id="rId517"/>
        </w:object>
      </w:r>
    </w:p>
    <w:p w:rsidR="000920F1" w:rsidRPr="004837E0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B13B44">
        <w:rPr>
          <w:position w:val="-80"/>
          <w:lang w:val="el-GR"/>
        </w:rPr>
        <w:object w:dxaOrig="4740" w:dyaOrig="1740">
          <v:shape id="_x0000_i1167" type="#_x0000_t75" style="width:237.45pt;height:87.25pt" o:ole="">
            <v:imagedata r:id="rId518" o:title=""/>
          </v:shape>
          <o:OLEObject Type="Embed" ProgID="Equation.DSMT4" ShapeID="_x0000_i1167" DrawAspect="Content" ObjectID="_1700552247" r:id="rId519"/>
        </w:object>
      </w: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 xml:space="preserve">Άρα </w:t>
      </w:r>
      <w:r w:rsidRPr="00B13B44">
        <w:rPr>
          <w:position w:val="-78"/>
          <w:lang w:val="el-GR"/>
        </w:rPr>
        <w:object w:dxaOrig="3680" w:dyaOrig="1700">
          <v:shape id="_x0000_i1168" type="#_x0000_t75" style="width:184.35pt;height:85.25pt" o:ole="">
            <v:imagedata r:id="rId520" o:title=""/>
          </v:shape>
          <o:OLEObject Type="Embed" ProgID="Equation.DSMT4" ShapeID="_x0000_i1168" DrawAspect="Content" ObjectID="_1700552248" r:id="rId521"/>
        </w:object>
      </w: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3560A4">
        <w:rPr>
          <w:b/>
          <w:color w:val="FF0000"/>
          <w:highlight w:val="yellow"/>
          <w:lang w:val="el-GR"/>
        </w:rPr>
        <w:lastRenderedPageBreak/>
        <w:t>Άσκηση.</w:t>
      </w:r>
      <w:r w:rsidRPr="003560A4">
        <w:rPr>
          <w:color w:val="FF0000"/>
          <w:lang w:val="el-GR"/>
        </w:rPr>
        <w:t xml:space="preserve"> </w:t>
      </w:r>
      <w:r>
        <w:rPr>
          <w:lang w:val="el-GR"/>
        </w:rPr>
        <w:t xml:space="preserve">Αν </w:t>
      </w:r>
      <w:r w:rsidRPr="003C7069">
        <w:rPr>
          <w:position w:val="-4"/>
          <w:lang w:val="el-GR"/>
        </w:rPr>
        <w:object w:dxaOrig="279" w:dyaOrig="279">
          <v:shape id="_x0000_i1169" type="#_x0000_t75" style="width:13.95pt;height:13.95pt" o:ole="">
            <v:imagedata r:id="rId522" o:title=""/>
          </v:shape>
          <o:OLEObject Type="Embed" ProgID="Equation.DSMT4" ShapeID="_x0000_i1169" DrawAspect="Content" ObjectID="_1700552249" r:id="rId523"/>
        </w:object>
      </w:r>
      <w:r w:rsidRPr="003C7069">
        <w:rPr>
          <w:lang w:val="el-GR"/>
        </w:rPr>
        <w:t xml:space="preserve"> </w:t>
      </w:r>
      <w:r w:rsidRPr="003C7069">
        <w:rPr>
          <w:position w:val="-6"/>
          <w:lang w:val="en-US"/>
        </w:rPr>
        <w:object w:dxaOrig="600" w:dyaOrig="240">
          <v:shape id="_x0000_i1170" type="#_x0000_t75" style="width:30pt;height:12pt" o:ole="">
            <v:imagedata r:id="rId524" o:title=""/>
          </v:shape>
          <o:OLEObject Type="Embed" ProgID="Equation.DSMT4" ShapeID="_x0000_i1170" DrawAspect="Content" ObjectID="_1700552250" r:id="rId525"/>
        </w:object>
      </w:r>
      <w:r w:rsidRPr="003C7069">
        <w:rPr>
          <w:lang w:val="el-GR"/>
        </w:rPr>
        <w:t xml:space="preserve"> </w:t>
      </w:r>
      <w:r>
        <w:rPr>
          <w:lang w:val="el-GR"/>
        </w:rPr>
        <w:t xml:space="preserve">αντιστρέψιμος και </w:t>
      </w:r>
      <w:r w:rsidRPr="00923548">
        <w:rPr>
          <w:position w:val="-10"/>
          <w:lang w:val="el-GR"/>
        </w:rPr>
        <w:object w:dxaOrig="999" w:dyaOrig="400">
          <v:shape id="_x0000_i1171" type="#_x0000_t75" style="width:49.95pt;height:20pt" o:ole="">
            <v:imagedata r:id="rId526" o:title=""/>
          </v:shape>
          <o:OLEObject Type="Embed" ProgID="Equation.DSMT4" ShapeID="_x0000_i1171" DrawAspect="Content" ObjectID="_1700552251" r:id="rId527"/>
        </w:object>
      </w:r>
      <w:r w:rsidRPr="00923548">
        <w:rPr>
          <w:lang w:val="el-GR"/>
        </w:rPr>
        <w:t xml:space="preserve">, </w:t>
      </w:r>
      <w:r>
        <w:rPr>
          <w:lang w:val="el-GR"/>
        </w:rPr>
        <w:t>να δειχτεί ότι:</w:t>
      </w:r>
    </w:p>
    <w:p w:rsidR="000920F1" w:rsidRPr="000920F1" w:rsidRDefault="00930E65" w:rsidP="000920F1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bookmarkStart w:id="1" w:name="_GoBack"/>
      <w:bookmarkEnd w:id="1"/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481200</wp:posOffset>
                </wp:positionH>
                <wp:positionV relativeFrom="paragraph">
                  <wp:posOffset>227380</wp:posOffset>
                </wp:positionV>
                <wp:extent cx="1298160" cy="193320"/>
                <wp:effectExtent l="76200" t="152400" r="111760" b="16891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2981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190.75pt;margin-top:8.55pt;width:111.3pt;height:32.9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">
                <v:imagedata r:id="rId529" o:title=""/>
              </v:shape>
            </w:pict>
          </mc:Fallback>
        </mc:AlternateContent>
      </w:r>
      <w:r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450240</wp:posOffset>
                </wp:positionH>
                <wp:positionV relativeFrom="paragraph">
                  <wp:posOffset>57460</wp:posOffset>
                </wp:positionV>
                <wp:extent cx="1262880" cy="97560"/>
                <wp:effectExtent l="95250" t="133350" r="109220" b="18859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262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187.95pt;margin-top:-3.15pt;width:108.35pt;height:25.8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">
                <v:imagedata r:id="rId531" o:title=""/>
              </v:shape>
            </w:pict>
          </mc:Fallback>
        </mc:AlternateContent>
      </w:r>
      <w:r w:rsidR="00664D5C">
        <w:rPr>
          <w:noProof/>
          <w:position w:val="-28"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604240</wp:posOffset>
                </wp:positionH>
                <wp:positionV relativeFrom="paragraph">
                  <wp:posOffset>252580</wp:posOffset>
                </wp:positionV>
                <wp:extent cx="499320" cy="12960"/>
                <wp:effectExtent l="95250" t="152400" r="110490" b="17780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499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121.5pt;margin-top:10.2pt;width:49pt;height:20.3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">
                <v:imagedata r:id="rId533" o:title=""/>
              </v:shape>
            </w:pict>
          </mc:Fallback>
        </mc:AlternateContent>
      </w:r>
      <w:r w:rsidR="000920F1" w:rsidRPr="00923548">
        <w:rPr>
          <w:position w:val="-28"/>
          <w:lang w:val="el-GR"/>
        </w:rPr>
        <w:object w:dxaOrig="3540" w:dyaOrig="760">
          <v:shape id="_x0000_i1172" type="#_x0000_t75" style="width:177pt;height:38pt" o:ole="">
            <v:imagedata r:id="rId534" o:title=""/>
          </v:shape>
          <o:OLEObject Type="Embed" ProgID="Equation.DSMT4" ShapeID="_x0000_i1172" DrawAspect="Content" ObjectID="_1700552252" r:id="rId535"/>
        </w:object>
      </w:r>
      <w:r w:rsidR="000920F1" w:rsidRPr="000920F1">
        <w:rPr>
          <w:lang w:val="el-GR"/>
        </w:rPr>
        <w:t>.</w:t>
      </w:r>
    </w:p>
    <w:p w:rsidR="000920F1" w:rsidRDefault="00930E65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096000</wp:posOffset>
                </wp:positionH>
                <wp:positionV relativeFrom="paragraph">
                  <wp:posOffset>-38140</wp:posOffset>
                </wp:positionV>
                <wp:extent cx="1333440" cy="335160"/>
                <wp:effectExtent l="57150" t="57150" r="38735" b="6540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33344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163.65pt;margin-top:-4.35pt;width:107.9pt;height:29.1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">
                <v:imagedata r:id="rId5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4115600</wp:posOffset>
                </wp:positionH>
                <wp:positionV relativeFrom="paragraph">
                  <wp:posOffset>66620</wp:posOffset>
                </wp:positionV>
                <wp:extent cx="153720" cy="133560"/>
                <wp:effectExtent l="38100" t="38100" r="36830" b="3810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537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323.15pt;margin-top:4.3pt;width:13.9pt;height:12.3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">
                <v:imagedata r:id="rId539" o:title=""/>
              </v:shape>
            </w:pict>
          </mc:Fallback>
        </mc:AlternateContent>
      </w:r>
    </w:p>
    <w:p w:rsidR="000920F1" w:rsidRDefault="00930E65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2398760</wp:posOffset>
                </wp:positionH>
                <wp:positionV relativeFrom="paragraph">
                  <wp:posOffset>380190</wp:posOffset>
                </wp:positionV>
                <wp:extent cx="1131480" cy="302760"/>
                <wp:effectExtent l="38100" t="38100" r="31115" b="4064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1314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188.35pt;margin-top:28.95pt;width:90.65pt;height:25.7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385800</wp:posOffset>
                </wp:positionH>
                <wp:positionV relativeFrom="paragraph">
                  <wp:posOffset>412590</wp:posOffset>
                </wp:positionV>
                <wp:extent cx="5400" cy="4680"/>
                <wp:effectExtent l="19050" t="19050" r="33020" b="3365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5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187.5pt;margin-top:32.1pt;width:1.2pt;height:1.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">
                <v:imagedata r:id="rId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429000</wp:posOffset>
                </wp:positionH>
                <wp:positionV relativeFrom="paragraph">
                  <wp:posOffset>411510</wp:posOffset>
                </wp:positionV>
                <wp:extent cx="427320" cy="168840"/>
                <wp:effectExtent l="57150" t="38100" r="49530" b="6032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4273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190.2pt;margin-top:31.3pt;width:35.95pt;height:15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274280</wp:posOffset>
                </wp:positionH>
                <wp:positionV relativeFrom="paragraph">
                  <wp:posOffset>120270</wp:posOffset>
                </wp:positionV>
                <wp:extent cx="662040" cy="38160"/>
                <wp:effectExtent l="114300" t="190500" r="138430" b="22860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6620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251.65pt;margin-top:-2.65pt;width:65.15pt;height:28.8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143600</wp:posOffset>
                </wp:positionH>
                <wp:positionV relativeFrom="paragraph">
                  <wp:posOffset>-42450</wp:posOffset>
                </wp:positionV>
                <wp:extent cx="954720" cy="307800"/>
                <wp:effectExtent l="57150" t="57150" r="17145" b="7366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95472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246.35pt;margin-top:-4.9pt;width:77.8pt;height:27.0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">
                <v:imagedata r:id="rId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272120</wp:posOffset>
                </wp:positionH>
                <wp:positionV relativeFrom="paragraph">
                  <wp:posOffset>246990</wp:posOffset>
                </wp:positionV>
                <wp:extent cx="17640" cy="10800"/>
                <wp:effectExtent l="19050" t="19050" r="20955" b="2730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7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257.15pt;margin-top:19pt;width:2.4pt;height:1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">
                <v:imagedata r:id="rId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085200</wp:posOffset>
                </wp:positionH>
                <wp:positionV relativeFrom="paragraph">
                  <wp:posOffset>391350</wp:posOffset>
                </wp:positionV>
                <wp:extent cx="135360" cy="33840"/>
                <wp:effectExtent l="57150" t="57150" r="55245" b="6159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353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162.8pt;margin-top:29.4pt;width:13.45pt;height:5.3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">
                <v:imagedata r:id="rId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4032800</wp:posOffset>
                </wp:positionH>
                <wp:positionV relativeFrom="paragraph">
                  <wp:posOffset>448950</wp:posOffset>
                </wp:positionV>
                <wp:extent cx="562320" cy="87120"/>
                <wp:effectExtent l="38100" t="38100" r="47625" b="4635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562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316.65pt;margin-top:34.45pt;width:46.1pt;height:8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">
                <v:imagedata r:id="rId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196520</wp:posOffset>
                </wp:positionH>
                <wp:positionV relativeFrom="paragraph">
                  <wp:posOffset>275430</wp:posOffset>
                </wp:positionV>
                <wp:extent cx="849600" cy="329400"/>
                <wp:effectExtent l="38100" t="38100" r="27305" b="5207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84960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250.85pt;margin-top:20.65pt;width:68.7pt;height:27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">
                <v:imagedata r:id="rId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143520</wp:posOffset>
                </wp:positionH>
                <wp:positionV relativeFrom="paragraph">
                  <wp:posOffset>-23010</wp:posOffset>
                </wp:positionV>
                <wp:extent cx="703440" cy="206640"/>
                <wp:effectExtent l="38100" t="38100" r="40005" b="4127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703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167.9pt;margin-top:-2.7pt;width:57.35pt;height:18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">
                <v:imagedata r:id="rId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159880</wp:posOffset>
                </wp:positionH>
                <wp:positionV relativeFrom="paragraph">
                  <wp:posOffset>91110</wp:posOffset>
                </wp:positionV>
                <wp:extent cx="42120" cy="85320"/>
                <wp:effectExtent l="38100" t="38100" r="53340" b="2921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42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326.6pt;margin-top:6.5pt;width:5.15pt;height:8.2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">
                <v:imagedata r:id="rId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769920</wp:posOffset>
                </wp:positionH>
                <wp:positionV relativeFrom="paragraph">
                  <wp:posOffset>40350</wp:posOffset>
                </wp:positionV>
                <wp:extent cx="1252800" cy="475920"/>
                <wp:effectExtent l="95250" t="152400" r="138430" b="17208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25280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213.45pt;margin-top:-5.55pt;width:108.55pt;height:55.9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">
                <v:imagedata r:id="rId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118680</wp:posOffset>
                </wp:positionH>
                <wp:positionV relativeFrom="paragraph">
                  <wp:posOffset>258870</wp:posOffset>
                </wp:positionV>
                <wp:extent cx="489960" cy="21240"/>
                <wp:effectExtent l="95250" t="152400" r="120015" b="18859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489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161.95pt;margin-top:10.2pt;width:49pt;height:22.4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">
                <v:imagedata r:id="rId565" o:title=""/>
              </v:shape>
            </w:pict>
          </mc:Fallback>
        </mc:AlternateContent>
      </w:r>
      <w:r w:rsidR="000920F1">
        <w:rPr>
          <w:lang w:val="el-GR"/>
        </w:rPr>
        <w:t xml:space="preserve">Απόδ. Θα δείξουμε πρώτα: </w:t>
      </w:r>
      <w:r w:rsidR="000920F1" w:rsidRPr="00EE6ED9">
        <w:rPr>
          <w:position w:val="-36"/>
          <w:lang w:val="el-GR"/>
        </w:rPr>
        <w:object w:dxaOrig="3739" w:dyaOrig="859">
          <v:shape id="_x0000_i1173" type="#_x0000_t75" style="width:186.95pt;height:42.95pt" o:ole="">
            <v:imagedata r:id="rId566" o:title=""/>
          </v:shape>
          <o:OLEObject Type="Embed" ProgID="Equation.DSMT4" ShapeID="_x0000_i1173" DrawAspect="Content" ObjectID="_1700552253" r:id="rId567"/>
        </w:object>
      </w:r>
      <w:r w:rsidR="000920F1">
        <w:rPr>
          <w:lang w:val="el-GR"/>
        </w:rPr>
        <w:t>.</w:t>
      </w:r>
    </w:p>
    <w:p w:rsidR="000920F1" w:rsidRDefault="00930E65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635440</wp:posOffset>
                </wp:positionH>
                <wp:positionV relativeFrom="paragraph">
                  <wp:posOffset>34885</wp:posOffset>
                </wp:positionV>
                <wp:extent cx="152280" cy="128880"/>
                <wp:effectExtent l="38100" t="38100" r="38735" b="4318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52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64.1pt;margin-top:1.9pt;width:13.7pt;height:11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">
                <v:imagedata r:id="rId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600520</wp:posOffset>
                </wp:positionH>
                <wp:positionV relativeFrom="paragraph">
                  <wp:posOffset>-165635</wp:posOffset>
                </wp:positionV>
                <wp:extent cx="221760" cy="362880"/>
                <wp:effectExtent l="38100" t="38100" r="45085" b="3746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2176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61.35pt;margin-top:-13.95pt;width:19.2pt;height:30.3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">
                <v:imagedata r:id="rId571" o:title=""/>
              </v:shape>
            </w:pict>
          </mc:Fallback>
        </mc:AlternateContent>
      </w:r>
      <w:r w:rsidR="000920F1">
        <w:rPr>
          <w:lang w:val="el-GR"/>
        </w:rPr>
        <w:t xml:space="preserve">Θέτοντας  </w:t>
      </w:r>
      <w:r w:rsidR="000920F1" w:rsidRPr="00BE149A">
        <w:rPr>
          <w:position w:val="-6"/>
          <w:lang w:val="el-GR"/>
        </w:rPr>
        <w:object w:dxaOrig="1640" w:dyaOrig="360">
          <v:shape id="_x0000_i1174" type="#_x0000_t75" style="width:82pt;height:18pt" o:ole="">
            <v:imagedata r:id="rId572" o:title=""/>
          </v:shape>
          <o:OLEObject Type="Embed" ProgID="Equation.DSMT4" ShapeID="_x0000_i1174" DrawAspect="Content" ObjectID="_1700552254" r:id="rId573"/>
        </w:object>
      </w:r>
      <w:r w:rsidR="000920F1">
        <w:rPr>
          <w:lang w:val="el-GR"/>
        </w:rPr>
        <w:t xml:space="preserve">, η αριστερή πλευρά ισούται με </w:t>
      </w:r>
    </w:p>
    <w:p w:rsidR="000920F1" w:rsidRDefault="00930E65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753200</wp:posOffset>
                </wp:positionH>
                <wp:positionV relativeFrom="paragraph">
                  <wp:posOffset>-33070</wp:posOffset>
                </wp:positionV>
                <wp:extent cx="1009800" cy="86400"/>
                <wp:effectExtent l="38100" t="38100" r="38100" b="4699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0098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58.55pt;margin-top:-3.5pt;width:81.15pt;height:8.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">
                <v:imagedata r:id="rId575" o:title=""/>
              </v:shape>
            </w:pict>
          </mc:Fallback>
        </mc:AlternateConten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775040</wp:posOffset>
                </wp:positionH>
                <wp:positionV relativeFrom="paragraph">
                  <wp:posOffset>133260</wp:posOffset>
                </wp:positionV>
                <wp:extent cx="396720" cy="19080"/>
                <wp:effectExtent l="0" t="171450" r="137160" b="2095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396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291.95pt;margin-top:-1pt;width:42.65pt;height:24.8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">
                <v:imagedata r:id="rId577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766320</wp:posOffset>
                </wp:positionH>
                <wp:positionV relativeFrom="paragraph">
                  <wp:posOffset>71700</wp:posOffset>
                </wp:positionV>
                <wp:extent cx="3600" cy="15840"/>
                <wp:effectExtent l="57150" t="38100" r="53975" b="6096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216.55pt;margin-top:4.5pt;width:2.9pt;height:3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">
                <v:imagedata r:id="rId579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674520</wp:posOffset>
                </wp:positionH>
                <wp:positionV relativeFrom="paragraph">
                  <wp:posOffset>-41340</wp:posOffset>
                </wp:positionV>
                <wp:extent cx="61920" cy="336240"/>
                <wp:effectExtent l="38100" t="38100" r="33655" b="4508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6192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209.55pt;margin-top:-4.3pt;width:6.6pt;height:28.6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">
                <v:imagedata r:id="rId581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702160</wp:posOffset>
                </wp:positionH>
                <wp:positionV relativeFrom="paragraph">
                  <wp:posOffset>-54660</wp:posOffset>
                </wp:positionV>
                <wp:extent cx="366480" cy="423360"/>
                <wp:effectExtent l="57150" t="57150" r="33655" b="5334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6648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133.1pt;margin-top:-5.55pt;width:31pt;height:35.7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">
                <v:imagedata r:id="rId583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893120</wp:posOffset>
                </wp:positionH>
                <wp:positionV relativeFrom="paragraph">
                  <wp:posOffset>139380</wp:posOffset>
                </wp:positionV>
                <wp:extent cx="689400" cy="24840"/>
                <wp:effectExtent l="0" t="190500" r="130175" b="20383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6894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301.9pt;margin-top:-.65pt;width:65.05pt;height:24.7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">
                <v:imagedata r:id="rId585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918880</wp:posOffset>
                </wp:positionH>
                <wp:positionV relativeFrom="paragraph">
                  <wp:posOffset>144420</wp:posOffset>
                </wp:positionV>
                <wp:extent cx="629640" cy="32040"/>
                <wp:effectExtent l="114300" t="190500" r="132715" b="21590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6296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145.6pt;margin-top:-.5pt;width:61.75pt;height:27.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">
                <v:imagedata r:id="rId587" o:title=""/>
              </v:shape>
            </w:pict>
          </mc:Fallback>
        </mc:AlternateContent>
      </w:r>
      <w:r w:rsidR="000920F1" w:rsidRPr="00BE149A">
        <w:rPr>
          <w:position w:val="-6"/>
          <w:lang w:val="el-GR"/>
        </w:rPr>
        <w:object w:dxaOrig="5899" w:dyaOrig="360">
          <v:shape id="_x0000_i1175" type="#_x0000_t75" style="width:294.95pt;height:18pt" o:ole="">
            <v:imagedata r:id="rId588" o:title=""/>
          </v:shape>
          <o:OLEObject Type="Embed" ProgID="Equation.DSMT4" ShapeID="_x0000_i1175" DrawAspect="Content" ObjectID="_1700552255" r:id="rId589"/>
        </w:objec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401560</wp:posOffset>
                </wp:positionH>
                <wp:positionV relativeFrom="paragraph">
                  <wp:posOffset>27220</wp:posOffset>
                </wp:positionV>
                <wp:extent cx="241560" cy="23040"/>
                <wp:effectExtent l="38100" t="38100" r="44450" b="3429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41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109.6pt;margin-top:1.55pt;width:20.75pt;height:3.4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746520</wp:posOffset>
                </wp:positionH>
                <wp:positionV relativeFrom="paragraph">
                  <wp:posOffset>16420</wp:posOffset>
                </wp:positionV>
                <wp:extent cx="427680" cy="67680"/>
                <wp:effectExtent l="38100" t="38100" r="48895" b="46990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427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215.35pt;margin-top:.2pt;width:35.7pt;height:7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">
                <v:imagedata r:id="rId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495520</wp:posOffset>
                </wp:positionH>
                <wp:positionV relativeFrom="paragraph">
                  <wp:posOffset>98140</wp:posOffset>
                </wp:positionV>
                <wp:extent cx="1854720" cy="132480"/>
                <wp:effectExtent l="38100" t="38100" r="50800" b="5842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8547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116.95pt;margin-top:6.7pt;width:147.95pt;height:12.5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">
                <v:imagedata r:id="rId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434480</wp:posOffset>
                </wp:positionH>
                <wp:positionV relativeFrom="paragraph">
                  <wp:posOffset>61780</wp:posOffset>
                </wp:positionV>
                <wp:extent cx="1240200" cy="81360"/>
                <wp:effectExtent l="38100" t="38100" r="0" b="5207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2402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269.55pt;margin-top:3.95pt;width:99.4pt;height:8.3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">
                <v:imagedata r:id="rId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645080</wp:posOffset>
                </wp:positionH>
                <wp:positionV relativeFrom="paragraph">
                  <wp:posOffset>8860</wp:posOffset>
                </wp:positionV>
                <wp:extent cx="231840" cy="12600"/>
                <wp:effectExtent l="57150" t="57150" r="73025" b="6413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31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85.8pt;margin-top:-.55pt;width:20.85pt;height:3.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">
                <v:imagedata r:id="rId5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780720</wp:posOffset>
                </wp:positionH>
                <wp:positionV relativeFrom="paragraph">
                  <wp:posOffset>50980</wp:posOffset>
                </wp:positionV>
                <wp:extent cx="461160" cy="18720"/>
                <wp:effectExtent l="57150" t="38100" r="72390" b="5778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461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217.7pt;margin-top:2.95pt;width:38.9pt;height:3.7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">
                <v:imagedata r:id="rId6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408760</wp:posOffset>
                </wp:positionH>
                <wp:positionV relativeFrom="paragraph">
                  <wp:posOffset>9220</wp:posOffset>
                </wp:positionV>
                <wp:extent cx="225360" cy="30600"/>
                <wp:effectExtent l="38100" t="38100" r="80010" b="6477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253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109.55pt;margin-top:-.05pt;width:20.8pt;height:4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">
                <v:imagedata r:id="rId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711520</wp:posOffset>
                </wp:positionH>
                <wp:positionV relativeFrom="paragraph">
                  <wp:posOffset>-6260</wp:posOffset>
                </wp:positionV>
                <wp:extent cx="129600" cy="38880"/>
                <wp:effectExtent l="38100" t="38100" r="60960" b="5651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29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133.55pt;margin-top:-1.4pt;width:12.7pt;height:5.2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">
                <v:imagedata r:id="rId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913040</wp:posOffset>
                </wp:positionH>
                <wp:positionV relativeFrom="paragraph">
                  <wp:posOffset>36220</wp:posOffset>
                </wp:positionV>
                <wp:extent cx="344880" cy="25920"/>
                <wp:effectExtent l="38100" t="38100" r="55245" b="5080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448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70.9pt;margin-top:1.95pt;width:29.05pt;height: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">
                <v:imagedata r:id="rId607" o:title=""/>
              </v:shape>
            </w:pict>
          </mc:Fallback>
        </mc:AlternateConten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1955600</wp:posOffset>
                </wp:positionH>
                <wp:positionV relativeFrom="paragraph">
                  <wp:posOffset>155300</wp:posOffset>
                </wp:positionV>
                <wp:extent cx="425880" cy="28800"/>
                <wp:effectExtent l="95250" t="133350" r="127000" b="18097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4258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149.45pt;margin-top:3.9pt;width:43.2pt;height:20.8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">
                <v:imagedata r:id="rId60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596120</wp:posOffset>
                </wp:positionH>
                <wp:positionV relativeFrom="paragraph">
                  <wp:posOffset>139220</wp:posOffset>
                </wp:positionV>
                <wp:extent cx="365040" cy="44640"/>
                <wp:effectExtent l="95250" t="171450" r="0" b="18415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3650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278.05pt;margin-top:.6pt;width:39.2pt;height:23.6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">
                <v:imagedata r:id="rId61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817440</wp:posOffset>
                </wp:positionH>
                <wp:positionV relativeFrom="paragraph">
                  <wp:posOffset>157940</wp:posOffset>
                </wp:positionV>
                <wp:extent cx="39960" cy="74160"/>
                <wp:effectExtent l="114300" t="171450" r="132080" b="19304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39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216.3pt;margin-top:1.1pt;width:14.2pt;height:28.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">
                <v:imagedata r:id="rId61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985200</wp:posOffset>
                </wp:positionH>
                <wp:positionV relativeFrom="paragraph">
                  <wp:posOffset>141860</wp:posOffset>
                </wp:positionV>
                <wp:extent cx="438840" cy="28800"/>
                <wp:effectExtent l="0" t="171450" r="132715" b="18097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438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230.05pt;margin-top:.1pt;width:45.15pt;height:22.3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">
                <v:imagedata r:id="rId61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896920</wp:posOffset>
                </wp:positionH>
                <wp:positionV relativeFrom="paragraph">
                  <wp:posOffset>-74140</wp:posOffset>
                </wp:positionV>
                <wp:extent cx="600480" cy="429120"/>
                <wp:effectExtent l="57150" t="38100" r="47625" b="4762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60048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148.35pt;margin-top:-6.75pt;width:49.45pt;height:35.8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">
                <v:imagedata r:id="rId61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928600</wp:posOffset>
                </wp:positionH>
                <wp:positionV relativeFrom="paragraph">
                  <wp:posOffset>216380</wp:posOffset>
                </wp:positionV>
                <wp:extent cx="358560" cy="106200"/>
                <wp:effectExtent l="38100" t="38100" r="41910" b="2730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3585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151.05pt;margin-top:16.25pt;width:30pt;height:9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">
                <v:imagedata r:id="rId61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680640</wp:posOffset>
                </wp:positionH>
                <wp:positionV relativeFrom="paragraph">
                  <wp:posOffset>244100</wp:posOffset>
                </wp:positionV>
                <wp:extent cx="1144080" cy="99360"/>
                <wp:effectExtent l="38100" t="38100" r="37465" b="5334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144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210.2pt;margin-top:18.2pt;width:92pt;height:9.8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">
                <v:imagedata r:id="rId62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054160</wp:posOffset>
                </wp:positionH>
                <wp:positionV relativeFrom="paragraph">
                  <wp:posOffset>294860</wp:posOffset>
                </wp:positionV>
                <wp:extent cx="83880" cy="38880"/>
                <wp:effectExtent l="38100" t="38100" r="49530" b="3746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838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82.15pt;margin-top:22.35pt;width:8.3pt;height:4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">
                <v:imagedata r:id="rId62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730320</wp:posOffset>
                </wp:positionH>
                <wp:positionV relativeFrom="paragraph">
                  <wp:posOffset>292700</wp:posOffset>
                </wp:positionV>
                <wp:extent cx="360" cy="360"/>
                <wp:effectExtent l="0" t="0" r="0" b="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214pt;margin-top:22.05pt;width:2.05pt;height:2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5A6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4ilnTlhiRdLZkJNBxwWsLhGoEx1af2F3Gm3vClFmXcbJ+F3/HUxXXWCSiv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">
                <v:imagedata r:id="rId62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730320</wp:posOffset>
                </wp:positionH>
                <wp:positionV relativeFrom="paragraph">
                  <wp:posOffset>292700</wp:posOffset>
                </wp:positionV>
                <wp:extent cx="360" cy="360"/>
                <wp:effectExtent l="0" t="0" r="0" b="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214pt;margin-top:22.05pt;width:2.05pt;height:2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ZLV2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ej+IE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">
                <v:imagedata r:id="rId625" o:title=""/>
              </v:shape>
            </w:pict>
          </mc:Fallback>
        </mc:AlternateContent>
      </w:r>
      <w:r w:rsidR="000920F1" w:rsidRPr="00BE149A">
        <w:rPr>
          <w:position w:val="-18"/>
          <w:lang w:val="el-GR"/>
        </w:rPr>
        <w:object w:dxaOrig="4840" w:dyaOrig="499">
          <v:shape id="_x0000_i1176" type="#_x0000_t75" style="width:242pt;height:24.95pt" o:ole="">
            <v:imagedata r:id="rId627" o:title=""/>
          </v:shape>
          <o:OLEObject Type="Embed" ProgID="Equation.DSMT4" ShapeID="_x0000_i1176" DrawAspect="Content" ObjectID="_1700552256" r:id="rId628"/>
        </w:object>
      </w:r>
    </w:p>
    <w:p w:rsidR="000920F1" w:rsidRDefault="00B00951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1953080</wp:posOffset>
                </wp:positionH>
                <wp:positionV relativeFrom="paragraph">
                  <wp:posOffset>-2085</wp:posOffset>
                </wp:positionV>
                <wp:extent cx="480960" cy="109440"/>
                <wp:effectExtent l="38100" t="38100" r="14605" b="4318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480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152.85pt;margin-top:-1.15pt;width:39.85pt;height:10.6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2072240</wp:posOffset>
                </wp:positionH>
                <wp:positionV relativeFrom="paragraph">
                  <wp:posOffset>117075</wp:posOffset>
                </wp:positionV>
                <wp:extent cx="13320" cy="2160"/>
                <wp:effectExtent l="95250" t="152400" r="120650" b="16954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3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158.7pt;margin-top:-1.95pt;width:10.3pt;height:22.6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">
                <v:imagedata r:id="rId632" o:title=""/>
              </v:shape>
            </w:pict>
          </mc:Fallback>
        </mc:AlternateContent>
      </w:r>
      <w:r w:rsidR="00930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611160</wp:posOffset>
                </wp:positionH>
                <wp:positionV relativeFrom="paragraph">
                  <wp:posOffset>-70005</wp:posOffset>
                </wp:positionV>
                <wp:extent cx="601200" cy="216360"/>
                <wp:effectExtent l="57150" t="38100" r="27940" b="5080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6012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204.45pt;margin-top:-6.65pt;width:49.5pt;height:19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">
                <v:imagedata r:id="rId634" o:title=""/>
              </v:shape>
            </w:pict>
          </mc:Fallback>
        </mc:AlternateContent>
      </w:r>
      <w:r w:rsidR="00930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319440</wp:posOffset>
                </wp:positionH>
                <wp:positionV relativeFrom="paragraph">
                  <wp:posOffset>138195</wp:posOffset>
                </wp:positionV>
                <wp:extent cx="360" cy="360"/>
                <wp:effectExtent l="0" t="0" r="0" b="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13.2pt;margin-top:-.45pt;width:11.4pt;height:22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">
                <v:imagedata r:id="rId636" o:title=""/>
              </v:shape>
            </w:pict>
          </mc:Fallback>
        </mc:AlternateContent>
      </w:r>
      <w:r w:rsidR="00930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407320</wp:posOffset>
                </wp:positionH>
                <wp:positionV relativeFrom="paragraph">
                  <wp:posOffset>16155</wp:posOffset>
                </wp:positionV>
                <wp:extent cx="901440" cy="120600"/>
                <wp:effectExtent l="38100" t="38100" r="51435" b="3238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9014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110.05pt;margin-top:.5pt;width:72.75pt;height:11.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">
                <v:imagedata r:id="rId638" o:title=""/>
              </v:shape>
            </w:pict>
          </mc:Fallback>
        </mc:AlternateConten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967560</wp:posOffset>
                </wp:positionH>
                <wp:positionV relativeFrom="paragraph">
                  <wp:posOffset>162715</wp:posOffset>
                </wp:positionV>
                <wp:extent cx="441720" cy="19080"/>
                <wp:effectExtent l="0" t="171450" r="130175" b="19050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4417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228.55pt;margin-top:2.35pt;width:45.35pt;height:22.5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">
                <v:imagedata r:id="rId640" o:title=""/>
              </v:shape>
            </w:pict>
          </mc:Fallback>
        </mc:AlternateContent>
      </w:r>
      <w:r w:rsidR="000920F1" w:rsidRPr="00BE149A">
        <w:rPr>
          <w:position w:val="-20"/>
          <w:lang w:val="el-GR"/>
        </w:rPr>
        <w:object w:dxaOrig="4440" w:dyaOrig="540">
          <v:shape id="_x0000_i1177" type="#_x0000_t75" style="width:222pt;height:27pt" o:ole="">
            <v:imagedata r:id="rId641" o:title=""/>
          </v:shape>
          <o:OLEObject Type="Embed" ProgID="Equation.DSMT4" ShapeID="_x0000_i1177" DrawAspect="Content" ObjectID="_1700552257" r:id="rId642"/>
        </w:object>
      </w:r>
      <w:r w:rsidR="000920F1">
        <w:rPr>
          <w:lang w:val="el-GR"/>
        </w:rPr>
        <w:t>,</w: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410200</wp:posOffset>
                </wp:positionH>
                <wp:positionV relativeFrom="paragraph">
                  <wp:posOffset>-72665</wp:posOffset>
                </wp:positionV>
                <wp:extent cx="1426680" cy="227880"/>
                <wp:effectExtent l="38100" t="57150" r="21590" b="5842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42668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110.15pt;margin-top:-6.85pt;width:114.35pt;height:20.1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">
                <v:imagedata r:id="rId644" o:title=""/>
              </v:shape>
            </w:pict>
          </mc:Fallback>
        </mc:AlternateContent>
      </w:r>
    </w:p>
    <w:p w:rsidR="000920F1" w:rsidRDefault="000920F1" w:rsidP="000920F1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lang w:val="el-GR"/>
        </w:rPr>
        <w:t xml:space="preserve">καθώς </w: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38920</wp:posOffset>
                </wp:positionH>
                <wp:positionV relativeFrom="paragraph">
                  <wp:posOffset>-113025</wp:posOffset>
                </wp:positionV>
                <wp:extent cx="1626480" cy="369720"/>
                <wp:effectExtent l="38100" t="38100" r="50165" b="4953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62648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33.65pt;margin-top:-9.8pt;width:129.95pt;height:31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">
                <v:imagedata r:id="rId646" o:title=""/>
              </v:shape>
            </w:pict>
          </mc:Fallback>
        </mc:AlternateConten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ind w:left="720"/>
        <w:jc w:val="left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201640</wp:posOffset>
                </wp:positionH>
                <wp:positionV relativeFrom="paragraph">
                  <wp:posOffset>172255</wp:posOffset>
                </wp:positionV>
                <wp:extent cx="5400" cy="1800"/>
                <wp:effectExtent l="38100" t="38100" r="33020" b="3683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5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30.2pt;margin-top:12.7pt;width:1.85pt;height:1.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">
                <v:imagedata r:id="rId64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694320</wp:posOffset>
                </wp:positionH>
                <wp:positionV relativeFrom="paragraph">
                  <wp:posOffset>196015</wp:posOffset>
                </wp:positionV>
                <wp:extent cx="706320" cy="127440"/>
                <wp:effectExtent l="38100" t="38100" r="36830" b="4445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7063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211.65pt;margin-top:14.55pt;width:56.9pt;height:11.8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">
                <v:imagedata r:id="rId65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675240</wp:posOffset>
                </wp:positionH>
                <wp:positionV relativeFrom="paragraph">
                  <wp:posOffset>257215</wp:posOffset>
                </wp:positionV>
                <wp:extent cx="18000" cy="7560"/>
                <wp:effectExtent l="38100" t="19050" r="20320" b="3111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8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210pt;margin-top:19.65pt;width:2.6pt;height:1.8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">
                <v:imagedata r:id="rId652" o:title=""/>
              </v:shape>
            </w:pict>
          </mc:Fallback>
        </mc:AlternateContent>
      </w:r>
      <w:r w:rsidR="000920F1" w:rsidRPr="00FB1A1D">
        <w:rPr>
          <w:position w:val="-18"/>
        </w:rPr>
        <w:object w:dxaOrig="6300" w:dyaOrig="499">
          <v:shape id="_x0000_i1178" type="#_x0000_t75" style="width:315pt;height:24.95pt" o:ole="">
            <v:imagedata r:id="rId653" o:title=""/>
          </v:shape>
          <o:OLEObject Type="Embed" ProgID="Equation.DSMT4" ShapeID="_x0000_i1178" DrawAspect="Content" ObjectID="_1700552258" r:id="rId654"/>
        </w:object>
      </w:r>
      <w:r w:rsidR="000920F1">
        <w:rPr>
          <w:lang w:val="el-GR"/>
        </w:rPr>
        <w:t>.</w:t>
      </w:r>
    </w:p>
    <w:p w:rsidR="000920F1" w:rsidRDefault="00930E65" w:rsidP="000920F1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315760</wp:posOffset>
                </wp:positionH>
                <wp:positionV relativeFrom="paragraph">
                  <wp:posOffset>6230</wp:posOffset>
                </wp:positionV>
                <wp:extent cx="205200" cy="52920"/>
                <wp:effectExtent l="38100" t="38100" r="42545" b="4254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2052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338.95pt;margin-top:-.15pt;width:17.85pt;height:5.6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893040</wp:posOffset>
                </wp:positionH>
                <wp:positionV relativeFrom="paragraph">
                  <wp:posOffset>173630</wp:posOffset>
                </wp:positionV>
                <wp:extent cx="113040" cy="88200"/>
                <wp:effectExtent l="38100" t="38100" r="39370" b="4572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13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226.9pt;margin-top:12.75pt;width:10.4pt;height:8.7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904920</wp:posOffset>
                </wp:positionH>
                <wp:positionV relativeFrom="paragraph">
                  <wp:posOffset>92990</wp:posOffset>
                </wp:positionV>
                <wp:extent cx="115200" cy="167400"/>
                <wp:effectExtent l="38100" t="38100" r="37465" b="4254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152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27.9pt;margin-top:6.5pt;width:10.75pt;height:14.8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">
                <v:imagedata r:id="rId660" o:title=""/>
              </v:shape>
            </w:pict>
          </mc:Fallback>
        </mc:AlternateContent>
      </w:r>
    </w:p>
    <w:p w:rsidR="000920F1" w:rsidRDefault="000920F1" w:rsidP="000920F1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>
        <w:rPr>
          <w:lang w:val="el-GR"/>
        </w:rPr>
        <w:t xml:space="preserve">Η </w:t>
      </w:r>
      <w:r w:rsidRPr="00EE6ED9">
        <w:rPr>
          <w:position w:val="-36"/>
          <w:lang w:val="el-GR"/>
        </w:rPr>
        <w:object w:dxaOrig="3739" w:dyaOrig="859">
          <v:shape id="_x0000_i1179" type="#_x0000_t75" style="width:186.95pt;height:42.95pt" o:ole="">
            <v:imagedata r:id="rId661" o:title=""/>
          </v:shape>
          <o:OLEObject Type="Embed" ProgID="Equation.DSMT4" ShapeID="_x0000_i1179" DrawAspect="Content" ObjectID="_1700552259" r:id="rId662"/>
        </w:object>
      </w:r>
      <w:r>
        <w:rPr>
          <w:lang w:val="el-GR"/>
        </w:rPr>
        <w:t xml:space="preserve"> αποδεικνύεται παρομοίως.</w:t>
      </w:r>
    </w:p>
    <w:p w:rsidR="004D4A6E" w:rsidRDefault="00B0095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65485</wp:posOffset>
                </wp:positionV>
                <wp:extent cx="1915560" cy="239400"/>
                <wp:effectExtent l="38100" t="38100" r="46990" b="4635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91556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21.4pt;margin-top:4.15pt;width:152.85pt;height:20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">
                <v:imagedata r:id="rId664" o:title=""/>
              </v:shape>
            </w:pict>
          </mc:Fallback>
        </mc:AlternateContent>
      </w:r>
      <w:r w:rsidR="004D4A6E">
        <w:rPr>
          <w:rFonts w:ascii="Arial" w:hAnsi="Arial" w:cs="Arial"/>
          <w:b/>
          <w:bCs/>
          <w:i/>
          <w:szCs w:val="28"/>
          <w:lang w:val="el-GR"/>
        </w:rPr>
        <w:br w:type="page"/>
      </w:r>
    </w:p>
    <w:p w:rsidR="004D4A6E" w:rsidRDefault="004D4A6E" w:rsidP="004D4A6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color w:val="FF0000"/>
          <w:highlight w:val="yellow"/>
          <w:lang w:val="el-GR"/>
        </w:rPr>
        <w:lastRenderedPageBreak/>
        <w:t>Πρόταση</w:t>
      </w:r>
      <w:r w:rsidRPr="003560A4">
        <w:rPr>
          <w:b/>
          <w:color w:val="FF0000"/>
          <w:highlight w:val="yellow"/>
          <w:lang w:val="el-GR"/>
        </w:rPr>
        <w:t>.</w:t>
      </w:r>
      <w:r w:rsidRPr="003560A4">
        <w:rPr>
          <w:color w:val="FF0000"/>
          <w:lang w:val="el-GR"/>
        </w:rPr>
        <w:t xml:space="preserve"> </w:t>
      </w:r>
      <w:r>
        <w:rPr>
          <w:lang w:val="el-GR"/>
        </w:rPr>
        <w:t xml:space="preserve">Έστω </w:t>
      </w:r>
      <w:r w:rsidRPr="004F295D">
        <w:rPr>
          <w:position w:val="-36"/>
          <w:lang w:val="el-GR"/>
        </w:rPr>
        <w:object w:dxaOrig="1579" w:dyaOrig="859">
          <v:shape id="_x0000_i1180" type="#_x0000_t75" style="width:78.95pt;height:42.95pt" o:ole="">
            <v:imagedata r:id="rId665" o:title=""/>
          </v:shape>
          <o:OLEObject Type="Embed" ProgID="Equation.DSMT4" ShapeID="_x0000_i1180" DrawAspect="Content" ObjectID="_1700552260" r:id="rId666"/>
        </w:object>
      </w:r>
      <w:r w:rsidRPr="003C7069">
        <w:rPr>
          <w:lang w:val="el-GR"/>
        </w:rPr>
        <w:t xml:space="preserve"> </w:t>
      </w:r>
      <w:r>
        <w:rPr>
          <w:lang w:val="el-GR"/>
        </w:rPr>
        <w:t xml:space="preserve">, όπου </w:t>
      </w:r>
      <w:r w:rsidRPr="004F295D">
        <w:rPr>
          <w:position w:val="-12"/>
        </w:rPr>
        <w:object w:dxaOrig="2420" w:dyaOrig="380">
          <v:shape id="_x0000_i1181" type="#_x0000_t75" style="width:121pt;height:19pt" o:ole="">
            <v:imagedata r:id="rId667" o:title=""/>
          </v:shape>
          <o:OLEObject Type="Embed" ProgID="Equation.DSMT4" ShapeID="_x0000_i1181" DrawAspect="Content" ObjectID="_1700552261" r:id="rId668"/>
        </w:object>
      </w:r>
      <w:r>
        <w:rPr>
          <w:lang w:val="el-GR"/>
        </w:rPr>
        <w:t xml:space="preserve">  και </w:t>
      </w:r>
      <w:r w:rsidRPr="00BC5F40">
        <w:rPr>
          <w:position w:val="-10"/>
        </w:rPr>
        <w:object w:dxaOrig="639" w:dyaOrig="340">
          <v:shape id="_x0000_i1182" type="#_x0000_t75" style="width:31.95pt;height:17pt" o:ole="">
            <v:imagedata r:id="rId669" o:title=""/>
          </v:shape>
          <o:OLEObject Type="Embed" ProgID="Equation.DSMT4" ShapeID="_x0000_i1182" DrawAspect="Content" ObjectID="_1700552262" r:id="rId670"/>
        </w:object>
      </w:r>
      <w:r>
        <w:rPr>
          <w:lang w:val="el-GR"/>
        </w:rPr>
        <w:t xml:space="preserve"> αντιστρέψιμοι</w:t>
      </w:r>
      <w:r w:rsidRPr="004F295D">
        <w:rPr>
          <w:lang w:val="el-GR"/>
        </w:rPr>
        <w:t xml:space="preserve">. </w:t>
      </w:r>
      <w:r>
        <w:rPr>
          <w:lang w:val="el-GR"/>
        </w:rPr>
        <w:t>Τότε ο</w:t>
      </w:r>
      <w:r w:rsidRPr="004F295D">
        <w:rPr>
          <w:lang w:val="el-GR"/>
        </w:rPr>
        <w:t xml:space="preserve"> </w:t>
      </w:r>
      <w:r w:rsidRPr="00682DA7">
        <w:rPr>
          <w:position w:val="-4"/>
        </w:rPr>
        <w:object w:dxaOrig="279" w:dyaOrig="279">
          <v:shape id="_x0000_i1183" type="#_x0000_t75" style="width:13.95pt;height:13.95pt" o:ole="">
            <v:imagedata r:id="rId671" o:title=""/>
          </v:shape>
          <o:OLEObject Type="Embed" ProgID="Equation.DSMT4" ShapeID="_x0000_i1183" DrawAspect="Content" ObjectID="_1700552263" r:id="rId672"/>
        </w:object>
      </w:r>
      <w:r w:rsidRPr="004F295D">
        <w:rPr>
          <w:lang w:val="el-GR"/>
        </w:rPr>
        <w:t xml:space="preserve"> </w:t>
      </w:r>
      <w:r>
        <w:rPr>
          <w:lang w:val="el-GR"/>
        </w:rPr>
        <w:t xml:space="preserve">θα είναι αντιστρέψιμος αν </w:t>
      </w:r>
      <w:r w:rsidRPr="004F295D">
        <w:rPr>
          <w:position w:val="-10"/>
          <w:lang w:val="el-GR"/>
        </w:rPr>
        <w:object w:dxaOrig="1820" w:dyaOrig="400">
          <v:shape id="_x0000_i1184" type="#_x0000_t75" style="width:91pt;height:20pt" o:ole="">
            <v:imagedata r:id="rId673" o:title=""/>
          </v:shape>
          <o:OLEObject Type="Embed" ProgID="Equation.DSMT4" ShapeID="_x0000_i1184" DrawAspect="Content" ObjectID="_1700552264" r:id="rId674"/>
        </w:object>
      </w:r>
      <w:r w:rsidRPr="004F295D">
        <w:rPr>
          <w:lang w:val="el-GR"/>
        </w:rPr>
        <w:t xml:space="preserve"> </w:t>
      </w:r>
      <w:r>
        <w:rPr>
          <w:lang w:val="el-GR"/>
        </w:rPr>
        <w:t xml:space="preserve">είναι αντιστρέψιμος και </w:t>
      </w:r>
      <w:r w:rsidRPr="00682DA7">
        <w:rPr>
          <w:position w:val="-4"/>
        </w:rPr>
        <w:object w:dxaOrig="920" w:dyaOrig="340">
          <v:shape id="_x0000_i1185" type="#_x0000_t75" style="width:46pt;height:17pt" o:ole="">
            <v:imagedata r:id="rId675" o:title=""/>
          </v:shape>
          <o:OLEObject Type="Embed" ProgID="Equation.DSMT4" ShapeID="_x0000_i1185" DrawAspect="Content" ObjectID="_1700552265" r:id="rId676"/>
        </w:object>
      </w:r>
      <w:r w:rsidRPr="004F295D">
        <w:rPr>
          <w:lang w:val="el-GR"/>
        </w:rPr>
        <w:t xml:space="preserve">, </w:t>
      </w:r>
      <w:r>
        <w:rPr>
          <w:lang w:val="el-GR"/>
        </w:rPr>
        <w:t xml:space="preserve">με </w:t>
      </w:r>
    </w:p>
    <w:p w:rsidR="004D4A6E" w:rsidRPr="004F295D" w:rsidRDefault="004D4A6E" w:rsidP="004D4A6E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 w:rsidRPr="004F295D">
        <w:rPr>
          <w:position w:val="-36"/>
          <w:lang w:val="el-GR"/>
        </w:rPr>
        <w:object w:dxaOrig="4380" w:dyaOrig="859">
          <v:shape id="_x0000_i1186" type="#_x0000_t75" style="width:219pt;height:42.95pt" o:ole="">
            <v:imagedata r:id="rId677" o:title=""/>
          </v:shape>
          <o:OLEObject Type="Embed" ProgID="Equation.DSMT4" ShapeID="_x0000_i1186" DrawAspect="Content" ObjectID="_1700552266" r:id="rId678"/>
        </w:object>
      </w:r>
      <w:r w:rsidRPr="004F295D">
        <w:rPr>
          <w:lang w:val="el-GR"/>
        </w:rPr>
        <w:t>.</w:t>
      </w:r>
    </w:p>
    <w:p w:rsidR="004D4A6E" w:rsidRPr="004F295D" w:rsidRDefault="004D4A6E" w:rsidP="004D4A6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D4A6E" w:rsidRPr="004F295D" w:rsidRDefault="004D4A6E" w:rsidP="004D4A6E">
      <w:pPr>
        <w:tabs>
          <w:tab w:val="clear" w:pos="1185"/>
        </w:tabs>
        <w:spacing w:before="0" w:after="0" w:line="240" w:lineRule="auto"/>
        <w:rPr>
          <w:b/>
          <w:color w:val="FF0000"/>
          <w:highlight w:val="yellow"/>
          <w:lang w:val="el-GR"/>
        </w:rPr>
      </w:pPr>
    </w:p>
    <w:p w:rsidR="004D4A6E" w:rsidRPr="004F295D" w:rsidRDefault="004D4A6E" w:rsidP="004D4A6E">
      <w:pPr>
        <w:tabs>
          <w:tab w:val="clear" w:pos="1185"/>
        </w:tabs>
        <w:spacing w:before="0" w:after="0" w:line="240" w:lineRule="auto"/>
        <w:rPr>
          <w:lang w:val="el-GR"/>
        </w:rPr>
      </w:pPr>
      <w:r w:rsidRPr="004F295D">
        <w:rPr>
          <w:b/>
          <w:color w:val="FF0000"/>
          <w:highlight w:val="yellow"/>
          <w:lang w:val="el-GR"/>
        </w:rPr>
        <w:t>Απόδ</w:t>
      </w:r>
      <w:r>
        <w:rPr>
          <w:lang w:val="el-GR"/>
        </w:rPr>
        <w:t xml:space="preserve">. </w:t>
      </w:r>
    </w:p>
    <w:p w:rsidR="004D4A6E" w:rsidRPr="00F4288D" w:rsidRDefault="004D4A6E" w:rsidP="004D4A6E">
      <w:pPr>
        <w:tabs>
          <w:tab w:val="clear" w:pos="1185"/>
        </w:tabs>
        <w:spacing w:before="0" w:after="0" w:line="400" w:lineRule="atLeast"/>
        <w:jc w:val="left"/>
        <w:rPr>
          <w:lang w:val="el-GR"/>
        </w:rPr>
      </w:pPr>
      <w:r w:rsidRPr="00682DA7">
        <w:rPr>
          <w:position w:val="-4"/>
        </w:rPr>
        <w:object w:dxaOrig="680" w:dyaOrig="279">
          <v:shape id="_x0000_i1187" type="#_x0000_t75" style="width:34pt;height:13.95pt" o:ole="">
            <v:imagedata r:id="rId679" o:title=""/>
          </v:shape>
          <o:OLEObject Type="Embed" ProgID="Equation.DSMT4" ShapeID="_x0000_i1187" DrawAspect="Content" ObjectID="_1700552267" r:id="rId680"/>
        </w:objec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682DA7">
        <w:rPr>
          <w:position w:val="-36"/>
        </w:rPr>
        <w:object w:dxaOrig="3900" w:dyaOrig="859">
          <v:shape id="_x0000_i1188" type="#_x0000_t75" style="width:195pt;height:42.95pt" o:ole="">
            <v:imagedata r:id="rId681" o:title=""/>
          </v:shape>
          <o:OLEObject Type="Embed" ProgID="Equation.DSMT4" ShapeID="_x0000_i1188" DrawAspect="Content" ObjectID="_1700552268" r:id="rId682"/>
        </w:object>
      </w:r>
    </w:p>
    <w:p w:rsidR="004D4A6E" w:rsidRDefault="004D4A6E" w:rsidP="004D4A6E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</w:p>
    <w:p w:rsidR="004D4A6E" w:rsidRPr="00F4288D" w:rsidRDefault="004D4A6E" w:rsidP="004D4A6E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 w:rsidRPr="004F295D">
        <w:rPr>
          <w:position w:val="-36"/>
          <w:lang w:val="el-GR"/>
        </w:rPr>
        <w:object w:dxaOrig="1100" w:dyaOrig="859">
          <v:shape id="_x0000_i1189" type="#_x0000_t75" style="width:55pt;height:42.95pt" o:ole="">
            <v:imagedata r:id="rId683" o:title=""/>
          </v:shape>
          <o:OLEObject Type="Embed" ProgID="Equation.DSMT4" ShapeID="_x0000_i1189" DrawAspect="Content" ObjectID="_1700552269" r:id="rId684"/>
        </w:object>
      </w:r>
      <w:r w:rsidRPr="00682DA7">
        <w:rPr>
          <w:position w:val="-36"/>
        </w:rPr>
        <w:object w:dxaOrig="6979" w:dyaOrig="859">
          <v:shape id="_x0000_i1190" type="#_x0000_t75" style="width:348.95pt;height:42.95pt" o:ole="">
            <v:imagedata r:id="rId685" o:title=""/>
          </v:shape>
          <o:OLEObject Type="Embed" ProgID="Equation.DSMT4" ShapeID="_x0000_i1190" DrawAspect="Content" ObjectID="_1700552270" r:id="rId686"/>
        </w:object>
      </w:r>
    </w:p>
    <w:p w:rsidR="004D4A6E" w:rsidRDefault="004D4A6E" w:rsidP="004D4A6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D4A6E" w:rsidRPr="00F4288D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 w:rsidRPr="00682DA7">
        <w:rPr>
          <w:position w:val="-4"/>
        </w:rPr>
        <w:object w:dxaOrig="460" w:dyaOrig="279">
          <v:shape id="_x0000_i1191" type="#_x0000_t75" style="width:23pt;height:13.95pt" o:ole="">
            <v:imagedata r:id="rId687" o:title=""/>
          </v:shape>
          <o:OLEObject Type="Embed" ProgID="Equation.DSMT4" ShapeID="_x0000_i1191" DrawAspect="Content" ObjectID="_1700552271" r:id="rId688"/>
        </w:object>
      </w:r>
      <w:r w:rsidRPr="00F4288D">
        <w:rPr>
          <w:lang w:val="el-GR"/>
        </w:rPr>
        <w:t xml:space="preserve"> </w:t>
      </w:r>
      <w:r>
        <w:rPr>
          <w:lang w:val="el-GR"/>
        </w:rPr>
        <w:t xml:space="preserve">Πάνω αριστερά: </w:t>
      </w:r>
      <w:r w:rsidRPr="00F4288D">
        <w:rPr>
          <w:position w:val="-18"/>
        </w:rPr>
        <w:object w:dxaOrig="3320" w:dyaOrig="499">
          <v:shape id="_x0000_i1192" type="#_x0000_t75" style="width:166pt;height:24.95pt" o:ole="">
            <v:imagedata r:id="rId689" o:title=""/>
          </v:shape>
          <o:OLEObject Type="Embed" ProgID="Equation.DSMT4" ShapeID="_x0000_i1192" DrawAspect="Content" ObjectID="_1700552272" r:id="rId690"/>
        </w:object>
      </w:r>
    </w:p>
    <w:p w:rsidR="004D4A6E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 w:rsidRPr="00682DA7">
        <w:rPr>
          <w:position w:val="-4"/>
        </w:rPr>
        <w:object w:dxaOrig="460" w:dyaOrig="279">
          <v:shape id="_x0000_i1193" type="#_x0000_t75" style="width:23pt;height:13.95pt" o:ole="">
            <v:imagedata r:id="rId687" o:title=""/>
          </v:shape>
          <o:OLEObject Type="Embed" ProgID="Equation.DSMT4" ShapeID="_x0000_i1193" DrawAspect="Content" ObjectID="_1700552273" r:id="rId691"/>
        </w:object>
      </w:r>
      <w:r w:rsidRPr="00F4288D">
        <w:rPr>
          <w:lang w:val="el-GR"/>
        </w:rPr>
        <w:t xml:space="preserve"> </w:t>
      </w:r>
      <w:r>
        <w:rPr>
          <w:lang w:val="el-GR"/>
        </w:rPr>
        <w:t xml:space="preserve">Κάτω αριστερά: </w:t>
      </w:r>
      <w:r w:rsidRPr="00682DA7">
        <w:rPr>
          <w:position w:val="-10"/>
        </w:rPr>
        <w:object w:dxaOrig="1960" w:dyaOrig="400">
          <v:shape id="_x0000_i1194" type="#_x0000_t75" style="width:98pt;height:20pt" o:ole="">
            <v:imagedata r:id="rId692" o:title=""/>
          </v:shape>
          <o:OLEObject Type="Embed" ProgID="Equation.DSMT4" ShapeID="_x0000_i1194" DrawAspect="Content" ObjectID="_1700552274" r:id="rId693"/>
        </w:object>
      </w:r>
    </w:p>
    <w:p w:rsidR="004D4A6E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 w:rsidRPr="00682DA7">
        <w:rPr>
          <w:position w:val="-4"/>
        </w:rPr>
        <w:object w:dxaOrig="460" w:dyaOrig="279">
          <v:shape id="_x0000_i1195" type="#_x0000_t75" style="width:23pt;height:13.95pt" o:ole="">
            <v:imagedata r:id="rId687" o:title=""/>
          </v:shape>
          <o:OLEObject Type="Embed" ProgID="Equation.DSMT4" ShapeID="_x0000_i1195" DrawAspect="Content" ObjectID="_1700552275" r:id="rId694"/>
        </w:object>
      </w:r>
      <w:r w:rsidRPr="00F4288D">
        <w:rPr>
          <w:lang w:val="el-GR"/>
        </w:rPr>
        <w:t xml:space="preserve"> </w:t>
      </w:r>
      <w:r>
        <w:rPr>
          <w:lang w:val="el-GR"/>
        </w:rPr>
        <w:t xml:space="preserve">Πάνω δεξιά: </w:t>
      </w:r>
      <w:r w:rsidRPr="001C0450">
        <w:rPr>
          <w:position w:val="-18"/>
        </w:rPr>
        <w:object w:dxaOrig="3220" w:dyaOrig="499">
          <v:shape id="_x0000_i1196" type="#_x0000_t75" style="width:161pt;height:24.95pt" o:ole="">
            <v:imagedata r:id="rId695" o:title=""/>
          </v:shape>
          <o:OLEObject Type="Embed" ProgID="Equation.DSMT4" ShapeID="_x0000_i1196" DrawAspect="Content" ObjectID="_1700552276" r:id="rId696"/>
        </w:object>
      </w:r>
      <w:r>
        <w:rPr>
          <w:lang w:val="el-GR"/>
        </w:rPr>
        <w:t>=</w:t>
      </w:r>
    </w:p>
    <w:p w:rsidR="004D4A6E" w:rsidRPr="001C0450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  <w:r w:rsidRPr="001C0450">
        <w:rPr>
          <w:position w:val="-18"/>
        </w:rPr>
        <w:object w:dxaOrig="4660" w:dyaOrig="499">
          <v:shape id="_x0000_i1197" type="#_x0000_t75" style="width:233pt;height:24.95pt" o:ole="">
            <v:imagedata r:id="rId697" o:title=""/>
          </v:shape>
          <o:OLEObject Type="Embed" ProgID="Equation.DSMT4" ShapeID="_x0000_i1197" DrawAspect="Content" ObjectID="_1700552277" r:id="rId698"/>
        </w:object>
      </w:r>
    </w:p>
    <w:p w:rsidR="004D4A6E" w:rsidRDefault="004D4A6E" w:rsidP="004D4A6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4D4A6E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 w:rsidRPr="00682DA7">
        <w:rPr>
          <w:position w:val="-4"/>
        </w:rPr>
        <w:object w:dxaOrig="460" w:dyaOrig="279">
          <v:shape id="_x0000_i1198" type="#_x0000_t75" style="width:23pt;height:13.95pt" o:ole="">
            <v:imagedata r:id="rId687" o:title=""/>
          </v:shape>
          <o:OLEObject Type="Embed" ProgID="Equation.DSMT4" ShapeID="_x0000_i1198" DrawAspect="Content" ObjectID="_1700552278" r:id="rId699"/>
        </w:object>
      </w:r>
      <w:r w:rsidRPr="00F4288D">
        <w:rPr>
          <w:lang w:val="el-GR"/>
        </w:rPr>
        <w:t xml:space="preserve"> </w:t>
      </w:r>
      <w:r>
        <w:rPr>
          <w:lang w:val="el-GR"/>
        </w:rPr>
        <w:t xml:space="preserve">Κάτω δεξιά: </w:t>
      </w:r>
      <w:r w:rsidRPr="00682DA7">
        <w:rPr>
          <w:position w:val="-10"/>
        </w:rPr>
        <w:object w:dxaOrig="3620" w:dyaOrig="400">
          <v:shape id="_x0000_i1199" type="#_x0000_t75" style="width:181pt;height:20pt" o:ole="">
            <v:imagedata r:id="rId700" o:title=""/>
          </v:shape>
          <o:OLEObject Type="Embed" ProgID="Equation.DSMT4" ShapeID="_x0000_i1199" DrawAspect="Content" ObjectID="_1700552279" r:id="rId701"/>
        </w:object>
      </w:r>
    </w:p>
    <w:p w:rsidR="004D4A6E" w:rsidRPr="00BC5F40" w:rsidRDefault="004D4A6E" w:rsidP="004D4A6E">
      <w:p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  <w:r w:rsidRPr="00682DA7">
        <w:rPr>
          <w:position w:val="-4"/>
        </w:rPr>
        <w:object w:dxaOrig="840" w:dyaOrig="279">
          <v:shape id="_x0000_i1200" type="#_x0000_t75" style="width:42pt;height:13.95pt" o:ole="">
            <v:imagedata r:id="rId702" o:title=""/>
          </v:shape>
          <o:OLEObject Type="Embed" ProgID="Equation.DSMT4" ShapeID="_x0000_i1200" DrawAspect="Content" ObjectID="_1700552280" r:id="rId703"/>
        </w:object>
      </w:r>
      <w:r>
        <w:t xml:space="preserve"> </w:t>
      </w:r>
      <w:r>
        <w:rPr>
          <w:lang w:val="el-GR"/>
        </w:rPr>
        <w:t>παρομοίως.</w:t>
      </w:r>
    </w:p>
    <w:p w:rsidR="004D4A6E" w:rsidRDefault="004D4A6E" w:rsidP="004D4A6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920F1" w:rsidRPr="000920F1" w:rsidRDefault="000920F1" w:rsidP="000920F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rFonts w:ascii="Arial" w:hAnsi="Arial" w:cs="Arial"/>
          <w:b/>
          <w:bCs/>
          <w:i/>
          <w:szCs w:val="28"/>
          <w:lang w:val="el-GR"/>
        </w:rPr>
        <w:br w:type="page"/>
      </w:r>
    </w:p>
    <w:p w:rsidR="008E407A" w:rsidRPr="00FF45CB" w:rsidRDefault="008E407A" w:rsidP="008E407A">
      <w:pPr>
        <w:pStyle w:val="Heading3"/>
      </w:pPr>
      <w:r w:rsidRPr="00FF45CB">
        <w:lastRenderedPageBreak/>
        <w:t>Ανάστροφοι πίνακες</w:t>
      </w:r>
    </w:p>
    <w:p w:rsidR="008E407A" w:rsidRPr="00FF45CB" w:rsidRDefault="008E407A" w:rsidP="008E407A">
      <w:pPr>
        <w:rPr>
          <w:lang w:val="el-GR"/>
        </w:rPr>
      </w:pPr>
      <w:r w:rsidRPr="00C861FB">
        <w:rPr>
          <w:highlight w:val="yellow"/>
          <w:lang w:val="el-GR"/>
        </w:rPr>
        <w:t xml:space="preserve">Αν </w:t>
      </w:r>
      <w:r w:rsidR="00496A32" w:rsidRPr="00827B47">
        <w:rPr>
          <w:position w:val="-4"/>
          <w:highlight w:val="yellow"/>
        </w:rPr>
        <w:object w:dxaOrig="260" w:dyaOrig="260">
          <v:shape id="_x0000_i1201" type="#_x0000_t75" style="width:13pt;height:13pt" o:ole="">
            <v:imagedata r:id="rId475" o:title=""/>
          </v:shape>
          <o:OLEObject Type="Embed" ProgID="Equation.DSMT4" ShapeID="_x0000_i1201" DrawAspect="Content" ObjectID="_1700552281" r:id="rId704"/>
        </w:object>
      </w:r>
      <w:r w:rsidRPr="00C861FB">
        <w:rPr>
          <w:highlight w:val="yellow"/>
          <w:lang w:val="el-GR"/>
        </w:rPr>
        <w:t xml:space="preserve"> ένας </w:t>
      </w:r>
      <w:r w:rsidRPr="00C861FB">
        <w:rPr>
          <w:position w:val="-6"/>
          <w:highlight w:val="yellow"/>
        </w:rPr>
        <w:object w:dxaOrig="560" w:dyaOrig="220">
          <v:shape id="_x0000_i1202" type="#_x0000_t75" style="width:28pt;height:11pt" o:ole="">
            <v:imagedata r:id="rId705" o:title=""/>
          </v:shape>
          <o:OLEObject Type="Embed" ProgID="Equation.DSMT4" ShapeID="_x0000_i1202" DrawAspect="Content" ObjectID="_1700552282" r:id="rId706"/>
        </w:object>
      </w:r>
      <w:r w:rsidRPr="00C861FB">
        <w:rPr>
          <w:highlight w:val="yellow"/>
          <w:lang w:val="el-GR"/>
        </w:rPr>
        <w:t xml:space="preserve"> πίνακας, τότε ως </w:t>
      </w:r>
      <w:r w:rsidR="00496A32" w:rsidRPr="00C861FB">
        <w:rPr>
          <w:position w:val="-4"/>
          <w:highlight w:val="yellow"/>
        </w:rPr>
        <w:object w:dxaOrig="360" w:dyaOrig="300">
          <v:shape id="_x0000_i1203" type="#_x0000_t75" style="width:18pt;height:15pt" o:ole="">
            <v:imagedata r:id="rId707" o:title=""/>
          </v:shape>
          <o:OLEObject Type="Embed" ProgID="Equation.DSMT4" ShapeID="_x0000_i1203" DrawAspect="Content" ObjectID="_1700552283" r:id="rId708"/>
        </w:object>
      </w:r>
      <w:r w:rsidRPr="00C861FB">
        <w:rPr>
          <w:highlight w:val="yellow"/>
          <w:lang w:val="el-GR"/>
        </w:rPr>
        <w:t xml:space="preserve"> ορίζεται ο </w:t>
      </w:r>
      <w:r w:rsidRPr="00C861FB">
        <w:rPr>
          <w:position w:val="-6"/>
          <w:highlight w:val="yellow"/>
        </w:rPr>
        <w:object w:dxaOrig="560" w:dyaOrig="220">
          <v:shape id="_x0000_i1204" type="#_x0000_t75" style="width:28pt;height:11pt" o:ole="">
            <v:imagedata r:id="rId709" o:title=""/>
          </v:shape>
          <o:OLEObject Type="Embed" ProgID="Equation.DSMT4" ShapeID="_x0000_i1204" DrawAspect="Content" ObjectID="_1700552284" r:id="rId710"/>
        </w:object>
      </w:r>
      <w:r w:rsidRPr="00C861FB">
        <w:rPr>
          <w:highlight w:val="yellow"/>
          <w:lang w:val="el-GR"/>
        </w:rPr>
        <w:t xml:space="preserve"> πίνακας που προκύπτει </w:t>
      </w:r>
      <w:r w:rsidRPr="00C861FB">
        <w:rPr>
          <w:b/>
          <w:color w:val="FF0000"/>
          <w:highlight w:val="yellow"/>
          <w:lang w:val="el-GR"/>
        </w:rPr>
        <w:t xml:space="preserve">αν </w:t>
      </w:r>
      <w:r w:rsidRPr="00C861FB">
        <w:rPr>
          <w:b/>
          <w:color w:val="FF0000"/>
          <w:highlight w:val="yellow"/>
          <w:bdr w:val="single" w:sz="4" w:space="0" w:color="auto"/>
          <w:lang w:val="el-GR"/>
        </w:rPr>
        <w:t xml:space="preserve">στον </w:t>
      </w:r>
      <w:r w:rsidRPr="00C861FB">
        <w:rPr>
          <w:b/>
          <w:color w:val="FF0000"/>
          <w:position w:val="-4"/>
          <w:highlight w:val="yellow"/>
          <w:bdr w:val="single" w:sz="4" w:space="0" w:color="auto"/>
        </w:rPr>
        <w:object w:dxaOrig="240" w:dyaOrig="260">
          <v:shape id="_x0000_i1205" type="#_x0000_t75" style="width:12pt;height:13pt" o:ole="">
            <v:imagedata r:id="rId711" o:title=""/>
          </v:shape>
          <o:OLEObject Type="Embed" ProgID="Equation.DSMT4" ShapeID="_x0000_i1205" DrawAspect="Content" ObjectID="_1700552285" r:id="rId712"/>
        </w:object>
      </w:r>
      <w:r w:rsidRPr="00C861FB">
        <w:rPr>
          <w:b/>
          <w:color w:val="FF0000"/>
          <w:highlight w:val="yellow"/>
          <w:bdr w:val="single" w:sz="4" w:space="0" w:color="auto"/>
          <w:lang w:val="el-GR"/>
        </w:rPr>
        <w:t xml:space="preserve"> εναλλάξω γραμμές και στήλες</w:t>
      </w:r>
      <w:r w:rsidRPr="00C861FB">
        <w:rPr>
          <w:highlight w:val="yellow"/>
          <w:lang w:val="el-GR"/>
        </w:rPr>
        <w:t>: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Η πρώτη γραμμή του </w:t>
      </w:r>
      <w:r w:rsidR="00496A32" w:rsidRPr="00827B47">
        <w:rPr>
          <w:position w:val="-4"/>
          <w:highlight w:val="yellow"/>
        </w:rPr>
        <w:object w:dxaOrig="260" w:dyaOrig="260">
          <v:shape id="_x0000_i1206" type="#_x0000_t75" style="width:13pt;height:13pt" o:ole="">
            <v:imagedata r:id="rId475" o:title=""/>
          </v:shape>
          <o:OLEObject Type="Embed" ProgID="Equation.DSMT4" ShapeID="_x0000_i1206" DrawAspect="Content" ObjectID="_1700552286" r:id="rId713"/>
        </w:object>
      </w:r>
      <w:r w:rsidRPr="00FF45CB">
        <w:rPr>
          <w:lang w:val="el-GR"/>
        </w:rPr>
        <w:t xml:space="preserve"> γίνεται πρώτη στήλη του </w:t>
      </w:r>
      <w:r w:rsidR="00496A32" w:rsidRPr="00496A32">
        <w:rPr>
          <w:position w:val="-4"/>
        </w:rPr>
        <w:object w:dxaOrig="360" w:dyaOrig="300">
          <v:shape id="_x0000_i1207" type="#_x0000_t75" style="width:18pt;height:15pt" o:ole="">
            <v:imagedata r:id="rId714" o:title=""/>
          </v:shape>
          <o:OLEObject Type="Embed" ProgID="Equation.DSMT4" ShapeID="_x0000_i1207" DrawAspect="Content" ObjectID="_1700552287" r:id="rId715"/>
        </w:object>
      </w:r>
      <w:r w:rsidRPr="00FF45CB">
        <w:rPr>
          <w:lang w:val="el-GR"/>
        </w:rPr>
        <w:t xml:space="preserve"> κλπ.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Δηλαδή </w:t>
      </w:r>
      <w:r w:rsidR="00496A32" w:rsidRPr="000C58BF">
        <w:rPr>
          <w:position w:val="-20"/>
        </w:rPr>
        <w:object w:dxaOrig="1260" w:dyaOrig="480">
          <v:shape id="_x0000_i1208" type="#_x0000_t75" style="width:63pt;height:24pt" o:ole="">
            <v:imagedata r:id="rId716" o:title=""/>
          </v:shape>
          <o:OLEObject Type="Embed" ProgID="Equation.DSMT4" ShapeID="_x0000_i1208" DrawAspect="Content" ObjectID="_1700552288" r:id="rId717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π.χ. </w:t>
      </w:r>
      <w:r w:rsidRPr="000C58BF">
        <w:rPr>
          <w:position w:val="-50"/>
        </w:rPr>
        <w:object w:dxaOrig="3040" w:dyaOrig="1120">
          <v:shape id="_x0000_i1209" type="#_x0000_t75" style="width:152pt;height:56pt" o:ole="">
            <v:imagedata r:id="rId718" o:title=""/>
          </v:shape>
          <o:OLEObject Type="Embed" ProgID="Equation.DSMT4" ShapeID="_x0000_i1209" DrawAspect="Content" ObjectID="_1700552289" r:id="rId719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t>Επίσης:</w:t>
      </w:r>
      <w:r w:rsidRPr="00FF45CB">
        <w:rPr>
          <w:lang w:val="el-GR"/>
        </w:rPr>
        <w:t xml:space="preserve"> Ο</w:t>
      </w:r>
      <w:r w:rsidRPr="00C861FB">
        <w:rPr>
          <w:b/>
          <w:color w:val="FF0000"/>
          <w:lang w:val="el-GR"/>
        </w:rPr>
        <w:t xml:space="preserve"> </w:t>
      </w:r>
      <w:r w:rsidR="00496A32" w:rsidRPr="00496A32">
        <w:rPr>
          <w:position w:val="-4"/>
        </w:rPr>
        <w:object w:dxaOrig="360" w:dyaOrig="300">
          <v:shape id="_x0000_i1210" type="#_x0000_t75" style="width:18pt;height:15pt" o:ole="">
            <v:imagedata r:id="rId714" o:title=""/>
          </v:shape>
          <o:OLEObject Type="Embed" ProgID="Equation.DSMT4" ShapeID="_x0000_i1210" DrawAspect="Content" ObjectID="_1700552290" r:id="rId720"/>
        </w:object>
      </w:r>
      <w:r w:rsidRPr="00C861FB">
        <w:rPr>
          <w:b/>
          <w:color w:val="FF0000"/>
          <w:lang w:val="el-GR"/>
        </w:rPr>
        <w:t xml:space="preserve"> προκύπτει αν στον </w:t>
      </w:r>
      <w:r w:rsidR="00496A32" w:rsidRPr="00827B47">
        <w:rPr>
          <w:position w:val="-4"/>
          <w:highlight w:val="yellow"/>
        </w:rPr>
        <w:object w:dxaOrig="260" w:dyaOrig="260">
          <v:shape id="_x0000_i1211" type="#_x0000_t75" style="width:13pt;height:13pt" o:ole="">
            <v:imagedata r:id="rId475" o:title=""/>
          </v:shape>
          <o:OLEObject Type="Embed" ProgID="Equation.DSMT4" ShapeID="_x0000_i1211" DrawAspect="Content" ObjectID="_1700552291" r:id="rId721"/>
        </w:object>
      </w:r>
      <w:r w:rsidRPr="00C861FB">
        <w:rPr>
          <w:b/>
          <w:color w:val="FF0000"/>
          <w:lang w:val="el-GR"/>
        </w:rPr>
        <w:t xml:space="preserve"> καθρεφτίσω τα στοιχεία στην κύρια διαγώνιο</w:t>
      </w:r>
      <w:r w:rsidRPr="00FF45CB">
        <w:rPr>
          <w:lang w:val="el-GR"/>
        </w:rPr>
        <w:t xml:space="preserve"> (</w:t>
      </w:r>
      <w:r w:rsidRPr="00293989">
        <w:rPr>
          <w:position w:val="-12"/>
        </w:rPr>
        <w:object w:dxaOrig="320" w:dyaOrig="360">
          <v:shape id="_x0000_i1212" type="#_x0000_t75" style="width:16pt;height:18pt" o:ole="">
            <v:imagedata r:id="rId722" o:title=""/>
          </v:shape>
          <o:OLEObject Type="Embed" ProgID="Equation.DSMT4" ShapeID="_x0000_i1212" DrawAspect="Content" ObjectID="_1700552292" r:id="rId723"/>
        </w:object>
      </w:r>
      <w:r w:rsidRPr="00FF45CB">
        <w:rPr>
          <w:lang w:val="el-GR"/>
        </w:rPr>
        <w:t>,</w:t>
      </w:r>
      <w:r w:rsidRPr="00293989">
        <w:rPr>
          <w:position w:val="-12"/>
        </w:rPr>
        <w:object w:dxaOrig="340" w:dyaOrig="360">
          <v:shape id="_x0000_i1213" type="#_x0000_t75" style="width:17pt;height:18pt" o:ole="">
            <v:imagedata r:id="rId724" o:title=""/>
          </v:shape>
          <o:OLEObject Type="Embed" ProgID="Equation.DSMT4" ShapeID="_x0000_i1213" DrawAspect="Content" ObjectID="_1700552293" r:id="rId725"/>
        </w:object>
      </w:r>
      <w:r w:rsidRPr="00FF45CB">
        <w:rPr>
          <w:lang w:val="el-GR"/>
        </w:rPr>
        <w:t>,</w:t>
      </w:r>
      <w:r w:rsidRPr="00293989">
        <w:rPr>
          <w:position w:val="-4"/>
        </w:rPr>
        <w:object w:dxaOrig="279" w:dyaOrig="120">
          <v:shape id="_x0000_i1214" type="#_x0000_t75" style="width:14pt;height:6pt" o:ole="">
            <v:imagedata r:id="rId726" o:title=""/>
          </v:shape>
          <o:OLEObject Type="Embed" ProgID="Equation.DSMT4" ShapeID="_x0000_i1214" DrawAspect="Content" ObjectID="_1700552294" r:id="rId727"/>
        </w:object>
      </w:r>
      <w:r w:rsidRPr="00FF45CB">
        <w:rPr>
          <w:lang w:val="el-GR"/>
        </w:rPr>
        <w:t>)</w:t>
      </w:r>
    </w:p>
    <w:p w:rsidR="008E407A" w:rsidRDefault="008E407A" w:rsidP="008E407A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F401E62" wp14:editId="49DA5704">
                <wp:simplePos x="0" y="0"/>
                <wp:positionH relativeFrom="column">
                  <wp:posOffset>1514475</wp:posOffset>
                </wp:positionH>
                <wp:positionV relativeFrom="paragraph">
                  <wp:posOffset>255905</wp:posOffset>
                </wp:positionV>
                <wp:extent cx="266700" cy="304800"/>
                <wp:effectExtent l="47625" t="8255" r="9525" b="48895"/>
                <wp:wrapNone/>
                <wp:docPr id="1230" name="AutoShape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2" o:spid="_x0000_s1026" type="#_x0000_t32" style="position:absolute;margin-left:119.25pt;margin-top:20.15pt;width:21pt;height:24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">
                <v:stroke dashstyle="1 1"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848FDE2" wp14:editId="0340A13F">
                <wp:simplePos x="0" y="0"/>
                <wp:positionH relativeFrom="column">
                  <wp:posOffset>1657350</wp:posOffset>
                </wp:positionH>
                <wp:positionV relativeFrom="paragraph">
                  <wp:posOffset>417830</wp:posOffset>
                </wp:positionV>
                <wp:extent cx="266700" cy="304800"/>
                <wp:effectExtent l="47625" t="8255" r="9525" b="48895"/>
                <wp:wrapNone/>
                <wp:docPr id="1229" name="AutoShape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3" o:spid="_x0000_s1026" type="#_x0000_t32" style="position:absolute;margin-left:130.5pt;margin-top:32.9pt;width:21pt;height:24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">
                <v:stroke dashstyle="1 1"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1768EB4" wp14:editId="1C4D7EAA">
                <wp:simplePos x="0" y="0"/>
                <wp:positionH relativeFrom="column">
                  <wp:posOffset>1411605</wp:posOffset>
                </wp:positionH>
                <wp:positionV relativeFrom="paragraph">
                  <wp:posOffset>8255</wp:posOffset>
                </wp:positionV>
                <wp:extent cx="571500" cy="419100"/>
                <wp:effectExtent l="11430" t="8255" r="7620" b="10795"/>
                <wp:wrapNone/>
                <wp:docPr id="1228" name="AutoShape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1" o:spid="_x0000_s1026" type="#_x0000_t32" style="position:absolute;margin-left:111.15pt;margin-top:.65pt;width:45pt;height:3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401001F" wp14:editId="156E803A">
                <wp:simplePos x="0" y="0"/>
                <wp:positionH relativeFrom="column">
                  <wp:posOffset>600075</wp:posOffset>
                </wp:positionH>
                <wp:positionV relativeFrom="paragraph">
                  <wp:posOffset>417830</wp:posOffset>
                </wp:positionV>
                <wp:extent cx="266700" cy="304800"/>
                <wp:effectExtent l="47625" t="8255" r="9525" b="48895"/>
                <wp:wrapNone/>
                <wp:docPr id="1227" name="AutoShape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0" o:spid="_x0000_s1026" type="#_x0000_t32" style="position:absolute;margin-left:47.25pt;margin-top:32.9pt;width:21pt;height:24pt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">
                <v:stroke dashstyle="1 1"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B39F82D" wp14:editId="09F2BEA7">
                <wp:simplePos x="0" y="0"/>
                <wp:positionH relativeFrom="column">
                  <wp:posOffset>295275</wp:posOffset>
                </wp:positionH>
                <wp:positionV relativeFrom="paragraph">
                  <wp:posOffset>151130</wp:posOffset>
                </wp:positionV>
                <wp:extent cx="571500" cy="419100"/>
                <wp:effectExtent l="9525" t="8255" r="9525" b="10795"/>
                <wp:wrapNone/>
                <wp:docPr id="1226" name="AutoShape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7" o:spid="_x0000_s1026" type="#_x0000_t32" style="position:absolute;margin-left:23.25pt;margin-top:11.9pt;width:45pt;height:3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">
                <v:stroke dashstyle="1 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088BA26" wp14:editId="585A2775">
                <wp:simplePos x="0" y="0"/>
                <wp:positionH relativeFrom="column">
                  <wp:posOffset>521970</wp:posOffset>
                </wp:positionH>
                <wp:positionV relativeFrom="paragraph">
                  <wp:posOffset>265430</wp:posOffset>
                </wp:positionV>
                <wp:extent cx="266700" cy="304800"/>
                <wp:effectExtent l="55245" t="8255" r="11430" b="48895"/>
                <wp:wrapNone/>
                <wp:docPr id="1225" name="AutoShape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9" o:spid="_x0000_s1026" type="#_x0000_t32" style="position:absolute;margin-left:41.1pt;margin-top:20.9pt;width:21pt;height:24pt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">
                <v:stroke dashstyle="1 1"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5A8A3AD" wp14:editId="019BD41B">
                <wp:simplePos x="0" y="0"/>
                <wp:positionH relativeFrom="column">
                  <wp:posOffset>381000</wp:posOffset>
                </wp:positionH>
                <wp:positionV relativeFrom="paragraph">
                  <wp:posOffset>265430</wp:posOffset>
                </wp:positionV>
                <wp:extent cx="209550" cy="161925"/>
                <wp:effectExtent l="47625" t="55880" r="47625" b="48895"/>
                <wp:wrapNone/>
                <wp:docPr id="1224" name="AutoShape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78" o:spid="_x0000_s1026" type="#_x0000_t32" style="position:absolute;margin-left:30pt;margin-top:20.9pt;width:16.5pt;height:12.75pt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">
                <v:stroke startarrow="block" endarrow="block"/>
              </v:shape>
            </w:pict>
          </mc:Fallback>
        </mc:AlternateContent>
      </w:r>
      <w:r w:rsidR="00496A32" w:rsidRPr="000C58BF">
        <w:rPr>
          <w:position w:val="-50"/>
        </w:rPr>
        <w:object w:dxaOrig="3060" w:dyaOrig="1120">
          <v:shape id="_x0000_i1215" type="#_x0000_t75" style="width:153pt;height:56pt" o:ole="">
            <v:imagedata r:id="rId728" o:title=""/>
          </v:shape>
          <o:OLEObject Type="Embed" ProgID="Equation.DSMT4" ShapeID="_x0000_i1215" DrawAspect="Content" ObjectID="_1700552295" r:id="rId729"/>
        </w:object>
      </w:r>
    </w:p>
    <w:p w:rsidR="008E407A" w:rsidRDefault="008E407A" w:rsidP="008E407A"/>
    <w:p w:rsidR="008E407A" w:rsidRPr="007D3293" w:rsidRDefault="008E407A" w:rsidP="008E407A">
      <w:pPr>
        <w:rPr>
          <w:lang w:val="el-GR"/>
        </w:rPr>
      </w:pPr>
      <w:r>
        <w:rPr>
          <w:lang w:val="el-GR"/>
        </w:rPr>
        <w:br w:type="page"/>
      </w:r>
      <w:r w:rsidRPr="007D3293">
        <w:rPr>
          <w:lang w:val="el-GR"/>
        </w:rPr>
        <w:lastRenderedPageBreak/>
        <w:t xml:space="preserve">Ισχύουν οι εξής </w:t>
      </w:r>
      <w:r w:rsidRPr="009B3979">
        <w:rPr>
          <w:b/>
          <w:lang w:val="el-GR"/>
        </w:rPr>
        <w:t>κανόνες</w:t>
      </w:r>
      <w:r w:rsidRPr="007D3293">
        <w:rPr>
          <w:lang w:val="el-GR"/>
        </w:rPr>
        <w:t>:</w:t>
      </w:r>
    </w:p>
    <w:p w:rsidR="008E407A" w:rsidRPr="00C861FB" w:rsidRDefault="00496A32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 w:rsidRPr="00C861FB">
        <w:rPr>
          <w:position w:val="-10"/>
          <w:highlight w:val="yellow"/>
        </w:rPr>
        <w:object w:dxaOrig="1080" w:dyaOrig="360">
          <v:shape id="_x0000_i1216" type="#_x0000_t75" style="width:54pt;height:18pt" o:ole="">
            <v:imagedata r:id="rId730" o:title=""/>
          </v:shape>
          <o:OLEObject Type="Embed" ProgID="Equation.DSMT4" ShapeID="_x0000_i1216" DrawAspect="Content" ObjectID="_1700552296" r:id="rId731"/>
        </w:object>
      </w:r>
      <w:r w:rsidR="008E407A" w:rsidRPr="00C861FB">
        <w:rPr>
          <w:highlight w:val="yellow"/>
          <w:lang w:val="el-GR"/>
        </w:rPr>
        <w:t xml:space="preserve"> (προφανές)</w:t>
      </w:r>
    </w:p>
    <w:p w:rsidR="008E407A" w:rsidRPr="00C861FB" w:rsidRDefault="00496A32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 w:rsidRPr="00C861FB">
        <w:rPr>
          <w:position w:val="-10"/>
          <w:highlight w:val="yellow"/>
        </w:rPr>
        <w:object w:dxaOrig="1939" w:dyaOrig="360">
          <v:shape id="_x0000_i1217" type="#_x0000_t75" style="width:96.95pt;height:18pt" o:ole="">
            <v:imagedata r:id="rId732" o:title=""/>
          </v:shape>
          <o:OLEObject Type="Embed" ProgID="Equation.DSMT4" ShapeID="_x0000_i1217" DrawAspect="Content" ObjectID="_1700552297" r:id="rId733"/>
        </w:object>
      </w:r>
      <w:r w:rsidR="008E407A" w:rsidRPr="00C861FB">
        <w:rPr>
          <w:highlight w:val="yellow"/>
          <w:lang w:val="el-GR"/>
        </w:rPr>
        <w:t xml:space="preserve"> (εύκολο...)</w:t>
      </w:r>
    </w:p>
    <w:p w:rsidR="008E407A" w:rsidRPr="00C861FB" w:rsidRDefault="00381B0D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  <w:lang w:val="el-GR"/>
        </w:rPr>
      </w:pPr>
      <w:r w:rsidRPr="00C861FB">
        <w:rPr>
          <w:position w:val="-10"/>
          <w:highlight w:val="yellow"/>
        </w:rPr>
        <w:object w:dxaOrig="1480" w:dyaOrig="360">
          <v:shape id="_x0000_i1218" type="#_x0000_t75" style="width:74pt;height:18pt" o:ole="">
            <v:imagedata r:id="rId734" o:title=""/>
          </v:shape>
          <o:OLEObject Type="Embed" ProgID="Equation.DSMT4" ShapeID="_x0000_i1218" DrawAspect="Content" ObjectID="_1700552298" r:id="rId735"/>
        </w:object>
      </w:r>
      <w:r w:rsidR="008E407A" w:rsidRPr="00C861FB">
        <w:rPr>
          <w:highlight w:val="yellow"/>
          <w:lang w:val="el-GR"/>
        </w:rPr>
        <w:t xml:space="preserve"> (θέλει λίγη δουλίτσα, αλλά μόνο ορισμοί...)</w:t>
      </w:r>
    </w:p>
    <w:p w:rsidR="008E407A" w:rsidRPr="00C861FB" w:rsidRDefault="00496A32" w:rsidP="008E407A">
      <w:pPr>
        <w:numPr>
          <w:ilvl w:val="0"/>
          <w:numId w:val="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highlight w:val="yellow"/>
          <w:u w:val="single"/>
        </w:rPr>
      </w:pPr>
      <w:r w:rsidRPr="00C861FB">
        <w:rPr>
          <w:position w:val="-10"/>
          <w:highlight w:val="yellow"/>
        </w:rPr>
        <w:object w:dxaOrig="1500" w:dyaOrig="360">
          <v:shape id="_x0000_i1219" type="#_x0000_t75" style="width:75pt;height:18pt" o:ole="">
            <v:imagedata r:id="rId736" o:title=""/>
          </v:shape>
          <o:OLEObject Type="Embed" ProgID="Equation.DSMT4" ShapeID="_x0000_i1219" DrawAspect="Content" ObjectID="_1700552299" r:id="rId737"/>
        </w:object>
      </w:r>
    </w:p>
    <w:p w:rsidR="008E407A" w:rsidRDefault="008E407A" w:rsidP="008E407A"/>
    <w:p w:rsidR="008E407A" w:rsidRPr="007D3293" w:rsidRDefault="008E407A" w:rsidP="008E407A">
      <w:pPr>
        <w:rPr>
          <w:lang w:val="el-GR"/>
        </w:rPr>
      </w:pPr>
      <w:r w:rsidRPr="009B3979">
        <w:rPr>
          <w:b/>
          <w:lang w:val="el-GR"/>
        </w:rPr>
        <w:t xml:space="preserve">Απόδειξη </w:t>
      </w:r>
      <w:r w:rsidRPr="007D3293">
        <w:rPr>
          <w:lang w:val="el-GR"/>
        </w:rPr>
        <w:t>του τελευταίου: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Έχουμε </w:t>
      </w:r>
      <w:r w:rsidR="00496A32" w:rsidRPr="00524E99">
        <w:rPr>
          <w:position w:val="-4"/>
        </w:rPr>
        <w:object w:dxaOrig="1640" w:dyaOrig="300">
          <v:shape id="_x0000_i1220" type="#_x0000_t75" style="width:82pt;height:15pt" o:ole="">
            <v:imagedata r:id="rId738" o:title=""/>
          </v:shape>
          <o:OLEObject Type="Embed" ProgID="Equation.DSMT4" ShapeID="_x0000_i1220" DrawAspect="Content" ObjectID="_1700552300" r:id="rId739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παίρνουμε ανάστροφα </w:t>
      </w:r>
      <w:r w:rsidR="00496A32" w:rsidRPr="00524E99">
        <w:rPr>
          <w:position w:val="-10"/>
        </w:rPr>
        <w:object w:dxaOrig="2180" w:dyaOrig="360">
          <v:shape id="_x0000_i1221" type="#_x0000_t75" style="width:109pt;height:18pt" o:ole="">
            <v:imagedata r:id="rId740" o:title=""/>
          </v:shape>
          <o:OLEObject Type="Embed" ProgID="Equation.DSMT4" ShapeID="_x0000_i1221" DrawAspect="Content" ObjectID="_1700552301" r:id="rId741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κανόνας </w:t>
      </w:r>
      <w:r w:rsidR="00496A32" w:rsidRPr="00524E99">
        <w:rPr>
          <w:position w:val="-10"/>
        </w:rPr>
        <w:object w:dxaOrig="1620" w:dyaOrig="360">
          <v:shape id="_x0000_i1222" type="#_x0000_t75" style="width:81pt;height:18pt" o:ole="">
            <v:imagedata r:id="rId742" o:title=""/>
          </v:shape>
          <o:OLEObject Type="Embed" ProgID="Equation.DSMT4" ShapeID="_x0000_i1222" DrawAspect="Content" ObjectID="_1700552302" r:id="rId743"/>
        </w:object>
      </w:r>
      <w:r w:rsidRPr="00FF45CB">
        <w:rPr>
          <w:lang w:val="el-GR"/>
        </w:rPr>
        <w:t xml:space="preserve"> </w:t>
      </w:r>
      <w:r w:rsidR="00496A32" w:rsidRPr="00524E99">
        <w:rPr>
          <w:position w:val="-10"/>
        </w:rPr>
        <w:object w:dxaOrig="2460" w:dyaOrig="360">
          <v:shape id="_x0000_i1223" type="#_x0000_t75" style="width:123pt;height:18pt" o:ole="">
            <v:imagedata r:id="rId744" o:title=""/>
          </v:shape>
          <o:OLEObject Type="Embed" ProgID="Equation.DSMT4" ShapeID="_x0000_i1223" DrawAspect="Content" ObjectID="_1700552303" r:id="rId745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Αυτός είναι ορισμός του αντιστρόφου του </w:t>
      </w:r>
      <w:r w:rsidR="00496A32" w:rsidRPr="00524E99">
        <w:rPr>
          <w:position w:val="-4"/>
        </w:rPr>
        <w:object w:dxaOrig="360" w:dyaOrig="300">
          <v:shape id="_x0000_i1224" type="#_x0000_t75" style="width:18pt;height:15pt" o:ole="">
            <v:imagedata r:id="rId746" o:title=""/>
          </v:shape>
          <o:OLEObject Type="Embed" ProgID="Equation.DSMT4" ShapeID="_x0000_i1224" DrawAspect="Content" ObjectID="_1700552304" r:id="rId747"/>
        </w:object>
      </w:r>
      <w:r w:rsidRPr="00FF45CB">
        <w:rPr>
          <w:lang w:val="el-GR"/>
        </w:rPr>
        <w:t xml:space="preserve">: ένας πίνακας </w:t>
      </w:r>
      <w:r w:rsidR="00496A32" w:rsidRPr="00524E99">
        <w:rPr>
          <w:position w:val="-4"/>
        </w:rPr>
        <w:object w:dxaOrig="240" w:dyaOrig="260">
          <v:shape id="_x0000_i1225" type="#_x0000_t75" style="width:12pt;height:13pt" o:ole="">
            <v:imagedata r:id="rId748" o:title=""/>
          </v:shape>
          <o:OLEObject Type="Embed" ProgID="Equation.DSMT4" ShapeID="_x0000_i1225" DrawAspect="Content" ObjectID="_1700552305" r:id="rId749"/>
        </w:object>
      </w:r>
      <w:r w:rsidRPr="00FF45CB">
        <w:rPr>
          <w:lang w:val="el-GR"/>
        </w:rPr>
        <w:t xml:space="preserve"> με </w:t>
      </w:r>
      <w:r w:rsidR="00496A32" w:rsidRPr="00524E99">
        <w:rPr>
          <w:position w:val="-4"/>
        </w:rPr>
        <w:object w:dxaOrig="1560" w:dyaOrig="300">
          <v:shape id="_x0000_i1226" type="#_x0000_t75" style="width:78pt;height:15pt" o:ole="">
            <v:imagedata r:id="rId750" o:title=""/>
          </v:shape>
          <o:OLEObject Type="Embed" ProgID="Equation.DSMT4" ShapeID="_x0000_i1226" DrawAspect="Content" ObjectID="_1700552306" r:id="rId751"/>
        </w:object>
      </w:r>
      <w:r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Άρα ο </w:t>
      </w:r>
      <w:r w:rsidR="00496A32" w:rsidRPr="00524E99">
        <w:rPr>
          <w:position w:val="-10"/>
        </w:rPr>
        <w:object w:dxaOrig="660" w:dyaOrig="360">
          <v:shape id="_x0000_i1227" type="#_x0000_t75" style="width:33pt;height:18pt" o:ole="">
            <v:imagedata r:id="rId752" o:title=""/>
          </v:shape>
          <o:OLEObject Type="Embed" ProgID="Equation.DSMT4" ShapeID="_x0000_i1227" DrawAspect="Content" ObjectID="_1700552307" r:id="rId753"/>
        </w:object>
      </w:r>
      <w:r w:rsidRPr="00FF45CB">
        <w:rPr>
          <w:lang w:val="el-GR"/>
        </w:rPr>
        <w:t xml:space="preserve"> είναι ο </w:t>
      </w:r>
      <w:r w:rsidR="00496A32" w:rsidRPr="00524E99">
        <w:rPr>
          <w:position w:val="-4"/>
        </w:rPr>
        <w:object w:dxaOrig="240" w:dyaOrig="260">
          <v:shape id="_x0000_i1228" type="#_x0000_t75" style="width:12pt;height:13pt" o:ole="">
            <v:imagedata r:id="rId754" o:title=""/>
          </v:shape>
          <o:OLEObject Type="Embed" ProgID="Equation.DSMT4" ShapeID="_x0000_i1228" DrawAspect="Content" ObjectID="_1700552308" r:id="rId755"/>
        </w:object>
      </w:r>
      <w:r w:rsidRPr="00FF45CB">
        <w:rPr>
          <w:lang w:val="el-GR"/>
        </w:rPr>
        <w:t xml:space="preserve"> δηλαδή ο </w:t>
      </w:r>
      <w:r w:rsidR="00496A32" w:rsidRPr="00524E99">
        <w:rPr>
          <w:position w:val="-10"/>
        </w:rPr>
        <w:object w:dxaOrig="660" w:dyaOrig="360">
          <v:shape id="_x0000_i1229" type="#_x0000_t75" style="width:33pt;height:18pt" o:ole="">
            <v:imagedata r:id="rId756" o:title=""/>
          </v:shape>
          <o:OLEObject Type="Embed" ProgID="Equation.DSMT4" ShapeID="_x0000_i1229" DrawAspect="Content" ObjectID="_1700552309" r:id="rId757"/>
        </w:object>
      </w:r>
      <w:r w:rsidRPr="00FF45CB">
        <w:rPr>
          <w:lang w:val="el-GR"/>
        </w:rPr>
        <w:t>.</w:t>
      </w:r>
    </w:p>
    <w:p w:rsidR="008E407A" w:rsidRPr="00FF45CB" w:rsidRDefault="008E407A" w:rsidP="008E407A">
      <w:pPr>
        <w:rPr>
          <w:lang w:val="el-GR"/>
        </w:rPr>
      </w:pPr>
    </w:p>
    <w:p w:rsidR="008E407A" w:rsidRPr="00C861FB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C861FB">
        <w:rPr>
          <w:b/>
          <w:highlight w:val="yellow"/>
          <w:u w:val="single"/>
          <w:lang w:val="el-GR"/>
        </w:rPr>
        <w:t>Ορισμός:</w:t>
      </w:r>
      <w:r w:rsidRPr="00C861FB">
        <w:rPr>
          <w:highlight w:val="yellow"/>
          <w:lang w:val="el-GR"/>
        </w:rPr>
        <w:t xml:space="preserve"> Ένας </w:t>
      </w:r>
      <w:r w:rsidRPr="00C861FB">
        <w:rPr>
          <w:position w:val="-6"/>
          <w:highlight w:val="yellow"/>
        </w:rPr>
        <w:object w:dxaOrig="499" w:dyaOrig="220">
          <v:shape id="_x0000_i1230" type="#_x0000_t75" style="width:25pt;height:11pt" o:ole="">
            <v:imagedata r:id="rId758" o:title=""/>
          </v:shape>
          <o:OLEObject Type="Embed" ProgID="Equation.DSMT4" ShapeID="_x0000_i1230" DrawAspect="Content" ObjectID="_1700552310" r:id="rId759"/>
        </w:object>
      </w:r>
      <w:r w:rsidRPr="00C861FB">
        <w:rPr>
          <w:highlight w:val="yellow"/>
          <w:lang w:val="el-GR"/>
        </w:rPr>
        <w:t xml:space="preserve"> πίνακας </w:t>
      </w:r>
      <w:r w:rsidR="00496A32" w:rsidRPr="00C861FB">
        <w:rPr>
          <w:position w:val="-4"/>
          <w:highlight w:val="yellow"/>
        </w:rPr>
        <w:object w:dxaOrig="260" w:dyaOrig="260">
          <v:shape id="_x0000_i1231" type="#_x0000_t75" style="width:13pt;height:13pt" o:ole="">
            <v:imagedata r:id="rId760" o:title=""/>
          </v:shape>
          <o:OLEObject Type="Embed" ProgID="Equation.DSMT4" ShapeID="_x0000_i1231" DrawAspect="Content" ObjectID="_1700552311" r:id="rId761"/>
        </w:object>
      </w:r>
      <w:r w:rsidRPr="00C861FB">
        <w:rPr>
          <w:highlight w:val="yellow"/>
          <w:lang w:val="el-GR"/>
        </w:rPr>
        <w:t xml:space="preserve"> λέγεται </w:t>
      </w:r>
      <w:r w:rsidRPr="00C861FB">
        <w:rPr>
          <w:highlight w:val="yellow"/>
          <w:u w:val="double"/>
          <w:lang w:val="el-GR"/>
        </w:rPr>
        <w:t>συμμετρικός</w:t>
      </w:r>
      <w:r w:rsidRPr="00C861FB">
        <w:rPr>
          <w:highlight w:val="yellow"/>
          <w:lang w:val="el-GR"/>
        </w:rPr>
        <w:t>.</w:t>
      </w:r>
    </w:p>
    <w:p w:rsidR="008E407A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C861FB">
        <w:rPr>
          <w:position w:val="-6"/>
          <w:highlight w:val="yellow"/>
        </w:rPr>
        <w:object w:dxaOrig="340" w:dyaOrig="240">
          <v:shape id="_x0000_i1232" type="#_x0000_t75" style="width:17pt;height:12pt" o:ole="">
            <v:imagedata r:id="rId762" o:title=""/>
          </v:shape>
          <o:OLEObject Type="Embed" ProgID="Equation.DSMT4" ShapeID="_x0000_i1232" DrawAspect="Content" ObjectID="_1700552312" r:id="rId763"/>
        </w:object>
      </w:r>
      <w:r w:rsidR="00496A32" w:rsidRPr="00C861FB">
        <w:rPr>
          <w:position w:val="-4"/>
          <w:highlight w:val="yellow"/>
        </w:rPr>
        <w:object w:dxaOrig="820" w:dyaOrig="300">
          <v:shape id="_x0000_i1233" type="#_x0000_t75" style="width:41pt;height:15pt" o:ole="" o:bordertopcolor="this" o:borderleftcolor="this" o:borderbottomcolor="this" o:borderrightcolor="this">
            <v:imagedata r:id="rId7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33" DrawAspect="Content" ObjectID="_1700552313" r:id="rId765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u w:val="single"/>
          <w:lang w:val="el-GR"/>
        </w:rPr>
        <w:t>δηλ.</w:t>
      </w:r>
      <w:r w:rsidRPr="00FF45CB">
        <w:rPr>
          <w:lang w:val="el-GR"/>
        </w:rPr>
        <w:t xml:space="preserve"> τα συμμετρικά ως προς την κύρια διαγώνιο στοιχεία ταυτίζονται.</w:t>
      </w:r>
    </w:p>
    <w:p w:rsidR="008E407A" w:rsidRPr="003560A4" w:rsidRDefault="008E407A" w:rsidP="008E407A">
      <w:pPr>
        <w:rPr>
          <w:lang w:val="el-GR"/>
        </w:rPr>
      </w:pPr>
    </w:p>
    <w:p w:rsidR="00C861FB" w:rsidRPr="003560A4" w:rsidRDefault="00C861FB" w:rsidP="008E407A">
      <w:pPr>
        <w:rPr>
          <w:lang w:val="el-GR"/>
        </w:rPr>
      </w:pPr>
    </w:p>
    <w:p w:rsidR="008E407A" w:rsidRPr="00FF45CB" w:rsidRDefault="008E407A" w:rsidP="008E40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AC7DC2">
        <w:rPr>
          <w:b/>
          <w:highlight w:val="yellow"/>
          <w:u w:val="single"/>
          <w:lang w:val="el-GR"/>
        </w:rPr>
        <w:lastRenderedPageBreak/>
        <w:t>Πρόταση:</w:t>
      </w:r>
      <w:r w:rsidRPr="00AC7DC2">
        <w:rPr>
          <w:highlight w:val="yellow"/>
          <w:lang w:val="el-GR"/>
        </w:rPr>
        <w:t xml:space="preserve"> Αν </w:t>
      </w:r>
      <w:r w:rsidR="00496A32" w:rsidRPr="00AC7DC2">
        <w:rPr>
          <w:position w:val="-4"/>
          <w:highlight w:val="yellow"/>
        </w:rPr>
        <w:object w:dxaOrig="260" w:dyaOrig="260">
          <v:shape id="_x0000_i1234" type="#_x0000_t75" style="width:13pt;height:13pt" o:ole="">
            <v:imagedata r:id="rId766" o:title=""/>
          </v:shape>
          <o:OLEObject Type="Embed" ProgID="Equation.DSMT4" ShapeID="_x0000_i1234" DrawAspect="Content" ObjectID="_1700552314" r:id="rId767"/>
        </w:object>
      </w:r>
      <w:r w:rsidRPr="00AC7DC2">
        <w:rPr>
          <w:highlight w:val="yellow"/>
          <w:lang w:val="el-GR"/>
        </w:rPr>
        <w:t xml:space="preserve"> συμμετρικός και αντιστρέψιμος τότε </w:t>
      </w:r>
      <w:r w:rsidR="00496A32" w:rsidRPr="00AC7DC2">
        <w:rPr>
          <w:position w:val="-4"/>
          <w:highlight w:val="yellow"/>
        </w:rPr>
        <w:object w:dxaOrig="380" w:dyaOrig="300">
          <v:shape id="_x0000_i1235" type="#_x0000_t75" style="width:19pt;height:15pt" o:ole="">
            <v:imagedata r:id="rId768" o:title=""/>
          </v:shape>
          <o:OLEObject Type="Embed" ProgID="Equation.DSMT4" ShapeID="_x0000_i1235" DrawAspect="Content" ObjectID="_1700552315" r:id="rId769"/>
        </w:object>
      </w:r>
      <w:r w:rsidRPr="00AC7DC2">
        <w:rPr>
          <w:highlight w:val="yellow"/>
          <w:lang w:val="el-GR"/>
        </w:rPr>
        <w:t xml:space="preserve"> συμμετρικός.</w:t>
      </w:r>
    </w:p>
    <w:p w:rsidR="008E407A" w:rsidRPr="00FF45CB" w:rsidRDefault="008E407A" w:rsidP="008E407A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2F6F9F4" wp14:editId="67DFE133">
                <wp:simplePos x="0" y="0"/>
                <wp:positionH relativeFrom="column">
                  <wp:posOffset>1483995</wp:posOffset>
                </wp:positionH>
                <wp:positionV relativeFrom="paragraph">
                  <wp:posOffset>89535</wp:posOffset>
                </wp:positionV>
                <wp:extent cx="252095" cy="247650"/>
                <wp:effectExtent l="0" t="3810" r="0" b="0"/>
                <wp:wrapNone/>
                <wp:docPr id="1223" name="Text Box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252F" w:rsidRPr="00931042" w:rsidRDefault="009F252F" w:rsidP="008E407A">
                            <w:pPr>
                              <w:rPr>
                                <w:lang w:val="en-US"/>
                              </w:rPr>
                            </w:pPr>
                            <w:r w:rsidRPr="00931042">
                              <w:t>!</w:t>
                            </w:r>
                          </w:p>
                          <w:p w:rsidR="009F252F" w:rsidRDefault="009F252F" w:rsidP="008E407A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4" o:spid="_x0000_s1034" type="#_x0000_t202" style="position:absolute;left:0;text-align:left;margin-left:116.85pt;margin-top:7.05pt;width:19.85pt;height:19.5pt;z-index:25169612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" stroked="f">
                <v:textbox>
                  <w:txbxContent>
                    <w:p w:rsidR="00345895" w:rsidRPr="00931042" w:rsidRDefault="00345895" w:rsidP="008E407A">
                      <w:pPr>
                        <w:rPr>
                          <w:lang w:val="en-US"/>
                        </w:rPr>
                      </w:pPr>
                      <w:r w:rsidRPr="00931042">
                        <w:t>!</w:t>
                      </w:r>
                    </w:p>
                    <w:p w:rsidR="00345895" w:rsidRDefault="00345895" w:rsidP="008E407A"/>
                  </w:txbxContent>
                </v:textbox>
              </v:shape>
            </w:pict>
          </mc:Fallback>
        </mc:AlternateConten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b/>
          <w:u w:val="single"/>
          <w:lang w:val="el-GR"/>
        </w:rPr>
        <w:t>Απόδειξη:</w:t>
      </w:r>
      <w:r w:rsidRPr="00FF45CB">
        <w:rPr>
          <w:lang w:val="el-GR"/>
        </w:rPr>
        <w:t xml:space="preserve"> Δείξτε </w:t>
      </w:r>
      <w:r w:rsidR="00496A32" w:rsidRPr="006A595F">
        <w:rPr>
          <w:position w:val="-10"/>
        </w:rPr>
        <w:object w:dxaOrig="1219" w:dyaOrig="360">
          <v:shape id="_x0000_i1236" type="#_x0000_t75" style="width:60.95pt;height:18pt" o:ole="">
            <v:imagedata r:id="rId770" o:title=""/>
          </v:shape>
          <o:OLEObject Type="Embed" ProgID="Equation.DSMT4" ShapeID="_x0000_i1236" DrawAspect="Content" ObjectID="_1700552316" r:id="rId771"/>
        </w:object>
      </w:r>
    </w:p>
    <w:p w:rsidR="008E407A" w:rsidRPr="00FF45CB" w:rsidRDefault="008E407A" w:rsidP="008E407A">
      <w:pPr>
        <w:rPr>
          <w:lang w:val="el-GR"/>
        </w:rPr>
      </w:pPr>
      <w:r w:rsidRPr="00FF45CB">
        <w:rPr>
          <w:lang w:val="el-GR"/>
        </w:rPr>
        <w:t xml:space="preserve">Αλλά έχουμε </w:t>
      </w:r>
      <w:r w:rsidR="00496A32" w:rsidRPr="006A595F">
        <w:rPr>
          <w:position w:val="-10"/>
        </w:rPr>
        <w:object w:dxaOrig="1500" w:dyaOrig="360">
          <v:shape id="_x0000_i1237" type="#_x0000_t75" style="width:75pt;height:18pt" o:ole="">
            <v:imagedata r:id="rId772" o:title=""/>
          </v:shape>
          <o:OLEObject Type="Embed" ProgID="Equation.DSMT4" ShapeID="_x0000_i1237" DrawAspect="Content" ObjectID="_1700552317" r:id="rId773"/>
        </w:object>
      </w:r>
      <w:r w:rsidRPr="00FF45CB">
        <w:rPr>
          <w:lang w:val="el-GR"/>
        </w:rPr>
        <w:t xml:space="preserve"> και αφού </w:t>
      </w:r>
      <w:r w:rsidR="00496A32" w:rsidRPr="00524E99">
        <w:rPr>
          <w:position w:val="-4"/>
        </w:rPr>
        <w:object w:dxaOrig="260" w:dyaOrig="260">
          <v:shape id="_x0000_i1238" type="#_x0000_t75" style="width:13pt;height:13pt" o:ole="">
            <v:imagedata r:id="rId766" o:title=""/>
          </v:shape>
          <o:OLEObject Type="Embed" ProgID="Equation.DSMT4" ShapeID="_x0000_i1238" DrawAspect="Content" ObjectID="_1700552318" r:id="rId774"/>
        </w:object>
      </w:r>
      <w:r w:rsidRPr="00FF45CB">
        <w:rPr>
          <w:lang w:val="el-GR"/>
        </w:rPr>
        <w:t xml:space="preserve"> συμμετρικός (άρα </w:t>
      </w:r>
      <w:r w:rsidR="00496A32" w:rsidRPr="00524E99">
        <w:rPr>
          <w:position w:val="-4"/>
        </w:rPr>
        <w:object w:dxaOrig="820" w:dyaOrig="300">
          <v:shape id="_x0000_i1239" type="#_x0000_t75" style="width:41pt;height:15pt" o:ole="">
            <v:imagedata r:id="rId775" o:title=""/>
          </v:shape>
          <o:OLEObject Type="Embed" ProgID="Equation.DSMT4" ShapeID="_x0000_i1239" DrawAspect="Content" ObjectID="_1700552319" r:id="rId776"/>
        </w:object>
      </w:r>
      <w:r w:rsidRPr="00FF45CB">
        <w:rPr>
          <w:lang w:val="el-GR"/>
        </w:rPr>
        <w:t xml:space="preserve">) το τελευταίο είναι ίσο με </w:t>
      </w:r>
      <w:r w:rsidR="00496A32" w:rsidRPr="00524E99">
        <w:rPr>
          <w:position w:val="-4"/>
        </w:rPr>
        <w:object w:dxaOrig="380" w:dyaOrig="300">
          <v:shape id="_x0000_i1240" type="#_x0000_t75" style="width:19pt;height:15pt" o:ole="">
            <v:imagedata r:id="rId777" o:title=""/>
          </v:shape>
          <o:OLEObject Type="Embed" ProgID="Equation.DSMT4" ShapeID="_x0000_i1240" DrawAspect="Content" ObjectID="_1700552320" r:id="rId778"/>
        </w:object>
      </w:r>
      <w:r w:rsidRPr="00FF45CB">
        <w:rPr>
          <w:lang w:val="el-GR"/>
        </w:rPr>
        <w:t xml:space="preserve">. </w:t>
      </w:r>
      <w:r>
        <w:rPr>
          <w:lang w:val="en-US"/>
        </w:rPr>
        <w:t>OK</w:t>
      </w:r>
    </w:p>
    <w:p w:rsidR="008E407A" w:rsidRDefault="008E407A" w:rsidP="008E407A">
      <w:pPr>
        <w:rPr>
          <w:lang w:val="el-GR"/>
        </w:rPr>
      </w:pPr>
    </w:p>
    <w:p w:rsidR="008E407A" w:rsidRPr="0025738E" w:rsidRDefault="008E407A" w:rsidP="008E407A">
      <w:pPr>
        <w:pStyle w:val="Heading4"/>
        <w:rPr>
          <w:highlight w:val="lightGray"/>
        </w:rPr>
      </w:pPr>
      <w:r w:rsidRPr="0025738E">
        <w:rPr>
          <w:highlight w:val="lightGray"/>
        </w:rPr>
        <w:t xml:space="preserve">Διάσπαση </w:t>
      </w:r>
      <w:proofErr w:type="spellStart"/>
      <w:r w:rsidRPr="0025738E">
        <w:rPr>
          <w:highlight w:val="lightGray"/>
          <w:lang w:val="en-US"/>
        </w:rPr>
        <w:t>Cholesky</w:t>
      </w:r>
      <w:proofErr w:type="spellEnd"/>
    </w:p>
    <w:p w:rsidR="008E407A" w:rsidRPr="00AC7DC2" w:rsidRDefault="00496A32" w:rsidP="008E407A">
      <w:pPr>
        <w:rPr>
          <w:lang w:val="el-GR"/>
        </w:rPr>
      </w:pPr>
      <w:r w:rsidRPr="00AC7DC2">
        <w:rPr>
          <w:highlight w:val="yellow"/>
          <w:lang w:val="el-GR"/>
        </w:rPr>
        <w:t xml:space="preserve">Αν </w:t>
      </w:r>
      <w:r w:rsidR="00AC7DC2" w:rsidRPr="00AC7DC2">
        <w:rPr>
          <w:position w:val="-4"/>
          <w:highlight w:val="yellow"/>
        </w:rPr>
        <w:object w:dxaOrig="279" w:dyaOrig="279">
          <v:shape id="_x0000_i1241" type="#_x0000_t75" style="width:13.95pt;height:13.95pt" o:ole="">
            <v:imagedata r:id="rId779" o:title=""/>
          </v:shape>
          <o:OLEObject Type="Embed" ProgID="Equation.DSMT4" ShapeID="_x0000_i1241" DrawAspect="Content" ObjectID="_1700552321" r:id="rId780"/>
        </w:object>
      </w:r>
      <w:r w:rsidR="00AC7DC2" w:rsidRPr="00AC7DC2">
        <w:rPr>
          <w:highlight w:val="yellow"/>
          <w:lang w:val="el-GR"/>
        </w:rPr>
        <w:t xml:space="preserve"> συμμετρικός υπάρχουν κάτω τριγωνικός </w:t>
      </w:r>
      <w:r w:rsidR="00AC7DC2" w:rsidRPr="00AC7DC2">
        <w:rPr>
          <w:position w:val="-4"/>
          <w:highlight w:val="yellow"/>
          <w:lang w:val="el-GR"/>
        </w:rPr>
        <w:object w:dxaOrig="260" w:dyaOrig="279">
          <v:shape id="_x0000_i1242" type="#_x0000_t75" style="width:13pt;height:13.95pt" o:ole="">
            <v:imagedata r:id="rId781" o:title=""/>
          </v:shape>
          <o:OLEObject Type="Embed" ProgID="Equation.DSMT4" ShapeID="_x0000_i1242" DrawAspect="Content" ObjectID="_1700552322" r:id="rId782"/>
        </w:object>
      </w:r>
      <w:r w:rsidR="00AC7DC2" w:rsidRPr="00AC7DC2">
        <w:rPr>
          <w:highlight w:val="yellow"/>
          <w:lang w:val="el-GR"/>
        </w:rPr>
        <w:t xml:space="preserve"> με 1 στη διαγώνιο και διαγώνιος </w:t>
      </w:r>
      <w:r w:rsidR="00AC7DC2" w:rsidRPr="00AC7DC2">
        <w:rPr>
          <w:position w:val="-4"/>
          <w:highlight w:val="yellow"/>
          <w:lang w:val="el-GR"/>
        </w:rPr>
        <w:object w:dxaOrig="279" w:dyaOrig="279">
          <v:shape id="_x0000_i1243" type="#_x0000_t75" style="width:13.95pt;height:13.95pt" o:ole="">
            <v:imagedata r:id="rId783" o:title=""/>
          </v:shape>
          <o:OLEObject Type="Embed" ProgID="Equation.DSMT4" ShapeID="_x0000_i1243" DrawAspect="Content" ObjectID="_1700552323" r:id="rId784"/>
        </w:object>
      </w:r>
      <w:r w:rsidR="00AC7DC2" w:rsidRPr="00AC7DC2">
        <w:rPr>
          <w:highlight w:val="yellow"/>
          <w:lang w:val="el-GR"/>
        </w:rPr>
        <w:t xml:space="preserve"> τέτοιοι ώστε </w:t>
      </w:r>
      <w:r w:rsidR="00AC7DC2" w:rsidRPr="00AC7DC2">
        <w:rPr>
          <w:position w:val="-4"/>
          <w:highlight w:val="yellow"/>
        </w:rPr>
        <w:object w:dxaOrig="1219" w:dyaOrig="340">
          <v:shape id="_x0000_i1244" type="#_x0000_t75" style="width:60.95pt;height:17pt" o:ole="">
            <v:imagedata r:id="rId785" o:title=""/>
          </v:shape>
          <o:OLEObject Type="Embed" ProgID="Equation.DSMT4" ShapeID="_x0000_i1244" DrawAspect="Content" ObjectID="_1700552324" r:id="rId786"/>
        </w:object>
      </w:r>
      <w:r w:rsidR="00AC7DC2" w:rsidRPr="00AC7DC2">
        <w:rPr>
          <w:highlight w:val="yellow"/>
          <w:lang w:val="el-GR"/>
        </w:rPr>
        <w:t>.</w:t>
      </w:r>
    </w:p>
    <w:p w:rsidR="00AC7DC2" w:rsidRPr="00AC7DC2" w:rsidRDefault="00AC7DC2" w:rsidP="008E407A">
      <w:pPr>
        <w:rPr>
          <w:lang w:val="el-GR"/>
        </w:rPr>
      </w:pPr>
      <w:r w:rsidRPr="00AC7DC2">
        <w:rPr>
          <w:b/>
          <w:lang w:val="el-GR"/>
        </w:rPr>
        <w:t xml:space="preserve">Απόδειξη. </w:t>
      </w:r>
      <w:r>
        <w:rPr>
          <w:lang w:val="el-GR"/>
        </w:rPr>
        <w:t xml:space="preserve">Έχουμε </w:t>
      </w:r>
      <w:r w:rsidRPr="00AC7DC2">
        <w:rPr>
          <w:position w:val="-6"/>
        </w:rPr>
        <w:object w:dxaOrig="1160" w:dyaOrig="300">
          <v:shape id="_x0000_i1245" type="#_x0000_t75" style="width:58pt;height:15pt" o:ole="">
            <v:imagedata r:id="rId787" o:title=""/>
          </v:shape>
          <o:OLEObject Type="Embed" ProgID="Equation.DSMT4" ShapeID="_x0000_i1245" DrawAspect="Content" ObjectID="_1700552325" r:id="rId788"/>
        </w:object>
      </w:r>
      <w:r w:rsidRPr="00AC7DC2">
        <w:rPr>
          <w:lang w:val="el-GR"/>
        </w:rPr>
        <w:t xml:space="preserve"> </w:t>
      </w:r>
      <w:r>
        <w:rPr>
          <w:lang w:val="el-GR"/>
        </w:rPr>
        <w:t xml:space="preserve">και επομένως </w:t>
      </w:r>
      <w:r w:rsidRPr="00AC7DC2">
        <w:rPr>
          <w:position w:val="-6"/>
        </w:rPr>
        <w:object w:dxaOrig="1480" w:dyaOrig="360">
          <v:shape id="_x0000_i1246" type="#_x0000_t75" style="width:74pt;height:18pt" o:ole="">
            <v:imagedata r:id="rId789" o:title=""/>
          </v:shape>
          <o:OLEObject Type="Embed" ProgID="Equation.DSMT4" ShapeID="_x0000_i1246" DrawAspect="Content" ObjectID="_1700552326" r:id="rId790"/>
        </w:object>
      </w:r>
      <w:r>
        <w:rPr>
          <w:lang w:val="el-GR"/>
        </w:rPr>
        <w:t xml:space="preserve"> και αφού </w:t>
      </w:r>
      <w:r w:rsidRPr="00AC7DC2">
        <w:rPr>
          <w:position w:val="-4"/>
          <w:lang w:val="el-GR"/>
        </w:rPr>
        <w:object w:dxaOrig="880" w:dyaOrig="340">
          <v:shape id="_x0000_i1247" type="#_x0000_t75" style="width:44pt;height:17pt" o:ole="">
            <v:imagedata r:id="rId791" o:title=""/>
          </v:shape>
          <o:OLEObject Type="Embed" ProgID="Equation.DSMT4" ShapeID="_x0000_i1247" DrawAspect="Content" ObjectID="_1700552327" r:id="rId792"/>
        </w:object>
      </w:r>
      <w:r>
        <w:rPr>
          <w:lang w:val="el-GR"/>
        </w:rPr>
        <w:t xml:space="preserve"> και </w:t>
      </w:r>
      <w:r w:rsidRPr="00AC7DC2">
        <w:rPr>
          <w:position w:val="-6"/>
        </w:rPr>
        <w:object w:dxaOrig="1340" w:dyaOrig="360">
          <v:shape id="_x0000_i1248" type="#_x0000_t75" style="width:67pt;height:18pt" o:ole="">
            <v:imagedata r:id="rId793" o:title=""/>
          </v:shape>
          <o:OLEObject Type="Embed" ProgID="Equation.DSMT4" ShapeID="_x0000_i1248" DrawAspect="Content" ObjectID="_1700552328" r:id="rId794"/>
        </w:object>
      </w:r>
      <w:r>
        <w:rPr>
          <w:lang w:val="el-GR"/>
        </w:rPr>
        <w:t xml:space="preserve">. Αλλά </w:t>
      </w:r>
      <w:proofErr w:type="spellStart"/>
      <w:r>
        <w:rPr>
          <w:lang w:val="el-GR"/>
        </w:rPr>
        <w:t>αφου</w:t>
      </w:r>
      <w:proofErr w:type="spellEnd"/>
      <w:r>
        <w:rPr>
          <w:lang w:val="el-GR"/>
        </w:rPr>
        <w:t xml:space="preserve"> η διάσπαση </w:t>
      </w:r>
      <w:r w:rsidRPr="00AC7DC2">
        <w:rPr>
          <w:position w:val="-6"/>
        </w:rPr>
        <w:object w:dxaOrig="1160" w:dyaOrig="300">
          <v:shape id="_x0000_i1249" type="#_x0000_t75" style="width:58pt;height:15pt" o:ole="">
            <v:imagedata r:id="rId787" o:title=""/>
          </v:shape>
          <o:OLEObject Type="Embed" ProgID="Equation.DSMT4" ShapeID="_x0000_i1249" DrawAspect="Content" ObjectID="_1700552329" r:id="rId795"/>
        </w:object>
      </w:r>
      <w:r>
        <w:rPr>
          <w:lang w:val="el-GR"/>
        </w:rPr>
        <w:t xml:space="preserve"> είναι μοναδική, έπεται </w:t>
      </w:r>
      <w:r w:rsidRPr="00AC7DC2">
        <w:rPr>
          <w:position w:val="-6"/>
          <w:lang w:val="el-GR"/>
        </w:rPr>
        <w:object w:dxaOrig="859" w:dyaOrig="360">
          <v:shape id="_x0000_i1250" type="#_x0000_t75" style="width:42.95pt;height:18pt" o:ole="">
            <v:imagedata r:id="rId796" o:title=""/>
          </v:shape>
          <o:OLEObject Type="Embed" ProgID="Equation.DSMT4" ShapeID="_x0000_i1250" DrawAspect="Content" ObjectID="_1700552330" r:id="rId797"/>
        </w:object>
      </w:r>
      <w:r>
        <w:rPr>
          <w:lang w:val="el-GR"/>
        </w:rPr>
        <w:t xml:space="preserve"> και άρα </w:t>
      </w:r>
      <w:r w:rsidRPr="00524E99">
        <w:rPr>
          <w:position w:val="-4"/>
        </w:rPr>
        <w:object w:dxaOrig="1219" w:dyaOrig="340">
          <v:shape id="_x0000_i1251" type="#_x0000_t75" style="width:60.95pt;height:17pt" o:ole="">
            <v:imagedata r:id="rId785" o:title=""/>
          </v:shape>
          <o:OLEObject Type="Embed" ProgID="Equation.DSMT4" ShapeID="_x0000_i1251" DrawAspect="Content" ObjectID="_1700552331" r:id="rId798"/>
        </w:object>
      </w:r>
      <w:r>
        <w:rPr>
          <w:lang w:val="el-GR"/>
        </w:rPr>
        <w:t>.</w:t>
      </w:r>
    </w:p>
    <w:p w:rsidR="008E407A" w:rsidRPr="007130BC" w:rsidRDefault="008E407A" w:rsidP="008E407A">
      <w:pPr>
        <w:rPr>
          <w:b/>
          <w:u w:val="single"/>
          <w:lang w:val="el-GR"/>
        </w:rPr>
      </w:pPr>
    </w:p>
    <w:p w:rsidR="00496A32" w:rsidRPr="00FF45CB" w:rsidRDefault="00496A32" w:rsidP="00496A32">
      <w:pPr>
        <w:rPr>
          <w:lang w:val="el-GR"/>
        </w:rPr>
      </w:pPr>
      <w:r w:rsidRPr="009B3979">
        <w:rPr>
          <w:b/>
          <w:u w:val="single"/>
          <w:lang w:val="el-GR"/>
        </w:rPr>
        <w:t>Προσοχή</w:t>
      </w:r>
      <w:r w:rsidRPr="00FF45CB">
        <w:rPr>
          <w:u w:val="single"/>
          <w:lang w:val="el-GR"/>
        </w:rPr>
        <w:t>:</w:t>
      </w:r>
      <w:r w:rsidRPr="00FF45CB">
        <w:rPr>
          <w:lang w:val="el-GR"/>
        </w:rPr>
        <w:t xml:space="preserve"> </w:t>
      </w:r>
      <w:r w:rsidRPr="00AC7DC2">
        <w:rPr>
          <w:highlight w:val="yellow"/>
          <w:lang w:val="el-GR"/>
        </w:rPr>
        <w:t xml:space="preserve">Αν </w:t>
      </w:r>
      <w:r w:rsidR="00AC7DC2" w:rsidRPr="00AC7DC2">
        <w:rPr>
          <w:position w:val="-4"/>
          <w:highlight w:val="yellow"/>
        </w:rPr>
        <w:object w:dxaOrig="260" w:dyaOrig="260">
          <v:shape id="_x0000_i1252" type="#_x0000_t75" style="width:13pt;height:13pt" o:ole="">
            <v:imagedata r:id="rId799" o:title=""/>
          </v:shape>
          <o:OLEObject Type="Embed" ProgID="Equation.DSMT4" ShapeID="_x0000_i1252" DrawAspect="Content" ObjectID="_1700552332" r:id="rId800"/>
        </w:object>
      </w:r>
      <w:r w:rsidRPr="00AC7DC2">
        <w:rPr>
          <w:highlight w:val="yellow"/>
          <w:lang w:val="el-GR"/>
        </w:rPr>
        <w:t xml:space="preserve">, </w:t>
      </w:r>
      <w:r w:rsidR="00AC7DC2" w:rsidRPr="00AC7DC2">
        <w:rPr>
          <w:position w:val="-4"/>
          <w:highlight w:val="yellow"/>
        </w:rPr>
        <w:object w:dxaOrig="240" w:dyaOrig="260">
          <v:shape id="_x0000_i1253" type="#_x0000_t75" style="width:12pt;height:13pt" o:ole="">
            <v:imagedata r:id="rId801" o:title=""/>
          </v:shape>
          <o:OLEObject Type="Embed" ProgID="Equation.DSMT4" ShapeID="_x0000_i1253" DrawAspect="Content" ObjectID="_1700552333" r:id="rId802"/>
        </w:object>
      </w:r>
      <w:r w:rsidRPr="00AC7DC2">
        <w:rPr>
          <w:highlight w:val="yellow"/>
          <w:lang w:val="el-GR"/>
        </w:rPr>
        <w:t xml:space="preserve"> συμμετρικοί μπορεί ο </w:t>
      </w:r>
      <w:r w:rsidR="00AC7DC2" w:rsidRPr="00AC7DC2">
        <w:rPr>
          <w:position w:val="-4"/>
          <w:highlight w:val="yellow"/>
        </w:rPr>
        <w:object w:dxaOrig="420" w:dyaOrig="260">
          <v:shape id="_x0000_i1254" type="#_x0000_t75" style="width:21pt;height:13pt" o:ole="">
            <v:imagedata r:id="rId803" o:title=""/>
          </v:shape>
          <o:OLEObject Type="Embed" ProgID="Equation.DSMT4" ShapeID="_x0000_i1254" DrawAspect="Content" ObjectID="_1700552334" r:id="rId804"/>
        </w:object>
      </w:r>
      <w:r w:rsidRPr="00AC7DC2">
        <w:rPr>
          <w:highlight w:val="yellow"/>
          <w:lang w:val="el-GR"/>
        </w:rPr>
        <w:t xml:space="preserve"> να </w:t>
      </w:r>
      <w:r w:rsidRPr="00AC7DC2">
        <w:rPr>
          <w:highlight w:val="yellow"/>
          <w:u w:val="double"/>
          <w:lang w:val="el-GR"/>
        </w:rPr>
        <w:t>μην</w:t>
      </w:r>
      <w:r w:rsidRPr="00AC7DC2">
        <w:rPr>
          <w:highlight w:val="yellow"/>
          <w:lang w:val="el-GR"/>
        </w:rPr>
        <w:t xml:space="preserve"> είναι συμμετρικός,</w:t>
      </w:r>
      <w:r w:rsidRPr="00FF45CB">
        <w:rPr>
          <w:lang w:val="el-GR"/>
        </w:rPr>
        <w:t xml:space="preserve"> καθώς </w:t>
      </w:r>
      <w:r w:rsidR="00AC7DC2" w:rsidRPr="00154A16">
        <w:rPr>
          <w:position w:val="-10"/>
        </w:rPr>
        <w:object w:dxaOrig="2100" w:dyaOrig="360">
          <v:shape id="_x0000_i1255" type="#_x0000_t75" style="width:105pt;height:18pt" o:ole="">
            <v:imagedata r:id="rId805" o:title=""/>
          </v:shape>
          <o:OLEObject Type="Embed" ProgID="Equation.DSMT4" ShapeID="_x0000_i1255" DrawAspect="Content" ObjectID="_1700552335" r:id="rId806"/>
        </w:object>
      </w:r>
      <w:r w:rsidRPr="00FF45CB">
        <w:rPr>
          <w:lang w:val="el-GR"/>
        </w:rPr>
        <w:t xml:space="preserve"> και όχι </w:t>
      </w:r>
      <w:r w:rsidR="00AC7DC2" w:rsidRPr="00154A16">
        <w:rPr>
          <w:position w:val="-4"/>
        </w:rPr>
        <w:object w:dxaOrig="420" w:dyaOrig="260">
          <v:shape id="_x0000_i1256" type="#_x0000_t75" style="width:21pt;height:13pt" o:ole="">
            <v:imagedata r:id="rId807" o:title=""/>
          </v:shape>
          <o:OLEObject Type="Embed" ProgID="Equation.DSMT4" ShapeID="_x0000_i1256" DrawAspect="Content" ObjectID="_1700552336" r:id="rId808"/>
        </w:object>
      </w:r>
      <w:r w:rsidRPr="00FF45CB">
        <w:rPr>
          <w:lang w:val="el-GR"/>
        </w:rPr>
        <w:t>.</w:t>
      </w:r>
    </w:p>
    <w:p w:rsidR="00496A32" w:rsidRPr="00FF45CB" w:rsidRDefault="00496A32" w:rsidP="00496A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920E95" wp14:editId="54463BCD">
                <wp:simplePos x="0" y="0"/>
                <wp:positionH relativeFrom="column">
                  <wp:posOffset>1019175</wp:posOffset>
                </wp:positionH>
                <wp:positionV relativeFrom="paragraph">
                  <wp:posOffset>239395</wp:posOffset>
                </wp:positionV>
                <wp:extent cx="390525" cy="0"/>
                <wp:effectExtent l="19050" t="58420" r="9525" b="55880"/>
                <wp:wrapNone/>
                <wp:docPr id="1222" name="AutoShape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5" o:spid="_x0000_s1026" type="#_x0000_t32" style="position:absolute;margin-left:80.25pt;margin-top:18.85pt;width:30.75pt;height:0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">
                <v:stroke endarrow="block"/>
              </v:shape>
            </w:pict>
          </mc:Fallback>
        </mc:AlternateContent>
      </w:r>
      <w:r w:rsidRPr="00FF45CB">
        <w:rPr>
          <w:lang w:val="el-GR"/>
        </w:rPr>
        <w:t xml:space="preserve">π.χ.        </w:t>
      </w:r>
      <w:r w:rsidRPr="00627FF0">
        <w:rPr>
          <w:position w:val="-30"/>
        </w:rPr>
        <w:object w:dxaOrig="740" w:dyaOrig="720">
          <v:shape id="_x0000_i1257" type="#_x0000_t75" style="width:37pt;height:36pt" o:ole="">
            <v:imagedata r:id="rId809" o:title=""/>
          </v:shape>
          <o:OLEObject Type="Embed" ProgID="Equation.DSMT4" ShapeID="_x0000_i1257" DrawAspect="Content" ObjectID="_1700552337" r:id="rId810"/>
        </w:object>
      </w:r>
      <w:r w:rsidRPr="00FF45CB">
        <w:rPr>
          <w:lang w:val="el-GR"/>
        </w:rPr>
        <w:t xml:space="preserve">             συμμετρικός</w:t>
      </w:r>
    </w:p>
    <w:p w:rsidR="00496A32" w:rsidRPr="00FF45CB" w:rsidRDefault="00496A32" w:rsidP="00496A32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57100DD" wp14:editId="7B3AEC82">
                <wp:simplePos x="0" y="0"/>
                <wp:positionH relativeFrom="column">
                  <wp:posOffset>247650</wp:posOffset>
                </wp:positionH>
                <wp:positionV relativeFrom="paragraph">
                  <wp:posOffset>450850</wp:posOffset>
                </wp:positionV>
                <wp:extent cx="0" cy="161925"/>
                <wp:effectExtent l="57150" t="22225" r="57150" b="6350"/>
                <wp:wrapNone/>
                <wp:docPr id="1221" name="AutoShap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1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7" o:spid="_x0000_s1026" type="#_x0000_t32" style="position:absolute;margin-left:19.5pt;margin-top:35.5pt;width:0;height:12.7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1E902958" wp14:editId="1B8EE106">
                <wp:simplePos x="0" y="0"/>
                <wp:positionH relativeFrom="column">
                  <wp:posOffset>1019175</wp:posOffset>
                </wp:positionH>
                <wp:positionV relativeFrom="paragraph">
                  <wp:posOffset>193675</wp:posOffset>
                </wp:positionV>
                <wp:extent cx="390525" cy="0"/>
                <wp:effectExtent l="19050" t="60325" r="9525" b="53975"/>
                <wp:wrapNone/>
                <wp:docPr id="1220" name="AutoShape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905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86" o:spid="_x0000_s1026" type="#_x0000_t32" style="position:absolute;margin-left:80.25pt;margin-top:15.25pt;width:30.75pt;height:0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">
                <v:stroke endarrow="block"/>
              </v:shape>
            </w:pict>
          </mc:Fallback>
        </mc:AlternateContent>
      </w:r>
      <w:r w:rsidRPr="00627FF0">
        <w:rPr>
          <w:position w:val="-30"/>
        </w:rPr>
        <w:object w:dxaOrig="780" w:dyaOrig="720">
          <v:shape id="_x0000_i1258" type="#_x0000_t75" style="width:39pt;height:36pt" o:ole="">
            <v:imagedata r:id="rId811" o:title=""/>
          </v:shape>
          <o:OLEObject Type="Embed" ProgID="Equation.DSMT4" ShapeID="_x0000_i1258" DrawAspect="Content" ObjectID="_1700552338" r:id="rId812"/>
        </w:object>
      </w:r>
      <w:r w:rsidRPr="00627FF0">
        <w:rPr>
          <w:position w:val="-30"/>
        </w:rPr>
        <w:object w:dxaOrig="760" w:dyaOrig="720">
          <v:shape id="_x0000_i1259" type="#_x0000_t75" style="width:38pt;height:36pt" o:ole="">
            <v:imagedata r:id="rId813" o:title=""/>
          </v:shape>
          <o:OLEObject Type="Embed" ProgID="Equation.DSMT4" ShapeID="_x0000_i1259" DrawAspect="Content" ObjectID="_1700552339" r:id="rId814"/>
        </w:object>
      </w:r>
      <w:r w:rsidRPr="00FF45CB">
        <w:rPr>
          <w:lang w:val="el-GR"/>
        </w:rPr>
        <w:t xml:space="preserve">              όχι συμμετρικός     </w:t>
      </w:r>
    </w:p>
    <w:p w:rsidR="00496A32" w:rsidRPr="00FF45CB" w:rsidRDefault="00496A32" w:rsidP="00496A32">
      <w:pPr>
        <w:rPr>
          <w:lang w:val="el-GR"/>
        </w:rPr>
      </w:pPr>
      <w:r w:rsidRPr="00FF45CB">
        <w:rPr>
          <w:lang w:val="el-GR"/>
        </w:rPr>
        <w:t>συμμετρικός</w:t>
      </w:r>
      <w:r w:rsidRPr="00FF45CB">
        <w:rPr>
          <w:lang w:val="el-GR"/>
        </w:rPr>
        <w:tab/>
      </w:r>
    </w:p>
    <w:p w:rsidR="008E407A" w:rsidRPr="00FB033F" w:rsidRDefault="008E407A" w:rsidP="00A67C94">
      <w:pPr>
        <w:spacing w:before="0" w:after="0" w:line="280" w:lineRule="atLeast"/>
        <w:rPr>
          <w:highlight w:val="lightGray"/>
          <w:lang w:val="el-GR"/>
        </w:rPr>
      </w:pPr>
    </w:p>
    <w:sectPr w:rsidR="008E407A" w:rsidRPr="00FB033F">
      <w:headerReference w:type="even" r:id="rId815"/>
      <w:headerReference w:type="default" r:id="rId81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5CDA" w:rsidRDefault="00955CDA">
      <w:pPr>
        <w:spacing w:before="0" w:after="0" w:line="240" w:lineRule="auto"/>
      </w:pPr>
      <w:r>
        <w:separator/>
      </w:r>
    </w:p>
  </w:endnote>
  <w:endnote w:type="continuationSeparator" w:id="0">
    <w:p w:rsidR="00955CDA" w:rsidRDefault="00955CD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5CDA" w:rsidRDefault="00955CDA">
      <w:pPr>
        <w:spacing w:before="0" w:after="0" w:line="240" w:lineRule="auto"/>
      </w:pPr>
      <w:r>
        <w:separator/>
      </w:r>
    </w:p>
  </w:footnote>
  <w:footnote w:type="continuationSeparator" w:id="0">
    <w:p w:rsidR="00955CDA" w:rsidRDefault="00955CD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52F" w:rsidRDefault="009F252F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F252F" w:rsidRDefault="009F252F">
    <w:pPr>
      <w:pStyle w:val="Header"/>
    </w:pPr>
  </w:p>
  <w:p w:rsidR="009F252F" w:rsidRDefault="009F252F" w:rsidP="00502726"/>
  <w:p w:rsidR="009F252F" w:rsidRDefault="009F252F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52F" w:rsidRDefault="009F252F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619BF">
      <w:rPr>
        <w:rStyle w:val="PageNumber"/>
        <w:noProof/>
      </w:rPr>
      <w:t>19</w:t>
    </w:r>
    <w:r>
      <w:rPr>
        <w:rStyle w:val="PageNumber"/>
      </w:rPr>
      <w:fldChar w:fldCharType="end"/>
    </w:r>
  </w:p>
  <w:p w:rsidR="009F252F" w:rsidRPr="001F01DD" w:rsidRDefault="009F252F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9F252F" w:rsidRDefault="009F252F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2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3"/>
  </w:num>
  <w:num w:numId="3">
    <w:abstractNumId w:val="19"/>
  </w:num>
  <w:num w:numId="4">
    <w:abstractNumId w:val="33"/>
  </w:num>
  <w:num w:numId="5">
    <w:abstractNumId w:val="29"/>
  </w:num>
  <w:num w:numId="6">
    <w:abstractNumId w:val="24"/>
  </w:num>
  <w:num w:numId="7">
    <w:abstractNumId w:val="9"/>
  </w:num>
  <w:num w:numId="8">
    <w:abstractNumId w:val="11"/>
  </w:num>
  <w:num w:numId="9">
    <w:abstractNumId w:val="8"/>
  </w:num>
  <w:num w:numId="10">
    <w:abstractNumId w:val="17"/>
  </w:num>
  <w:num w:numId="11">
    <w:abstractNumId w:val="30"/>
  </w:num>
  <w:num w:numId="12">
    <w:abstractNumId w:val="5"/>
  </w:num>
  <w:num w:numId="13">
    <w:abstractNumId w:val="31"/>
  </w:num>
  <w:num w:numId="14">
    <w:abstractNumId w:val="14"/>
  </w:num>
  <w:num w:numId="15">
    <w:abstractNumId w:val="35"/>
  </w:num>
  <w:num w:numId="16">
    <w:abstractNumId w:val="21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34"/>
  </w:num>
  <w:num w:numId="23">
    <w:abstractNumId w:val="27"/>
  </w:num>
  <w:num w:numId="24">
    <w:abstractNumId w:val="13"/>
  </w:num>
  <w:num w:numId="25">
    <w:abstractNumId w:val="15"/>
  </w:num>
  <w:num w:numId="26">
    <w:abstractNumId w:val="16"/>
  </w:num>
  <w:num w:numId="27">
    <w:abstractNumId w:val="10"/>
  </w:num>
  <w:num w:numId="28">
    <w:abstractNumId w:val="25"/>
  </w:num>
  <w:num w:numId="29">
    <w:abstractNumId w:val="26"/>
  </w:num>
  <w:num w:numId="30">
    <w:abstractNumId w:val="3"/>
  </w:num>
  <w:num w:numId="31">
    <w:abstractNumId w:val="36"/>
  </w:num>
  <w:num w:numId="32">
    <w:abstractNumId w:val="20"/>
  </w:num>
  <w:num w:numId="33">
    <w:abstractNumId w:val="32"/>
  </w:num>
  <w:num w:numId="34">
    <w:abstractNumId w:val="12"/>
  </w:num>
  <w:num w:numId="35">
    <w:abstractNumId w:val="18"/>
  </w:num>
  <w:num w:numId="36">
    <w:abstractNumId w:val="28"/>
  </w:num>
  <w:num w:numId="37">
    <w:abstractNumId w:val="2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6367D"/>
    <w:rsid w:val="00064A6A"/>
    <w:rsid w:val="0006737B"/>
    <w:rsid w:val="0007144F"/>
    <w:rsid w:val="0007450E"/>
    <w:rsid w:val="00074E6B"/>
    <w:rsid w:val="00087E27"/>
    <w:rsid w:val="000920F1"/>
    <w:rsid w:val="000A0DE6"/>
    <w:rsid w:val="000A387B"/>
    <w:rsid w:val="000A7FD0"/>
    <w:rsid w:val="000C01BA"/>
    <w:rsid w:val="000C2B87"/>
    <w:rsid w:val="000D6639"/>
    <w:rsid w:val="000D7303"/>
    <w:rsid w:val="000E7F6B"/>
    <w:rsid w:val="001021C0"/>
    <w:rsid w:val="0010772A"/>
    <w:rsid w:val="00111CEF"/>
    <w:rsid w:val="00116622"/>
    <w:rsid w:val="001219AF"/>
    <w:rsid w:val="001240C2"/>
    <w:rsid w:val="0012587A"/>
    <w:rsid w:val="001438C0"/>
    <w:rsid w:val="0015537D"/>
    <w:rsid w:val="00160366"/>
    <w:rsid w:val="0017136D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1A9C"/>
    <w:rsid w:val="001F6873"/>
    <w:rsid w:val="001F6DE4"/>
    <w:rsid w:val="002023D8"/>
    <w:rsid w:val="00214BF4"/>
    <w:rsid w:val="00217BC3"/>
    <w:rsid w:val="00221DC2"/>
    <w:rsid w:val="002253AB"/>
    <w:rsid w:val="00226C4A"/>
    <w:rsid w:val="00227553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60A4"/>
    <w:rsid w:val="003569FB"/>
    <w:rsid w:val="00357EEF"/>
    <w:rsid w:val="00361524"/>
    <w:rsid w:val="003619BF"/>
    <w:rsid w:val="003633C1"/>
    <w:rsid w:val="00374C3E"/>
    <w:rsid w:val="0038109B"/>
    <w:rsid w:val="00381B0D"/>
    <w:rsid w:val="003848B6"/>
    <w:rsid w:val="00385761"/>
    <w:rsid w:val="00385B8D"/>
    <w:rsid w:val="0039262C"/>
    <w:rsid w:val="003A5DDD"/>
    <w:rsid w:val="003B66B2"/>
    <w:rsid w:val="003C050F"/>
    <w:rsid w:val="003C5346"/>
    <w:rsid w:val="003C7A0A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60FDC"/>
    <w:rsid w:val="00461AC4"/>
    <w:rsid w:val="00462E25"/>
    <w:rsid w:val="004702E2"/>
    <w:rsid w:val="00471EF1"/>
    <w:rsid w:val="00477F90"/>
    <w:rsid w:val="00481FFA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D4A6E"/>
    <w:rsid w:val="004E1755"/>
    <w:rsid w:val="004E33A2"/>
    <w:rsid w:val="004E5C35"/>
    <w:rsid w:val="004E7115"/>
    <w:rsid w:val="004F71F1"/>
    <w:rsid w:val="0050108C"/>
    <w:rsid w:val="00502726"/>
    <w:rsid w:val="00507DBA"/>
    <w:rsid w:val="00515A91"/>
    <w:rsid w:val="00517FA2"/>
    <w:rsid w:val="00522D89"/>
    <w:rsid w:val="0052377C"/>
    <w:rsid w:val="00540570"/>
    <w:rsid w:val="005527EB"/>
    <w:rsid w:val="00553789"/>
    <w:rsid w:val="00555040"/>
    <w:rsid w:val="00561E89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2730F"/>
    <w:rsid w:val="006319FD"/>
    <w:rsid w:val="00632D55"/>
    <w:rsid w:val="0063319D"/>
    <w:rsid w:val="006407C2"/>
    <w:rsid w:val="00642050"/>
    <w:rsid w:val="006466BE"/>
    <w:rsid w:val="00664D5C"/>
    <w:rsid w:val="00670A9C"/>
    <w:rsid w:val="0068351E"/>
    <w:rsid w:val="00684970"/>
    <w:rsid w:val="00686FAF"/>
    <w:rsid w:val="00687B69"/>
    <w:rsid w:val="00691D78"/>
    <w:rsid w:val="006A00C4"/>
    <w:rsid w:val="006A1B47"/>
    <w:rsid w:val="006A5246"/>
    <w:rsid w:val="006B0568"/>
    <w:rsid w:val="006B57C2"/>
    <w:rsid w:val="006C1CFF"/>
    <w:rsid w:val="006D4CC9"/>
    <w:rsid w:val="006E4FF4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80542F"/>
    <w:rsid w:val="00814296"/>
    <w:rsid w:val="00815C35"/>
    <w:rsid w:val="00826F10"/>
    <w:rsid w:val="00827B47"/>
    <w:rsid w:val="008314F5"/>
    <w:rsid w:val="00832533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F6316"/>
    <w:rsid w:val="00902C99"/>
    <w:rsid w:val="00905D85"/>
    <w:rsid w:val="00911771"/>
    <w:rsid w:val="0091252C"/>
    <w:rsid w:val="00913347"/>
    <w:rsid w:val="00920BE5"/>
    <w:rsid w:val="009233AA"/>
    <w:rsid w:val="00926262"/>
    <w:rsid w:val="009308F9"/>
    <w:rsid w:val="00930E65"/>
    <w:rsid w:val="009401BB"/>
    <w:rsid w:val="00942972"/>
    <w:rsid w:val="009526EA"/>
    <w:rsid w:val="00955CDA"/>
    <w:rsid w:val="009650D0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252F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0951"/>
    <w:rsid w:val="00B07BA9"/>
    <w:rsid w:val="00B15916"/>
    <w:rsid w:val="00B175B8"/>
    <w:rsid w:val="00B228A8"/>
    <w:rsid w:val="00B30E20"/>
    <w:rsid w:val="00B421F3"/>
    <w:rsid w:val="00B66267"/>
    <w:rsid w:val="00B66DC2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7AEC"/>
    <w:rsid w:val="00D70C5D"/>
    <w:rsid w:val="00D779E1"/>
    <w:rsid w:val="00D87F44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525D"/>
    <w:rsid w:val="00E46F82"/>
    <w:rsid w:val="00E50FFE"/>
    <w:rsid w:val="00E528D0"/>
    <w:rsid w:val="00E53443"/>
    <w:rsid w:val="00E87078"/>
    <w:rsid w:val="00E91237"/>
    <w:rsid w:val="00EA2B65"/>
    <w:rsid w:val="00EA4B09"/>
    <w:rsid w:val="00EA61FE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779A7"/>
    <w:rsid w:val="00F806C1"/>
    <w:rsid w:val="00F84216"/>
    <w:rsid w:val="00F869D1"/>
    <w:rsid w:val="00F90206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6.bin"/><Relationship Id="rId671" Type="http://schemas.openxmlformats.org/officeDocument/2006/relationships/image" Target="media/image222.wmf"/><Relationship Id="rId769" Type="http://schemas.openxmlformats.org/officeDocument/2006/relationships/oleObject" Target="embeddings/oleObject225.bin"/><Relationship Id="rId21" Type="http://schemas.openxmlformats.org/officeDocument/2006/relationships/customXml" Target="ink/ink5.xml"/><Relationship Id="rId324" Type="http://schemas.openxmlformats.org/officeDocument/2006/relationships/oleObject" Target="embeddings/oleObject71.bin"/><Relationship Id="rId531" Type="http://schemas.openxmlformats.org/officeDocument/2006/relationships/image" Target="media/image152.emf"/><Relationship Id="rId629" Type="http://schemas.openxmlformats.org/officeDocument/2006/relationships/customXml" Target="ink/ink147.xml"/><Relationship Id="rId170" Type="http://schemas.openxmlformats.org/officeDocument/2006/relationships/image" Target="media/image77.emf"/><Relationship Id="rId268" Type="http://schemas.openxmlformats.org/officeDocument/2006/relationships/image" Target="media/image125.emf"/><Relationship Id="rId475" Type="http://schemas.openxmlformats.org/officeDocument/2006/relationships/image" Target="media/image122.wmf"/><Relationship Id="rId682" Type="http://schemas.openxmlformats.org/officeDocument/2006/relationships/oleObject" Target="embeddings/oleObject178.bin"/><Relationship Id="rId32" Type="http://schemas.openxmlformats.org/officeDocument/2006/relationships/oleObject" Target="embeddings/oleObject6.bin"/><Relationship Id="rId128" Type="http://schemas.openxmlformats.org/officeDocument/2006/relationships/image" Target="media/image19.wmf"/><Relationship Id="rId335" Type="http://schemas.openxmlformats.org/officeDocument/2006/relationships/image" Target="media/image69.wmf"/><Relationship Id="rId542" Type="http://schemas.openxmlformats.org/officeDocument/2006/relationships/customXml" Target="ink/ink107.xml"/><Relationship Id="rId181" Type="http://schemas.openxmlformats.org/officeDocument/2006/relationships/customXml" Target="ink/ink59.xml"/><Relationship Id="rId402" Type="http://schemas.openxmlformats.org/officeDocument/2006/relationships/image" Target="media/image92.wmf"/><Relationship Id="rId279" Type="http://schemas.openxmlformats.org/officeDocument/2006/relationships/image" Target="media/image43.wmf"/><Relationship Id="rId486" Type="http://schemas.openxmlformats.org/officeDocument/2006/relationships/image" Target="media/image126.wmf"/><Relationship Id="rId693" Type="http://schemas.openxmlformats.org/officeDocument/2006/relationships/oleObject" Target="embeddings/oleObject184.bin"/><Relationship Id="rId707" Type="http://schemas.openxmlformats.org/officeDocument/2006/relationships/image" Target="media/image238.wmf"/><Relationship Id="rId43" Type="http://schemas.openxmlformats.org/officeDocument/2006/relationships/image" Target="media/image16.emf"/><Relationship Id="rId139" Type="http://schemas.openxmlformats.org/officeDocument/2006/relationships/image" Target="media/image23.wmf"/><Relationship Id="rId346" Type="http://schemas.openxmlformats.org/officeDocument/2006/relationships/oleObject" Target="embeddings/oleObject81.bin"/><Relationship Id="rId553" Type="http://schemas.openxmlformats.org/officeDocument/2006/relationships/image" Target="media/image163.emf"/><Relationship Id="rId760" Type="http://schemas.openxmlformats.org/officeDocument/2006/relationships/image" Target="media/image263.wmf"/><Relationship Id="rId192" Type="http://schemas.openxmlformats.org/officeDocument/2006/relationships/oleObject" Target="embeddings/oleObject35.bin"/><Relationship Id="rId206" Type="http://schemas.openxmlformats.org/officeDocument/2006/relationships/image" Target="media/image36.wmf"/><Relationship Id="rId413" Type="http://schemas.openxmlformats.org/officeDocument/2006/relationships/image" Target="media/image97.wmf"/><Relationship Id="rId248" Type="http://schemas.openxmlformats.org/officeDocument/2006/relationships/customXml" Target="ink/ink76.xml"/><Relationship Id="rId455" Type="http://schemas.openxmlformats.org/officeDocument/2006/relationships/image" Target="media/image113.wmf"/><Relationship Id="rId497" Type="http://schemas.openxmlformats.org/officeDocument/2006/relationships/image" Target="media/image135.emf"/><Relationship Id="rId620" Type="http://schemas.openxmlformats.org/officeDocument/2006/relationships/customXml" Target="ink/ink143.xml"/><Relationship Id="rId662" Type="http://schemas.openxmlformats.org/officeDocument/2006/relationships/oleObject" Target="embeddings/oleObject169.bin"/><Relationship Id="rId718" Type="http://schemas.openxmlformats.org/officeDocument/2006/relationships/image" Target="media/image243.wmf"/><Relationship Id="rId12" Type="http://schemas.openxmlformats.org/officeDocument/2006/relationships/image" Target="media/image11.emf"/><Relationship Id="rId108" Type="http://schemas.openxmlformats.org/officeDocument/2006/relationships/image" Target="media/image11.wmf"/><Relationship Id="rId315" Type="http://schemas.openxmlformats.org/officeDocument/2006/relationships/image" Target="media/image59.wmf"/><Relationship Id="rId357" Type="http://schemas.openxmlformats.org/officeDocument/2006/relationships/image" Target="media/image650.wmf"/><Relationship Id="rId522" Type="http://schemas.openxmlformats.org/officeDocument/2006/relationships/image" Target="media/image148.wmf"/><Relationship Id="rId54" Type="http://schemas.openxmlformats.org/officeDocument/2006/relationships/customXml" Target="ink/ink15.xml"/><Relationship Id="rId96" Type="http://schemas.openxmlformats.org/officeDocument/2006/relationships/customXml" Target="ink/ink36.xml"/><Relationship Id="rId161" Type="http://schemas.openxmlformats.org/officeDocument/2006/relationships/customXml" Target="ink/ink49.xml"/><Relationship Id="rId217" Type="http://schemas.openxmlformats.org/officeDocument/2006/relationships/oleObject" Target="embeddings/oleObject46.bin"/><Relationship Id="rId399" Type="http://schemas.openxmlformats.org/officeDocument/2006/relationships/oleObject" Target="embeddings/oleObject100.bin"/><Relationship Id="rId564" Type="http://schemas.openxmlformats.org/officeDocument/2006/relationships/customXml" Target="ink/ink118.xml"/><Relationship Id="rId771" Type="http://schemas.openxmlformats.org/officeDocument/2006/relationships/oleObject" Target="embeddings/oleObject226.bin"/><Relationship Id="rId259" Type="http://schemas.openxmlformats.org/officeDocument/2006/relationships/image" Target="media/image121.emf"/><Relationship Id="rId424" Type="http://schemas.openxmlformats.org/officeDocument/2006/relationships/oleObject" Target="embeddings/oleObject113.bin"/><Relationship Id="rId466" Type="http://schemas.openxmlformats.org/officeDocument/2006/relationships/oleObject" Target="embeddings/oleObject138.bin"/><Relationship Id="rId631" Type="http://schemas.openxmlformats.org/officeDocument/2006/relationships/customXml" Target="ink/ink148.xml"/><Relationship Id="rId673" Type="http://schemas.openxmlformats.org/officeDocument/2006/relationships/image" Target="media/image223.wmf"/><Relationship Id="rId729" Type="http://schemas.openxmlformats.org/officeDocument/2006/relationships/oleObject" Target="embeddings/oleObject205.bin"/><Relationship Id="rId23" Type="http://schemas.openxmlformats.org/officeDocument/2006/relationships/image" Target="media/image3.wmf"/><Relationship Id="rId119" Type="http://schemas.openxmlformats.org/officeDocument/2006/relationships/oleObject" Target="embeddings/oleObject17.bin"/><Relationship Id="rId270" Type="http://schemas.openxmlformats.org/officeDocument/2006/relationships/image" Target="media/image126.emf"/><Relationship Id="rId326" Type="http://schemas.openxmlformats.org/officeDocument/2006/relationships/oleObject" Target="embeddings/oleObject72.bin"/><Relationship Id="rId533" Type="http://schemas.openxmlformats.org/officeDocument/2006/relationships/image" Target="media/image153.emf"/><Relationship Id="rId65" Type="http://schemas.openxmlformats.org/officeDocument/2006/relationships/image" Target="media/image27.emf"/><Relationship Id="rId130" Type="http://schemas.openxmlformats.org/officeDocument/2006/relationships/oleObject" Target="embeddings/oleObject23.bin"/><Relationship Id="rId368" Type="http://schemas.openxmlformats.org/officeDocument/2006/relationships/oleObject" Target="embeddings/oleObject840.bin"/><Relationship Id="rId575" Type="http://schemas.openxmlformats.org/officeDocument/2006/relationships/image" Target="media/image174.emf"/><Relationship Id="rId740" Type="http://schemas.openxmlformats.org/officeDocument/2006/relationships/image" Target="media/image253.wmf"/><Relationship Id="rId782" Type="http://schemas.openxmlformats.org/officeDocument/2006/relationships/oleObject" Target="embeddings/oleObject232.bin"/><Relationship Id="rId172" Type="http://schemas.openxmlformats.org/officeDocument/2006/relationships/image" Target="media/image78.emf"/><Relationship Id="rId228" Type="http://schemas.openxmlformats.org/officeDocument/2006/relationships/customXml" Target="ink/ink67.xml"/><Relationship Id="rId435" Type="http://schemas.openxmlformats.org/officeDocument/2006/relationships/image" Target="media/image107.wmf"/><Relationship Id="rId477" Type="http://schemas.openxmlformats.org/officeDocument/2006/relationships/image" Target="media/image123.wmf"/><Relationship Id="rId600" Type="http://schemas.openxmlformats.org/officeDocument/2006/relationships/customXml" Target="ink/ink133.xml"/><Relationship Id="rId642" Type="http://schemas.openxmlformats.org/officeDocument/2006/relationships/oleObject" Target="embeddings/oleObject167.bin"/><Relationship Id="rId684" Type="http://schemas.openxmlformats.org/officeDocument/2006/relationships/oleObject" Target="embeddings/oleObject179.bin"/><Relationship Id="rId281" Type="http://schemas.openxmlformats.org/officeDocument/2006/relationships/customXml" Target="ink/ink90.xml"/><Relationship Id="rId337" Type="http://schemas.openxmlformats.org/officeDocument/2006/relationships/image" Target="media/image70.wmf"/><Relationship Id="rId502" Type="http://schemas.openxmlformats.org/officeDocument/2006/relationships/customXml" Target="ink/ink97.xml"/><Relationship Id="rId34" Type="http://schemas.openxmlformats.org/officeDocument/2006/relationships/oleObject" Target="embeddings/oleObject7.bin"/><Relationship Id="rId76" Type="http://schemas.openxmlformats.org/officeDocument/2006/relationships/customXml" Target="ink/ink26.xml"/><Relationship Id="rId141" Type="http://schemas.openxmlformats.org/officeDocument/2006/relationships/customXml" Target="ink/ink41.xml"/><Relationship Id="rId379" Type="http://schemas.openxmlformats.org/officeDocument/2006/relationships/image" Target="media/image81.wmf"/><Relationship Id="rId544" Type="http://schemas.openxmlformats.org/officeDocument/2006/relationships/customXml" Target="ink/ink108.xml"/><Relationship Id="rId586" Type="http://schemas.openxmlformats.org/officeDocument/2006/relationships/customXml" Target="ink/ink127.xml"/><Relationship Id="rId751" Type="http://schemas.openxmlformats.org/officeDocument/2006/relationships/oleObject" Target="embeddings/oleObject216.bin"/><Relationship Id="rId793" Type="http://schemas.openxmlformats.org/officeDocument/2006/relationships/image" Target="media/image279.wmf"/><Relationship Id="rId807" Type="http://schemas.openxmlformats.org/officeDocument/2006/relationships/image" Target="media/image285.wmf"/><Relationship Id="rId7" Type="http://schemas.openxmlformats.org/officeDocument/2006/relationships/footnotes" Target="footnotes.xml"/><Relationship Id="rId183" Type="http://schemas.openxmlformats.org/officeDocument/2006/relationships/customXml" Target="ink/ink60.xml"/><Relationship Id="rId239" Type="http://schemas.openxmlformats.org/officeDocument/2006/relationships/image" Target="media/image111.emf"/><Relationship Id="rId390" Type="http://schemas.openxmlformats.org/officeDocument/2006/relationships/image" Target="media/image86.wmf"/><Relationship Id="rId404" Type="http://schemas.openxmlformats.org/officeDocument/2006/relationships/image" Target="media/image93.wmf"/><Relationship Id="rId446" Type="http://schemas.openxmlformats.org/officeDocument/2006/relationships/oleObject" Target="embeddings/oleObject127.bin"/><Relationship Id="rId611" Type="http://schemas.openxmlformats.org/officeDocument/2006/relationships/image" Target="media/image192.emf"/><Relationship Id="rId653" Type="http://schemas.openxmlformats.org/officeDocument/2006/relationships/image" Target="media/image213.wmf"/><Relationship Id="rId250" Type="http://schemas.openxmlformats.org/officeDocument/2006/relationships/customXml" Target="ink/ink77.xml"/><Relationship Id="rId292" Type="http://schemas.openxmlformats.org/officeDocument/2006/relationships/oleObject" Target="embeddings/oleObject55.bin"/><Relationship Id="rId306" Type="http://schemas.openxmlformats.org/officeDocument/2006/relationships/oleObject" Target="embeddings/oleObject62.bin"/><Relationship Id="rId488" Type="http://schemas.openxmlformats.org/officeDocument/2006/relationships/image" Target="media/image127.wmf"/><Relationship Id="rId695" Type="http://schemas.openxmlformats.org/officeDocument/2006/relationships/image" Target="media/image233.wmf"/><Relationship Id="rId709" Type="http://schemas.openxmlformats.org/officeDocument/2006/relationships/image" Target="media/image239.wmf"/><Relationship Id="rId45" Type="http://schemas.openxmlformats.org/officeDocument/2006/relationships/image" Target="media/image17.emf"/><Relationship Id="rId87" Type="http://schemas.openxmlformats.org/officeDocument/2006/relationships/image" Target="media/image38.emf"/><Relationship Id="rId110" Type="http://schemas.openxmlformats.org/officeDocument/2006/relationships/image" Target="media/image12.wmf"/><Relationship Id="rId348" Type="http://schemas.openxmlformats.org/officeDocument/2006/relationships/oleObject" Target="embeddings/oleObject82.bin"/><Relationship Id="rId513" Type="http://schemas.openxmlformats.org/officeDocument/2006/relationships/oleObject" Target="embeddings/oleObject154.bin"/><Relationship Id="rId555" Type="http://schemas.openxmlformats.org/officeDocument/2006/relationships/image" Target="media/image164.emf"/><Relationship Id="rId597" Type="http://schemas.openxmlformats.org/officeDocument/2006/relationships/image" Target="media/image185.emf"/><Relationship Id="rId720" Type="http://schemas.openxmlformats.org/officeDocument/2006/relationships/oleObject" Target="embeddings/oleObject200.bin"/><Relationship Id="rId762" Type="http://schemas.openxmlformats.org/officeDocument/2006/relationships/image" Target="media/image264.wmf"/><Relationship Id="rId818" Type="http://schemas.openxmlformats.org/officeDocument/2006/relationships/theme" Target="theme/theme1.xml"/><Relationship Id="rId152" Type="http://schemas.openxmlformats.org/officeDocument/2006/relationships/oleObject" Target="embeddings/oleObject30.bin"/><Relationship Id="rId194" Type="http://schemas.openxmlformats.org/officeDocument/2006/relationships/oleObject" Target="embeddings/oleObject36.bin"/><Relationship Id="rId208" Type="http://schemas.openxmlformats.org/officeDocument/2006/relationships/image" Target="media/image37.wmf"/><Relationship Id="rId415" Type="http://schemas.openxmlformats.org/officeDocument/2006/relationships/image" Target="media/image98.wmf"/><Relationship Id="rId457" Type="http://schemas.openxmlformats.org/officeDocument/2006/relationships/oleObject" Target="embeddings/oleObject133.bin"/><Relationship Id="rId622" Type="http://schemas.openxmlformats.org/officeDocument/2006/relationships/customXml" Target="ink/ink144.xml"/><Relationship Id="rId261" Type="http://schemas.openxmlformats.org/officeDocument/2006/relationships/image" Target="media/image122.emf"/><Relationship Id="rId499" Type="http://schemas.openxmlformats.org/officeDocument/2006/relationships/image" Target="media/image136.emf"/><Relationship Id="rId664" Type="http://schemas.openxmlformats.org/officeDocument/2006/relationships/image" Target="media/image218.emf"/><Relationship Id="rId14" Type="http://schemas.openxmlformats.org/officeDocument/2006/relationships/oleObject" Target="embeddings/oleObject1.bin"/><Relationship Id="rId56" Type="http://schemas.openxmlformats.org/officeDocument/2006/relationships/customXml" Target="ink/ink16.xml"/><Relationship Id="rId317" Type="http://schemas.openxmlformats.org/officeDocument/2006/relationships/image" Target="media/image60.wmf"/><Relationship Id="rId359" Type="http://schemas.openxmlformats.org/officeDocument/2006/relationships/image" Target="media/image76.wmf"/><Relationship Id="rId524" Type="http://schemas.openxmlformats.org/officeDocument/2006/relationships/image" Target="media/image149.wmf"/><Relationship Id="rId566" Type="http://schemas.openxmlformats.org/officeDocument/2006/relationships/image" Target="media/image170.wmf"/><Relationship Id="rId731" Type="http://schemas.openxmlformats.org/officeDocument/2006/relationships/oleObject" Target="embeddings/oleObject206.bin"/><Relationship Id="rId773" Type="http://schemas.openxmlformats.org/officeDocument/2006/relationships/oleObject" Target="embeddings/oleObject227.bin"/><Relationship Id="rId98" Type="http://schemas.openxmlformats.org/officeDocument/2006/relationships/customXml" Target="ink/ink37.xml"/><Relationship Id="rId121" Type="http://schemas.openxmlformats.org/officeDocument/2006/relationships/oleObject" Target="embeddings/oleObject18.bin"/><Relationship Id="rId163" Type="http://schemas.openxmlformats.org/officeDocument/2006/relationships/customXml" Target="ink/ink50.xml"/><Relationship Id="rId219" Type="http://schemas.openxmlformats.org/officeDocument/2006/relationships/oleObject" Target="embeddings/oleObject47.bin"/><Relationship Id="rId370" Type="http://schemas.openxmlformats.org/officeDocument/2006/relationships/oleObject" Target="embeddings/oleObject87.bin"/><Relationship Id="rId426" Type="http://schemas.openxmlformats.org/officeDocument/2006/relationships/oleObject" Target="embeddings/oleObject114.bin"/><Relationship Id="rId633" Type="http://schemas.openxmlformats.org/officeDocument/2006/relationships/customXml" Target="ink/ink149.xml"/><Relationship Id="rId230" Type="http://schemas.openxmlformats.org/officeDocument/2006/relationships/customXml" Target="ink/ink68.xml"/><Relationship Id="rId468" Type="http://schemas.openxmlformats.org/officeDocument/2006/relationships/oleObject" Target="embeddings/oleObject139.bin"/><Relationship Id="rId675" Type="http://schemas.openxmlformats.org/officeDocument/2006/relationships/image" Target="media/image224.wmf"/><Relationship Id="rId25" Type="http://schemas.openxmlformats.org/officeDocument/2006/relationships/image" Target="media/image4.wmf"/><Relationship Id="rId67" Type="http://schemas.openxmlformats.org/officeDocument/2006/relationships/image" Target="media/image28.emf"/><Relationship Id="rId272" Type="http://schemas.openxmlformats.org/officeDocument/2006/relationships/image" Target="media/image127.emf"/><Relationship Id="rId328" Type="http://schemas.openxmlformats.org/officeDocument/2006/relationships/oleObject" Target="embeddings/oleObject73.bin"/><Relationship Id="rId535" Type="http://schemas.openxmlformats.org/officeDocument/2006/relationships/oleObject" Target="embeddings/oleObject162.bin"/><Relationship Id="rId577" Type="http://schemas.openxmlformats.org/officeDocument/2006/relationships/image" Target="media/image175.emf"/><Relationship Id="rId700" Type="http://schemas.openxmlformats.org/officeDocument/2006/relationships/image" Target="media/image235.wmf"/><Relationship Id="rId742" Type="http://schemas.openxmlformats.org/officeDocument/2006/relationships/image" Target="media/image254.wmf"/><Relationship Id="rId132" Type="http://schemas.openxmlformats.org/officeDocument/2006/relationships/oleObject" Target="embeddings/oleObject24.bin"/><Relationship Id="rId174" Type="http://schemas.openxmlformats.org/officeDocument/2006/relationships/image" Target="media/image79.emf"/><Relationship Id="rId381" Type="http://schemas.openxmlformats.org/officeDocument/2006/relationships/image" Target="media/image82.wmf"/><Relationship Id="rId602" Type="http://schemas.openxmlformats.org/officeDocument/2006/relationships/customXml" Target="ink/ink134.xml"/><Relationship Id="rId784" Type="http://schemas.openxmlformats.org/officeDocument/2006/relationships/oleObject" Target="embeddings/oleObject233.bin"/><Relationship Id="rId241" Type="http://schemas.openxmlformats.org/officeDocument/2006/relationships/image" Target="media/image112.emf"/><Relationship Id="rId437" Type="http://schemas.openxmlformats.org/officeDocument/2006/relationships/image" Target="media/image970.wmf"/><Relationship Id="rId479" Type="http://schemas.openxmlformats.org/officeDocument/2006/relationships/oleObject" Target="embeddings/oleObject145.bin"/><Relationship Id="rId644" Type="http://schemas.openxmlformats.org/officeDocument/2006/relationships/image" Target="media/image208.emf"/><Relationship Id="rId686" Type="http://schemas.openxmlformats.org/officeDocument/2006/relationships/oleObject" Target="embeddings/oleObject180.bin"/><Relationship Id="rId36" Type="http://schemas.openxmlformats.org/officeDocument/2006/relationships/image" Target="media/image8.wmf"/><Relationship Id="rId283" Type="http://schemas.openxmlformats.org/officeDocument/2006/relationships/customXml" Target="ink/ink91.xml"/><Relationship Id="rId339" Type="http://schemas.openxmlformats.org/officeDocument/2006/relationships/image" Target="media/image71.wmf"/><Relationship Id="rId490" Type="http://schemas.openxmlformats.org/officeDocument/2006/relationships/image" Target="media/image128.wmf"/><Relationship Id="rId504" Type="http://schemas.openxmlformats.org/officeDocument/2006/relationships/customXml" Target="ink/ink98.xml"/><Relationship Id="rId546" Type="http://schemas.openxmlformats.org/officeDocument/2006/relationships/customXml" Target="ink/ink109.xml"/><Relationship Id="rId711" Type="http://schemas.openxmlformats.org/officeDocument/2006/relationships/image" Target="media/image240.wmf"/><Relationship Id="rId753" Type="http://schemas.openxmlformats.org/officeDocument/2006/relationships/oleObject" Target="embeddings/oleObject217.bin"/><Relationship Id="rId78" Type="http://schemas.openxmlformats.org/officeDocument/2006/relationships/customXml" Target="ink/ink27.xml"/><Relationship Id="rId101" Type="http://schemas.openxmlformats.org/officeDocument/2006/relationships/image" Target="media/image45.emf"/><Relationship Id="rId143" Type="http://schemas.openxmlformats.org/officeDocument/2006/relationships/customXml" Target="ink/ink42.xml"/><Relationship Id="rId185" Type="http://schemas.openxmlformats.org/officeDocument/2006/relationships/image" Target="media/image26.wmf"/><Relationship Id="rId350" Type="http://schemas.openxmlformats.org/officeDocument/2006/relationships/oleObject" Target="embeddings/oleObject740.bin"/><Relationship Id="rId406" Type="http://schemas.openxmlformats.org/officeDocument/2006/relationships/image" Target="media/image94.wmf"/><Relationship Id="rId588" Type="http://schemas.openxmlformats.org/officeDocument/2006/relationships/image" Target="media/image181.wmf"/><Relationship Id="rId795" Type="http://schemas.openxmlformats.org/officeDocument/2006/relationships/oleObject" Target="embeddings/oleObject239.bin"/><Relationship Id="rId809" Type="http://schemas.openxmlformats.org/officeDocument/2006/relationships/image" Target="media/image286.wmf"/><Relationship Id="rId9" Type="http://schemas.openxmlformats.org/officeDocument/2006/relationships/customXml" Target="ink/ink1.xml"/><Relationship Id="rId210" Type="http://schemas.openxmlformats.org/officeDocument/2006/relationships/customXml" Target="ink/ink61.xml"/><Relationship Id="rId392" Type="http://schemas.openxmlformats.org/officeDocument/2006/relationships/image" Target="media/image87.wmf"/><Relationship Id="rId448" Type="http://schemas.openxmlformats.org/officeDocument/2006/relationships/oleObject" Target="embeddings/oleObject128.bin"/><Relationship Id="rId613" Type="http://schemas.openxmlformats.org/officeDocument/2006/relationships/image" Target="media/image193.emf"/><Relationship Id="rId655" Type="http://schemas.openxmlformats.org/officeDocument/2006/relationships/customXml" Target="ink/ink158.xml"/><Relationship Id="rId697" Type="http://schemas.openxmlformats.org/officeDocument/2006/relationships/image" Target="media/image234.wmf"/><Relationship Id="rId252" Type="http://schemas.openxmlformats.org/officeDocument/2006/relationships/customXml" Target="ink/ink78.xml"/><Relationship Id="rId294" Type="http://schemas.openxmlformats.org/officeDocument/2006/relationships/oleObject" Target="embeddings/oleObject56.bin"/><Relationship Id="rId308" Type="http://schemas.openxmlformats.org/officeDocument/2006/relationships/oleObject" Target="embeddings/oleObject63.bin"/><Relationship Id="rId515" Type="http://schemas.openxmlformats.org/officeDocument/2006/relationships/oleObject" Target="embeddings/oleObject155.bin"/><Relationship Id="rId722" Type="http://schemas.openxmlformats.org/officeDocument/2006/relationships/image" Target="media/image244.wmf"/><Relationship Id="rId47" Type="http://schemas.openxmlformats.org/officeDocument/2006/relationships/image" Target="media/image18.emf"/><Relationship Id="rId89" Type="http://schemas.openxmlformats.org/officeDocument/2006/relationships/image" Target="media/image39.emf"/><Relationship Id="rId112" Type="http://schemas.openxmlformats.org/officeDocument/2006/relationships/image" Target="media/image13.wmf"/><Relationship Id="rId154" Type="http://schemas.openxmlformats.org/officeDocument/2006/relationships/oleObject" Target="embeddings/oleObject31.bin"/><Relationship Id="rId361" Type="http://schemas.openxmlformats.org/officeDocument/2006/relationships/image" Target="media/image77.wmf"/><Relationship Id="rId557" Type="http://schemas.openxmlformats.org/officeDocument/2006/relationships/image" Target="media/image165.emf"/><Relationship Id="rId599" Type="http://schemas.openxmlformats.org/officeDocument/2006/relationships/image" Target="media/image186.emf"/><Relationship Id="rId764" Type="http://schemas.openxmlformats.org/officeDocument/2006/relationships/image" Target="media/image265.wmf"/><Relationship Id="rId196" Type="http://schemas.openxmlformats.org/officeDocument/2006/relationships/oleObject" Target="embeddings/oleObject37.bin"/><Relationship Id="rId417" Type="http://schemas.openxmlformats.org/officeDocument/2006/relationships/image" Target="media/image99.wmf"/><Relationship Id="rId459" Type="http://schemas.openxmlformats.org/officeDocument/2006/relationships/image" Target="media/image114.wmf"/><Relationship Id="rId624" Type="http://schemas.openxmlformats.org/officeDocument/2006/relationships/customXml" Target="ink/ink145.xml"/><Relationship Id="rId666" Type="http://schemas.openxmlformats.org/officeDocument/2006/relationships/oleObject" Target="embeddings/oleObject170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02.emf"/><Relationship Id="rId263" Type="http://schemas.openxmlformats.org/officeDocument/2006/relationships/image" Target="media/image123.emf"/><Relationship Id="rId319" Type="http://schemas.openxmlformats.org/officeDocument/2006/relationships/image" Target="media/image61.wmf"/><Relationship Id="rId470" Type="http://schemas.openxmlformats.org/officeDocument/2006/relationships/oleObject" Target="embeddings/oleObject140.bin"/><Relationship Id="rId526" Type="http://schemas.openxmlformats.org/officeDocument/2006/relationships/image" Target="media/image150.wmf"/><Relationship Id="rId58" Type="http://schemas.openxmlformats.org/officeDocument/2006/relationships/customXml" Target="ink/ink17.xml"/><Relationship Id="rId123" Type="http://schemas.openxmlformats.org/officeDocument/2006/relationships/oleObject" Target="embeddings/oleObject19.bin"/><Relationship Id="rId330" Type="http://schemas.openxmlformats.org/officeDocument/2006/relationships/oleObject" Target="embeddings/oleObject74.bin"/><Relationship Id="rId568" Type="http://schemas.openxmlformats.org/officeDocument/2006/relationships/customXml" Target="ink/ink119.xml"/><Relationship Id="rId733" Type="http://schemas.openxmlformats.org/officeDocument/2006/relationships/oleObject" Target="embeddings/oleObject207.bin"/><Relationship Id="rId775" Type="http://schemas.openxmlformats.org/officeDocument/2006/relationships/image" Target="media/image270.wmf"/><Relationship Id="rId165" Type="http://schemas.openxmlformats.org/officeDocument/2006/relationships/customXml" Target="ink/ink51.xml"/><Relationship Id="rId372" Type="http://schemas.openxmlformats.org/officeDocument/2006/relationships/oleObject" Target="embeddings/oleObject88.bin"/><Relationship Id="rId428" Type="http://schemas.openxmlformats.org/officeDocument/2006/relationships/oleObject" Target="embeddings/oleObject115.bin"/><Relationship Id="rId635" Type="http://schemas.openxmlformats.org/officeDocument/2006/relationships/customXml" Target="ink/ink150.xml"/><Relationship Id="rId677" Type="http://schemas.openxmlformats.org/officeDocument/2006/relationships/image" Target="media/image225.wmf"/><Relationship Id="rId800" Type="http://schemas.openxmlformats.org/officeDocument/2006/relationships/oleObject" Target="embeddings/oleObject242.bin"/><Relationship Id="rId232" Type="http://schemas.openxmlformats.org/officeDocument/2006/relationships/customXml" Target="ink/ink69.xml"/><Relationship Id="rId274" Type="http://schemas.openxmlformats.org/officeDocument/2006/relationships/image" Target="media/image128.emf"/><Relationship Id="rId481" Type="http://schemas.openxmlformats.org/officeDocument/2006/relationships/oleObject" Target="embeddings/oleObject146.bin"/><Relationship Id="rId702" Type="http://schemas.openxmlformats.org/officeDocument/2006/relationships/image" Target="media/image236.wmf"/><Relationship Id="rId27" Type="http://schemas.openxmlformats.org/officeDocument/2006/relationships/image" Target="media/image5.wmf"/><Relationship Id="rId69" Type="http://schemas.openxmlformats.org/officeDocument/2006/relationships/image" Target="media/image29.emf"/><Relationship Id="rId134" Type="http://schemas.openxmlformats.org/officeDocument/2006/relationships/oleObject" Target="embeddings/oleObject25.bin"/><Relationship Id="rId537" Type="http://schemas.openxmlformats.org/officeDocument/2006/relationships/image" Target="media/image155.emf"/><Relationship Id="rId579" Type="http://schemas.openxmlformats.org/officeDocument/2006/relationships/image" Target="media/image176.emf"/><Relationship Id="rId744" Type="http://schemas.openxmlformats.org/officeDocument/2006/relationships/image" Target="media/image255.wmf"/><Relationship Id="rId786" Type="http://schemas.openxmlformats.org/officeDocument/2006/relationships/oleObject" Target="embeddings/oleObject234.bin"/><Relationship Id="rId80" Type="http://schemas.openxmlformats.org/officeDocument/2006/relationships/customXml" Target="ink/ink28.xml"/><Relationship Id="rId176" Type="http://schemas.openxmlformats.org/officeDocument/2006/relationships/image" Target="media/image80.emf"/><Relationship Id="rId341" Type="http://schemas.openxmlformats.org/officeDocument/2006/relationships/image" Target="media/image610.wmf"/><Relationship Id="rId383" Type="http://schemas.openxmlformats.org/officeDocument/2006/relationships/image" Target="media/image83.wmf"/><Relationship Id="rId439" Type="http://schemas.openxmlformats.org/officeDocument/2006/relationships/oleObject" Target="embeddings/oleObject121.bin"/><Relationship Id="rId590" Type="http://schemas.openxmlformats.org/officeDocument/2006/relationships/customXml" Target="ink/ink128.xml"/><Relationship Id="rId604" Type="http://schemas.openxmlformats.org/officeDocument/2006/relationships/customXml" Target="ink/ink135.xml"/><Relationship Id="rId646" Type="http://schemas.openxmlformats.org/officeDocument/2006/relationships/image" Target="media/image209.emf"/><Relationship Id="rId811" Type="http://schemas.openxmlformats.org/officeDocument/2006/relationships/image" Target="media/image287.wmf"/><Relationship Id="rId201" Type="http://schemas.openxmlformats.org/officeDocument/2006/relationships/oleObject" Target="embeddings/oleObject40.bin"/><Relationship Id="rId243" Type="http://schemas.openxmlformats.org/officeDocument/2006/relationships/image" Target="media/image113.emf"/><Relationship Id="rId285" Type="http://schemas.openxmlformats.org/officeDocument/2006/relationships/image" Target="media/image44.wmf"/><Relationship Id="rId450" Type="http://schemas.openxmlformats.org/officeDocument/2006/relationships/oleObject" Target="embeddings/oleObject129.bin"/><Relationship Id="rId506" Type="http://schemas.openxmlformats.org/officeDocument/2006/relationships/customXml" Target="ink/ink99.xml"/><Relationship Id="rId688" Type="http://schemas.openxmlformats.org/officeDocument/2006/relationships/oleObject" Target="embeddings/oleObject181.bin"/><Relationship Id="rId38" Type="http://schemas.openxmlformats.org/officeDocument/2006/relationships/customXml" Target="ink/ink7.xml"/><Relationship Id="rId103" Type="http://schemas.openxmlformats.org/officeDocument/2006/relationships/image" Target="media/image46.emf"/><Relationship Id="rId310" Type="http://schemas.openxmlformats.org/officeDocument/2006/relationships/oleObject" Target="embeddings/oleObject64.bin"/><Relationship Id="rId492" Type="http://schemas.openxmlformats.org/officeDocument/2006/relationships/customXml" Target="ink/ink92.xml"/><Relationship Id="rId548" Type="http://schemas.openxmlformats.org/officeDocument/2006/relationships/customXml" Target="ink/ink110.xml"/><Relationship Id="rId713" Type="http://schemas.openxmlformats.org/officeDocument/2006/relationships/oleObject" Target="embeddings/oleObject196.bin"/><Relationship Id="rId755" Type="http://schemas.openxmlformats.org/officeDocument/2006/relationships/oleObject" Target="embeddings/oleObject218.bin"/><Relationship Id="rId797" Type="http://schemas.openxmlformats.org/officeDocument/2006/relationships/oleObject" Target="embeddings/oleObject240.bin"/><Relationship Id="rId91" Type="http://schemas.openxmlformats.org/officeDocument/2006/relationships/image" Target="media/image40.emf"/><Relationship Id="rId145" Type="http://schemas.openxmlformats.org/officeDocument/2006/relationships/customXml" Target="ink/ink43.xml"/><Relationship Id="rId187" Type="http://schemas.openxmlformats.org/officeDocument/2006/relationships/image" Target="media/image27.wmf"/><Relationship Id="rId352" Type="http://schemas.openxmlformats.org/officeDocument/2006/relationships/oleObject" Target="embeddings/oleObject750.bin"/><Relationship Id="rId394" Type="http://schemas.openxmlformats.org/officeDocument/2006/relationships/image" Target="media/image88.wmf"/><Relationship Id="rId408" Type="http://schemas.openxmlformats.org/officeDocument/2006/relationships/image" Target="media/image95.wmf"/><Relationship Id="rId615" Type="http://schemas.openxmlformats.org/officeDocument/2006/relationships/image" Target="media/image194.emf"/><Relationship Id="rId212" Type="http://schemas.openxmlformats.org/officeDocument/2006/relationships/customXml" Target="ink/ink62.xml"/><Relationship Id="rId254" Type="http://schemas.openxmlformats.org/officeDocument/2006/relationships/image" Target="media/image42.wmf"/><Relationship Id="rId657" Type="http://schemas.openxmlformats.org/officeDocument/2006/relationships/customXml" Target="ink/ink159.xml"/><Relationship Id="rId699" Type="http://schemas.openxmlformats.org/officeDocument/2006/relationships/oleObject" Target="embeddings/oleObject188.bin"/><Relationship Id="rId49" Type="http://schemas.openxmlformats.org/officeDocument/2006/relationships/image" Target="media/image19.emf"/><Relationship Id="rId114" Type="http://schemas.openxmlformats.org/officeDocument/2006/relationships/customXml" Target="ink/ink40.xml"/><Relationship Id="rId296" Type="http://schemas.openxmlformats.org/officeDocument/2006/relationships/oleObject" Target="embeddings/oleObject57.bin"/><Relationship Id="rId461" Type="http://schemas.openxmlformats.org/officeDocument/2006/relationships/image" Target="media/image115.wmf"/><Relationship Id="rId517" Type="http://schemas.openxmlformats.org/officeDocument/2006/relationships/oleObject" Target="embeddings/oleObject156.bin"/><Relationship Id="rId559" Type="http://schemas.openxmlformats.org/officeDocument/2006/relationships/image" Target="media/image166.emf"/><Relationship Id="rId724" Type="http://schemas.openxmlformats.org/officeDocument/2006/relationships/image" Target="media/image245.wmf"/><Relationship Id="rId766" Type="http://schemas.openxmlformats.org/officeDocument/2006/relationships/image" Target="media/image266.wmf"/><Relationship Id="rId60" Type="http://schemas.openxmlformats.org/officeDocument/2006/relationships/customXml" Target="ink/ink18.xml"/><Relationship Id="rId156" Type="http://schemas.openxmlformats.org/officeDocument/2006/relationships/image" Target="media/image70.emf"/><Relationship Id="rId198" Type="http://schemas.openxmlformats.org/officeDocument/2006/relationships/oleObject" Target="embeddings/oleObject38.bin"/><Relationship Id="rId321" Type="http://schemas.openxmlformats.org/officeDocument/2006/relationships/image" Target="media/image62.wmf"/><Relationship Id="rId363" Type="http://schemas.openxmlformats.org/officeDocument/2006/relationships/oleObject" Target="embeddings/oleObject86.bin"/><Relationship Id="rId419" Type="http://schemas.openxmlformats.org/officeDocument/2006/relationships/image" Target="media/image100.wmf"/><Relationship Id="rId570" Type="http://schemas.openxmlformats.org/officeDocument/2006/relationships/customXml" Target="ink/ink120.xml"/><Relationship Id="rId626" Type="http://schemas.openxmlformats.org/officeDocument/2006/relationships/customXml" Target="ink/ink146.xml"/><Relationship Id="rId223" Type="http://schemas.openxmlformats.org/officeDocument/2006/relationships/image" Target="media/image103.emf"/><Relationship Id="rId430" Type="http://schemas.openxmlformats.org/officeDocument/2006/relationships/oleObject" Target="embeddings/oleObject116.bin"/><Relationship Id="rId668" Type="http://schemas.openxmlformats.org/officeDocument/2006/relationships/oleObject" Target="embeddings/oleObject171.bin"/><Relationship Id="rId18" Type="http://schemas.openxmlformats.org/officeDocument/2006/relationships/image" Target="media/image4.emf"/><Relationship Id="rId265" Type="http://schemas.openxmlformats.org/officeDocument/2006/relationships/image" Target="media/image124.emf"/><Relationship Id="rId472" Type="http://schemas.openxmlformats.org/officeDocument/2006/relationships/oleObject" Target="embeddings/oleObject141.bin"/><Relationship Id="rId528" Type="http://schemas.openxmlformats.org/officeDocument/2006/relationships/customXml" Target="ink/ink101.xml"/><Relationship Id="rId735" Type="http://schemas.openxmlformats.org/officeDocument/2006/relationships/oleObject" Target="embeddings/oleObject208.bin"/><Relationship Id="rId125" Type="http://schemas.openxmlformats.org/officeDocument/2006/relationships/oleObject" Target="embeddings/oleObject20.bin"/><Relationship Id="rId167" Type="http://schemas.openxmlformats.org/officeDocument/2006/relationships/customXml" Target="ink/ink52.xml"/><Relationship Id="rId332" Type="http://schemas.openxmlformats.org/officeDocument/2006/relationships/oleObject" Target="embeddings/oleObject75.bin"/><Relationship Id="rId374" Type="http://schemas.openxmlformats.org/officeDocument/2006/relationships/oleObject" Target="embeddings/oleObject870.bin"/><Relationship Id="rId581" Type="http://schemas.openxmlformats.org/officeDocument/2006/relationships/image" Target="media/image177.emf"/><Relationship Id="rId777" Type="http://schemas.openxmlformats.org/officeDocument/2006/relationships/image" Target="media/image271.wmf"/><Relationship Id="rId71" Type="http://schemas.openxmlformats.org/officeDocument/2006/relationships/image" Target="media/image30.emf"/><Relationship Id="rId234" Type="http://schemas.openxmlformats.org/officeDocument/2006/relationships/customXml" Target="ink/ink70.xml"/><Relationship Id="rId637" Type="http://schemas.openxmlformats.org/officeDocument/2006/relationships/customXml" Target="ink/ink151.xml"/><Relationship Id="rId679" Type="http://schemas.openxmlformats.org/officeDocument/2006/relationships/image" Target="media/image226.wmf"/><Relationship Id="rId802" Type="http://schemas.openxmlformats.org/officeDocument/2006/relationships/oleObject" Target="embeddings/oleObject243.bin"/><Relationship Id="rId2" Type="http://schemas.openxmlformats.org/officeDocument/2006/relationships/numbering" Target="numbering.xml"/><Relationship Id="rId29" Type="http://schemas.openxmlformats.org/officeDocument/2006/relationships/customXml" Target="ink/ink6.xml"/><Relationship Id="rId276" Type="http://schemas.openxmlformats.org/officeDocument/2006/relationships/image" Target="media/image129.emf"/><Relationship Id="rId441" Type="http://schemas.openxmlformats.org/officeDocument/2006/relationships/oleObject" Target="embeddings/oleObject123.bin"/><Relationship Id="rId483" Type="http://schemas.openxmlformats.org/officeDocument/2006/relationships/oleObject" Target="embeddings/oleObject148.bin"/><Relationship Id="rId539" Type="http://schemas.openxmlformats.org/officeDocument/2006/relationships/image" Target="media/image156.emf"/><Relationship Id="rId690" Type="http://schemas.openxmlformats.org/officeDocument/2006/relationships/oleObject" Target="embeddings/oleObject182.bin"/><Relationship Id="rId704" Type="http://schemas.openxmlformats.org/officeDocument/2006/relationships/oleObject" Target="embeddings/oleObject191.bin"/><Relationship Id="rId746" Type="http://schemas.openxmlformats.org/officeDocument/2006/relationships/image" Target="media/image256.wmf"/><Relationship Id="rId40" Type="http://schemas.openxmlformats.org/officeDocument/2006/relationships/customXml" Target="ink/ink8.xml"/><Relationship Id="rId136" Type="http://schemas.openxmlformats.org/officeDocument/2006/relationships/image" Target="media/image22.wmf"/><Relationship Id="rId178" Type="http://schemas.openxmlformats.org/officeDocument/2006/relationships/image" Target="media/image81.emf"/><Relationship Id="rId301" Type="http://schemas.openxmlformats.org/officeDocument/2006/relationships/image" Target="media/image52.wmf"/><Relationship Id="rId343" Type="http://schemas.openxmlformats.org/officeDocument/2006/relationships/image" Target="media/image72.wmf"/><Relationship Id="rId550" Type="http://schemas.openxmlformats.org/officeDocument/2006/relationships/customXml" Target="ink/ink111.xml"/><Relationship Id="rId788" Type="http://schemas.openxmlformats.org/officeDocument/2006/relationships/oleObject" Target="embeddings/oleObject235.bin"/><Relationship Id="rId82" Type="http://schemas.openxmlformats.org/officeDocument/2006/relationships/customXml" Target="ink/ink29.xml"/><Relationship Id="rId203" Type="http://schemas.openxmlformats.org/officeDocument/2006/relationships/oleObject" Target="embeddings/oleObject41.bin"/><Relationship Id="rId385" Type="http://schemas.openxmlformats.org/officeDocument/2006/relationships/oleObject" Target="embeddings/oleObject93.bin"/><Relationship Id="rId592" Type="http://schemas.openxmlformats.org/officeDocument/2006/relationships/customXml" Target="ink/ink129.xml"/><Relationship Id="rId606" Type="http://schemas.openxmlformats.org/officeDocument/2006/relationships/customXml" Target="ink/ink136.xml"/><Relationship Id="rId648" Type="http://schemas.openxmlformats.org/officeDocument/2006/relationships/image" Target="media/image210.emf"/><Relationship Id="rId813" Type="http://schemas.openxmlformats.org/officeDocument/2006/relationships/image" Target="media/image288.wmf"/><Relationship Id="rId245" Type="http://schemas.openxmlformats.org/officeDocument/2006/relationships/oleObject" Target="embeddings/oleObject48.bin"/><Relationship Id="rId287" Type="http://schemas.openxmlformats.org/officeDocument/2006/relationships/image" Target="media/image45.wmf"/><Relationship Id="rId410" Type="http://schemas.openxmlformats.org/officeDocument/2006/relationships/oleObject" Target="embeddings/oleObject106.bin"/><Relationship Id="rId452" Type="http://schemas.openxmlformats.org/officeDocument/2006/relationships/oleObject" Target="embeddings/oleObject130.bin"/><Relationship Id="rId494" Type="http://schemas.openxmlformats.org/officeDocument/2006/relationships/customXml" Target="ink/ink93.xml"/><Relationship Id="rId508" Type="http://schemas.openxmlformats.org/officeDocument/2006/relationships/customXml" Target="ink/ink100.xml"/><Relationship Id="rId715" Type="http://schemas.openxmlformats.org/officeDocument/2006/relationships/oleObject" Target="embeddings/oleObject197.bin"/><Relationship Id="rId105" Type="http://schemas.openxmlformats.org/officeDocument/2006/relationships/oleObject" Target="embeddings/oleObject10.bin"/><Relationship Id="rId147" Type="http://schemas.openxmlformats.org/officeDocument/2006/relationships/customXml" Target="ink/ink44.xml"/><Relationship Id="rId312" Type="http://schemas.openxmlformats.org/officeDocument/2006/relationships/oleObject" Target="embeddings/oleObject65.bin"/><Relationship Id="rId354" Type="http://schemas.openxmlformats.org/officeDocument/2006/relationships/oleObject" Target="embeddings/oleObject760.bin"/><Relationship Id="rId757" Type="http://schemas.openxmlformats.org/officeDocument/2006/relationships/oleObject" Target="embeddings/oleObject219.bin"/><Relationship Id="rId799" Type="http://schemas.openxmlformats.org/officeDocument/2006/relationships/image" Target="media/image281.wmf"/><Relationship Id="rId51" Type="http://schemas.openxmlformats.org/officeDocument/2006/relationships/image" Target="media/image20.emf"/><Relationship Id="rId93" Type="http://schemas.openxmlformats.org/officeDocument/2006/relationships/image" Target="media/image41.emf"/><Relationship Id="rId189" Type="http://schemas.openxmlformats.org/officeDocument/2006/relationships/image" Target="media/image28.wmf"/><Relationship Id="rId396" Type="http://schemas.openxmlformats.org/officeDocument/2006/relationships/image" Target="media/image89.wmf"/><Relationship Id="rId561" Type="http://schemas.openxmlformats.org/officeDocument/2006/relationships/image" Target="media/image167.emf"/><Relationship Id="rId617" Type="http://schemas.openxmlformats.org/officeDocument/2006/relationships/image" Target="media/image195.emf"/><Relationship Id="rId659" Type="http://schemas.openxmlformats.org/officeDocument/2006/relationships/customXml" Target="ink/ink160.xml"/><Relationship Id="rId214" Type="http://schemas.openxmlformats.org/officeDocument/2006/relationships/image" Target="media/image38.wmf"/><Relationship Id="rId256" Type="http://schemas.openxmlformats.org/officeDocument/2006/relationships/customXml" Target="ink/ink79.xml"/><Relationship Id="rId298" Type="http://schemas.openxmlformats.org/officeDocument/2006/relationships/oleObject" Target="embeddings/oleObject58.bin"/><Relationship Id="rId421" Type="http://schemas.openxmlformats.org/officeDocument/2006/relationships/image" Target="media/image101.wmf"/><Relationship Id="rId463" Type="http://schemas.openxmlformats.org/officeDocument/2006/relationships/image" Target="media/image116.wmf"/><Relationship Id="rId519" Type="http://schemas.openxmlformats.org/officeDocument/2006/relationships/oleObject" Target="embeddings/oleObject157.bin"/><Relationship Id="rId670" Type="http://schemas.openxmlformats.org/officeDocument/2006/relationships/oleObject" Target="embeddings/oleObject172.bin"/><Relationship Id="rId116" Type="http://schemas.openxmlformats.org/officeDocument/2006/relationships/oleObject" Target="embeddings/oleObject15.bin"/><Relationship Id="rId158" Type="http://schemas.openxmlformats.org/officeDocument/2006/relationships/image" Target="media/image71.emf"/><Relationship Id="rId323" Type="http://schemas.openxmlformats.org/officeDocument/2006/relationships/image" Target="media/image63.wmf"/><Relationship Id="rId530" Type="http://schemas.openxmlformats.org/officeDocument/2006/relationships/customXml" Target="ink/ink102.xml"/><Relationship Id="rId726" Type="http://schemas.openxmlformats.org/officeDocument/2006/relationships/image" Target="media/image246.wmf"/><Relationship Id="rId768" Type="http://schemas.openxmlformats.org/officeDocument/2006/relationships/image" Target="media/image267.wmf"/><Relationship Id="rId20" Type="http://schemas.openxmlformats.org/officeDocument/2006/relationships/image" Target="media/image5.emf"/><Relationship Id="rId62" Type="http://schemas.openxmlformats.org/officeDocument/2006/relationships/customXml" Target="ink/ink19.xml"/><Relationship Id="rId365" Type="http://schemas.openxmlformats.org/officeDocument/2006/relationships/oleObject" Target="embeddings/oleObject820.bin"/><Relationship Id="rId572" Type="http://schemas.openxmlformats.org/officeDocument/2006/relationships/image" Target="media/image173.wmf"/><Relationship Id="rId628" Type="http://schemas.openxmlformats.org/officeDocument/2006/relationships/oleObject" Target="embeddings/oleObject166.bin"/><Relationship Id="rId225" Type="http://schemas.openxmlformats.org/officeDocument/2006/relationships/image" Target="media/image104.emf"/><Relationship Id="rId267" Type="http://schemas.openxmlformats.org/officeDocument/2006/relationships/customXml" Target="ink/ink84.xml"/><Relationship Id="rId432" Type="http://schemas.openxmlformats.org/officeDocument/2006/relationships/oleObject" Target="embeddings/oleObject117.bin"/><Relationship Id="rId474" Type="http://schemas.openxmlformats.org/officeDocument/2006/relationships/oleObject" Target="embeddings/oleObject142.bin"/><Relationship Id="rId127" Type="http://schemas.openxmlformats.org/officeDocument/2006/relationships/oleObject" Target="embeddings/oleObject21.bin"/><Relationship Id="rId681" Type="http://schemas.openxmlformats.org/officeDocument/2006/relationships/image" Target="media/image227.wmf"/><Relationship Id="rId737" Type="http://schemas.openxmlformats.org/officeDocument/2006/relationships/oleObject" Target="embeddings/oleObject209.bin"/><Relationship Id="rId779" Type="http://schemas.openxmlformats.org/officeDocument/2006/relationships/image" Target="media/image272.wmf"/><Relationship Id="rId31" Type="http://schemas.openxmlformats.org/officeDocument/2006/relationships/image" Target="media/image6.wmf"/><Relationship Id="rId73" Type="http://schemas.openxmlformats.org/officeDocument/2006/relationships/image" Target="media/image31.emf"/><Relationship Id="rId169" Type="http://schemas.openxmlformats.org/officeDocument/2006/relationships/customXml" Target="ink/ink53.xml"/><Relationship Id="rId334" Type="http://schemas.openxmlformats.org/officeDocument/2006/relationships/oleObject" Target="embeddings/oleObject76.bin"/><Relationship Id="rId376" Type="http://schemas.openxmlformats.org/officeDocument/2006/relationships/oleObject" Target="embeddings/oleObject880.bin"/><Relationship Id="rId541" Type="http://schemas.openxmlformats.org/officeDocument/2006/relationships/image" Target="media/image157.emf"/><Relationship Id="rId583" Type="http://schemas.openxmlformats.org/officeDocument/2006/relationships/image" Target="media/image178.emf"/><Relationship Id="rId639" Type="http://schemas.openxmlformats.org/officeDocument/2006/relationships/customXml" Target="ink/ink152.xml"/><Relationship Id="rId790" Type="http://schemas.openxmlformats.org/officeDocument/2006/relationships/oleObject" Target="embeddings/oleObject236.bin"/><Relationship Id="rId804" Type="http://schemas.openxmlformats.org/officeDocument/2006/relationships/oleObject" Target="embeddings/oleObject244.bin"/><Relationship Id="rId4" Type="http://schemas.microsoft.com/office/2007/relationships/stylesWithEffects" Target="stylesWithEffects.xml"/><Relationship Id="rId180" Type="http://schemas.openxmlformats.org/officeDocument/2006/relationships/image" Target="media/image82.emf"/><Relationship Id="rId236" Type="http://schemas.openxmlformats.org/officeDocument/2006/relationships/customXml" Target="ink/ink71.xml"/><Relationship Id="rId278" Type="http://schemas.openxmlformats.org/officeDocument/2006/relationships/image" Target="media/image130.emf"/><Relationship Id="rId401" Type="http://schemas.openxmlformats.org/officeDocument/2006/relationships/oleObject" Target="embeddings/oleObject101.bin"/><Relationship Id="rId443" Type="http://schemas.openxmlformats.org/officeDocument/2006/relationships/oleObject" Target="embeddings/oleObject124.bin"/><Relationship Id="rId650" Type="http://schemas.openxmlformats.org/officeDocument/2006/relationships/image" Target="media/image211.emf"/><Relationship Id="rId303" Type="http://schemas.openxmlformats.org/officeDocument/2006/relationships/image" Target="media/image53.wmf"/><Relationship Id="rId485" Type="http://schemas.openxmlformats.org/officeDocument/2006/relationships/oleObject" Target="embeddings/oleObject149.bin"/><Relationship Id="rId692" Type="http://schemas.openxmlformats.org/officeDocument/2006/relationships/image" Target="media/image232.wmf"/><Relationship Id="rId706" Type="http://schemas.openxmlformats.org/officeDocument/2006/relationships/oleObject" Target="embeddings/oleObject192.bin"/><Relationship Id="rId748" Type="http://schemas.openxmlformats.org/officeDocument/2006/relationships/image" Target="media/image257.wmf"/><Relationship Id="rId42" Type="http://schemas.openxmlformats.org/officeDocument/2006/relationships/customXml" Target="ink/ink9.xml"/><Relationship Id="rId84" Type="http://schemas.openxmlformats.org/officeDocument/2006/relationships/customXml" Target="ink/ink30.xml"/><Relationship Id="rId138" Type="http://schemas.openxmlformats.org/officeDocument/2006/relationships/oleObject" Target="embeddings/oleObject28.bin"/><Relationship Id="rId345" Type="http://schemas.openxmlformats.org/officeDocument/2006/relationships/image" Target="media/image73.wmf"/><Relationship Id="rId387" Type="http://schemas.openxmlformats.org/officeDocument/2006/relationships/oleObject" Target="embeddings/oleObject94.bin"/><Relationship Id="rId510" Type="http://schemas.openxmlformats.org/officeDocument/2006/relationships/image" Target="media/image142.wmf"/><Relationship Id="rId552" Type="http://schemas.openxmlformats.org/officeDocument/2006/relationships/customXml" Target="ink/ink112.xml"/><Relationship Id="rId594" Type="http://schemas.openxmlformats.org/officeDocument/2006/relationships/customXml" Target="ink/ink130.xml"/><Relationship Id="rId608" Type="http://schemas.openxmlformats.org/officeDocument/2006/relationships/customXml" Target="ink/ink137.xml"/><Relationship Id="rId815" Type="http://schemas.openxmlformats.org/officeDocument/2006/relationships/header" Target="header1.xml"/><Relationship Id="rId191" Type="http://schemas.openxmlformats.org/officeDocument/2006/relationships/image" Target="media/image29.wmf"/><Relationship Id="rId205" Type="http://schemas.openxmlformats.org/officeDocument/2006/relationships/oleObject" Target="embeddings/oleObject42.bin"/><Relationship Id="rId247" Type="http://schemas.openxmlformats.org/officeDocument/2006/relationships/image" Target="media/image115.emf"/><Relationship Id="rId412" Type="http://schemas.openxmlformats.org/officeDocument/2006/relationships/oleObject" Target="embeddings/oleObject107.bin"/><Relationship Id="rId107" Type="http://schemas.openxmlformats.org/officeDocument/2006/relationships/oleObject" Target="embeddings/oleObject11.bin"/><Relationship Id="rId289" Type="http://schemas.openxmlformats.org/officeDocument/2006/relationships/image" Target="media/image46.wmf"/><Relationship Id="rId454" Type="http://schemas.openxmlformats.org/officeDocument/2006/relationships/oleObject" Target="embeddings/oleObject131.bin"/><Relationship Id="rId496" Type="http://schemas.openxmlformats.org/officeDocument/2006/relationships/customXml" Target="ink/ink94.xml"/><Relationship Id="rId661" Type="http://schemas.openxmlformats.org/officeDocument/2006/relationships/image" Target="media/image217.wmf"/><Relationship Id="rId717" Type="http://schemas.openxmlformats.org/officeDocument/2006/relationships/oleObject" Target="embeddings/oleObject198.bin"/><Relationship Id="rId759" Type="http://schemas.openxmlformats.org/officeDocument/2006/relationships/oleObject" Target="embeddings/oleObject220.bin"/><Relationship Id="rId11" Type="http://schemas.openxmlformats.org/officeDocument/2006/relationships/customXml" Target="ink/ink2.xml"/><Relationship Id="rId53" Type="http://schemas.openxmlformats.org/officeDocument/2006/relationships/image" Target="media/image21.emf"/><Relationship Id="rId149" Type="http://schemas.openxmlformats.org/officeDocument/2006/relationships/customXml" Target="ink/ink45.xml"/><Relationship Id="rId314" Type="http://schemas.openxmlformats.org/officeDocument/2006/relationships/oleObject" Target="embeddings/oleObject66.bin"/><Relationship Id="rId356" Type="http://schemas.openxmlformats.org/officeDocument/2006/relationships/oleObject" Target="embeddings/oleObject83.bin"/><Relationship Id="rId398" Type="http://schemas.openxmlformats.org/officeDocument/2006/relationships/image" Target="media/image90.wmf"/><Relationship Id="rId521" Type="http://schemas.openxmlformats.org/officeDocument/2006/relationships/oleObject" Target="embeddings/oleObject158.bin"/><Relationship Id="rId563" Type="http://schemas.openxmlformats.org/officeDocument/2006/relationships/image" Target="media/image168.emf"/><Relationship Id="rId619" Type="http://schemas.openxmlformats.org/officeDocument/2006/relationships/image" Target="media/image196.emf"/><Relationship Id="rId770" Type="http://schemas.openxmlformats.org/officeDocument/2006/relationships/image" Target="media/image268.wmf"/><Relationship Id="rId95" Type="http://schemas.openxmlformats.org/officeDocument/2006/relationships/image" Target="media/image42.emf"/><Relationship Id="rId160" Type="http://schemas.openxmlformats.org/officeDocument/2006/relationships/image" Target="media/image72.emf"/><Relationship Id="rId216" Type="http://schemas.openxmlformats.org/officeDocument/2006/relationships/image" Target="media/image39.wmf"/><Relationship Id="rId423" Type="http://schemas.openxmlformats.org/officeDocument/2006/relationships/image" Target="media/image102.wmf"/><Relationship Id="rId258" Type="http://schemas.openxmlformats.org/officeDocument/2006/relationships/customXml" Target="ink/ink80.xml"/><Relationship Id="rId465" Type="http://schemas.openxmlformats.org/officeDocument/2006/relationships/image" Target="media/image117.wmf"/><Relationship Id="rId630" Type="http://schemas.openxmlformats.org/officeDocument/2006/relationships/image" Target="media/image201.emf"/><Relationship Id="rId672" Type="http://schemas.openxmlformats.org/officeDocument/2006/relationships/oleObject" Target="embeddings/oleObject173.bin"/><Relationship Id="rId728" Type="http://schemas.openxmlformats.org/officeDocument/2006/relationships/image" Target="media/image247.wmf"/><Relationship Id="rId22" Type="http://schemas.openxmlformats.org/officeDocument/2006/relationships/image" Target="media/image6.emf"/><Relationship Id="rId64" Type="http://schemas.openxmlformats.org/officeDocument/2006/relationships/customXml" Target="ink/ink20.xml"/><Relationship Id="rId118" Type="http://schemas.openxmlformats.org/officeDocument/2006/relationships/image" Target="media/image14.wmf"/><Relationship Id="rId325" Type="http://schemas.openxmlformats.org/officeDocument/2006/relationships/image" Target="media/image64.wmf"/><Relationship Id="rId367" Type="http://schemas.openxmlformats.org/officeDocument/2006/relationships/oleObject" Target="embeddings/oleObject830.bin"/><Relationship Id="rId532" Type="http://schemas.openxmlformats.org/officeDocument/2006/relationships/customXml" Target="ink/ink103.xml"/><Relationship Id="rId574" Type="http://schemas.openxmlformats.org/officeDocument/2006/relationships/customXml" Target="ink/ink121.xml"/><Relationship Id="rId171" Type="http://schemas.openxmlformats.org/officeDocument/2006/relationships/customXml" Target="ink/ink54.xml"/><Relationship Id="rId227" Type="http://schemas.openxmlformats.org/officeDocument/2006/relationships/image" Target="media/image105.emf"/><Relationship Id="rId781" Type="http://schemas.openxmlformats.org/officeDocument/2006/relationships/image" Target="media/image273.wmf"/><Relationship Id="rId269" Type="http://schemas.openxmlformats.org/officeDocument/2006/relationships/customXml" Target="ink/ink85.xml"/><Relationship Id="rId434" Type="http://schemas.openxmlformats.org/officeDocument/2006/relationships/oleObject" Target="embeddings/oleObject118.bin"/><Relationship Id="rId476" Type="http://schemas.openxmlformats.org/officeDocument/2006/relationships/oleObject" Target="embeddings/oleObject143.bin"/><Relationship Id="rId641" Type="http://schemas.openxmlformats.org/officeDocument/2006/relationships/image" Target="media/image207.wmf"/><Relationship Id="rId683" Type="http://schemas.openxmlformats.org/officeDocument/2006/relationships/image" Target="media/image228.wmf"/><Relationship Id="rId739" Type="http://schemas.openxmlformats.org/officeDocument/2006/relationships/oleObject" Target="embeddings/oleObject210.bin"/><Relationship Id="rId33" Type="http://schemas.openxmlformats.org/officeDocument/2006/relationships/image" Target="media/image7.wmf"/><Relationship Id="rId129" Type="http://schemas.openxmlformats.org/officeDocument/2006/relationships/oleObject" Target="embeddings/oleObject22.bin"/><Relationship Id="rId280" Type="http://schemas.openxmlformats.org/officeDocument/2006/relationships/oleObject" Target="embeddings/oleObject51.bin"/><Relationship Id="rId336" Type="http://schemas.openxmlformats.org/officeDocument/2006/relationships/oleObject" Target="embeddings/oleObject77.bin"/><Relationship Id="rId501" Type="http://schemas.openxmlformats.org/officeDocument/2006/relationships/image" Target="media/image137.emf"/><Relationship Id="rId543" Type="http://schemas.openxmlformats.org/officeDocument/2006/relationships/image" Target="media/image158.emf"/><Relationship Id="rId75" Type="http://schemas.openxmlformats.org/officeDocument/2006/relationships/image" Target="media/image32.emf"/><Relationship Id="rId140" Type="http://schemas.openxmlformats.org/officeDocument/2006/relationships/oleObject" Target="embeddings/oleObject29.bin"/><Relationship Id="rId182" Type="http://schemas.openxmlformats.org/officeDocument/2006/relationships/image" Target="media/image83.emf"/><Relationship Id="rId378" Type="http://schemas.openxmlformats.org/officeDocument/2006/relationships/oleObject" Target="embeddings/oleObject89.bin"/><Relationship Id="rId403" Type="http://schemas.openxmlformats.org/officeDocument/2006/relationships/oleObject" Target="embeddings/oleObject102.bin"/><Relationship Id="rId585" Type="http://schemas.openxmlformats.org/officeDocument/2006/relationships/image" Target="media/image179.emf"/><Relationship Id="rId750" Type="http://schemas.openxmlformats.org/officeDocument/2006/relationships/image" Target="media/image258.wmf"/><Relationship Id="rId792" Type="http://schemas.openxmlformats.org/officeDocument/2006/relationships/oleObject" Target="embeddings/oleObject237.bin"/><Relationship Id="rId806" Type="http://schemas.openxmlformats.org/officeDocument/2006/relationships/oleObject" Target="embeddings/oleObject245.bin"/><Relationship Id="rId6" Type="http://schemas.openxmlformats.org/officeDocument/2006/relationships/webSettings" Target="webSettings.xml"/><Relationship Id="rId238" Type="http://schemas.openxmlformats.org/officeDocument/2006/relationships/customXml" Target="ink/ink72.xml"/><Relationship Id="rId445" Type="http://schemas.openxmlformats.org/officeDocument/2006/relationships/oleObject" Target="embeddings/oleObject126.bin"/><Relationship Id="rId487" Type="http://schemas.openxmlformats.org/officeDocument/2006/relationships/oleObject" Target="embeddings/oleObject150.bin"/><Relationship Id="rId610" Type="http://schemas.openxmlformats.org/officeDocument/2006/relationships/customXml" Target="ink/ink138.xml"/><Relationship Id="rId652" Type="http://schemas.openxmlformats.org/officeDocument/2006/relationships/image" Target="media/image212.emf"/><Relationship Id="rId694" Type="http://schemas.openxmlformats.org/officeDocument/2006/relationships/oleObject" Target="embeddings/oleObject185.bin"/><Relationship Id="rId708" Type="http://schemas.openxmlformats.org/officeDocument/2006/relationships/oleObject" Target="embeddings/oleObject193.bin"/><Relationship Id="rId291" Type="http://schemas.openxmlformats.org/officeDocument/2006/relationships/image" Target="media/image47.wmf"/><Relationship Id="rId305" Type="http://schemas.openxmlformats.org/officeDocument/2006/relationships/image" Target="media/image54.wmf"/><Relationship Id="rId347" Type="http://schemas.openxmlformats.org/officeDocument/2006/relationships/image" Target="media/image74.wmf"/><Relationship Id="rId512" Type="http://schemas.openxmlformats.org/officeDocument/2006/relationships/image" Target="media/image143.wmf"/><Relationship Id="rId44" Type="http://schemas.openxmlformats.org/officeDocument/2006/relationships/customXml" Target="ink/ink10.xml"/><Relationship Id="rId86" Type="http://schemas.openxmlformats.org/officeDocument/2006/relationships/customXml" Target="ink/ink31.xml"/><Relationship Id="rId151" Type="http://schemas.openxmlformats.org/officeDocument/2006/relationships/image" Target="media/image24.wmf"/><Relationship Id="rId389" Type="http://schemas.openxmlformats.org/officeDocument/2006/relationships/oleObject" Target="embeddings/oleObject95.bin"/><Relationship Id="rId554" Type="http://schemas.openxmlformats.org/officeDocument/2006/relationships/customXml" Target="ink/ink113.xml"/><Relationship Id="rId596" Type="http://schemas.openxmlformats.org/officeDocument/2006/relationships/customXml" Target="ink/ink131.xml"/><Relationship Id="rId761" Type="http://schemas.openxmlformats.org/officeDocument/2006/relationships/oleObject" Target="embeddings/oleObject221.bin"/><Relationship Id="rId817" Type="http://schemas.openxmlformats.org/officeDocument/2006/relationships/fontTable" Target="fontTable.xml"/><Relationship Id="rId193" Type="http://schemas.openxmlformats.org/officeDocument/2006/relationships/image" Target="media/image30.wmf"/><Relationship Id="rId207" Type="http://schemas.openxmlformats.org/officeDocument/2006/relationships/oleObject" Target="embeddings/oleObject43.bin"/><Relationship Id="rId249" Type="http://schemas.openxmlformats.org/officeDocument/2006/relationships/image" Target="media/image116.emf"/><Relationship Id="rId414" Type="http://schemas.openxmlformats.org/officeDocument/2006/relationships/oleObject" Target="embeddings/oleObject108.bin"/><Relationship Id="rId456" Type="http://schemas.openxmlformats.org/officeDocument/2006/relationships/oleObject" Target="embeddings/oleObject132.bin"/><Relationship Id="rId498" Type="http://schemas.openxmlformats.org/officeDocument/2006/relationships/customXml" Target="ink/ink95.xml"/><Relationship Id="rId621" Type="http://schemas.openxmlformats.org/officeDocument/2006/relationships/image" Target="media/image197.emf"/><Relationship Id="rId663" Type="http://schemas.openxmlformats.org/officeDocument/2006/relationships/customXml" Target="ink/ink161.xml"/><Relationship Id="rId13" Type="http://schemas.openxmlformats.org/officeDocument/2006/relationships/image" Target="media/image1.wmf"/><Relationship Id="rId109" Type="http://schemas.openxmlformats.org/officeDocument/2006/relationships/oleObject" Target="embeddings/oleObject12.bin"/><Relationship Id="rId260" Type="http://schemas.openxmlformats.org/officeDocument/2006/relationships/customXml" Target="ink/ink81.xml"/><Relationship Id="rId316" Type="http://schemas.openxmlformats.org/officeDocument/2006/relationships/oleObject" Target="embeddings/oleObject67.bin"/><Relationship Id="rId523" Type="http://schemas.openxmlformats.org/officeDocument/2006/relationships/oleObject" Target="embeddings/oleObject159.bin"/><Relationship Id="rId719" Type="http://schemas.openxmlformats.org/officeDocument/2006/relationships/oleObject" Target="embeddings/oleObject199.bin"/><Relationship Id="rId55" Type="http://schemas.openxmlformats.org/officeDocument/2006/relationships/image" Target="media/image22.emf"/><Relationship Id="rId97" Type="http://schemas.openxmlformats.org/officeDocument/2006/relationships/image" Target="media/image43.emf"/><Relationship Id="rId120" Type="http://schemas.openxmlformats.org/officeDocument/2006/relationships/image" Target="media/image15.wmf"/><Relationship Id="rId358" Type="http://schemas.openxmlformats.org/officeDocument/2006/relationships/oleObject" Target="embeddings/oleObject780.bin"/><Relationship Id="rId565" Type="http://schemas.openxmlformats.org/officeDocument/2006/relationships/image" Target="media/image169.emf"/><Relationship Id="rId730" Type="http://schemas.openxmlformats.org/officeDocument/2006/relationships/image" Target="media/image248.wmf"/><Relationship Id="rId772" Type="http://schemas.openxmlformats.org/officeDocument/2006/relationships/image" Target="media/image269.wmf"/><Relationship Id="rId162" Type="http://schemas.openxmlformats.org/officeDocument/2006/relationships/image" Target="media/image73.emf"/><Relationship Id="rId218" Type="http://schemas.openxmlformats.org/officeDocument/2006/relationships/image" Target="media/image40.wmf"/><Relationship Id="rId425" Type="http://schemas.openxmlformats.org/officeDocument/2006/relationships/image" Target="media/image103.wmf"/><Relationship Id="rId467" Type="http://schemas.openxmlformats.org/officeDocument/2006/relationships/image" Target="media/image118.wmf"/><Relationship Id="rId632" Type="http://schemas.openxmlformats.org/officeDocument/2006/relationships/image" Target="media/image202.emf"/><Relationship Id="rId271" Type="http://schemas.openxmlformats.org/officeDocument/2006/relationships/customXml" Target="ink/ink86.xml"/><Relationship Id="rId674" Type="http://schemas.openxmlformats.org/officeDocument/2006/relationships/oleObject" Target="embeddings/oleObject174.bin"/><Relationship Id="rId24" Type="http://schemas.openxmlformats.org/officeDocument/2006/relationships/oleObject" Target="embeddings/oleObject3.bin"/><Relationship Id="rId66" Type="http://schemas.openxmlformats.org/officeDocument/2006/relationships/customXml" Target="ink/ink21.xml"/><Relationship Id="rId131" Type="http://schemas.openxmlformats.org/officeDocument/2006/relationships/image" Target="media/image20.wmf"/><Relationship Id="rId327" Type="http://schemas.openxmlformats.org/officeDocument/2006/relationships/image" Target="media/image65.wmf"/><Relationship Id="rId369" Type="http://schemas.openxmlformats.org/officeDocument/2006/relationships/image" Target="media/image78.wmf"/><Relationship Id="rId534" Type="http://schemas.openxmlformats.org/officeDocument/2006/relationships/image" Target="media/image154.wmf"/><Relationship Id="rId576" Type="http://schemas.openxmlformats.org/officeDocument/2006/relationships/customXml" Target="ink/ink122.xml"/><Relationship Id="rId741" Type="http://schemas.openxmlformats.org/officeDocument/2006/relationships/oleObject" Target="embeddings/oleObject211.bin"/><Relationship Id="rId783" Type="http://schemas.openxmlformats.org/officeDocument/2006/relationships/image" Target="media/image274.wmf"/><Relationship Id="rId173" Type="http://schemas.openxmlformats.org/officeDocument/2006/relationships/customXml" Target="ink/ink55.xml"/><Relationship Id="rId229" Type="http://schemas.openxmlformats.org/officeDocument/2006/relationships/image" Target="media/image106.emf"/><Relationship Id="rId380" Type="http://schemas.openxmlformats.org/officeDocument/2006/relationships/oleObject" Target="embeddings/oleObject90.bin"/><Relationship Id="rId436" Type="http://schemas.openxmlformats.org/officeDocument/2006/relationships/oleObject" Target="embeddings/oleObject119.bin"/><Relationship Id="rId601" Type="http://schemas.openxmlformats.org/officeDocument/2006/relationships/image" Target="media/image187.emf"/><Relationship Id="rId643" Type="http://schemas.openxmlformats.org/officeDocument/2006/relationships/customXml" Target="ink/ink153.xml"/><Relationship Id="rId240" Type="http://schemas.openxmlformats.org/officeDocument/2006/relationships/customXml" Target="ink/ink73.xml"/><Relationship Id="rId478" Type="http://schemas.openxmlformats.org/officeDocument/2006/relationships/oleObject" Target="embeddings/oleObject144.bin"/><Relationship Id="rId685" Type="http://schemas.openxmlformats.org/officeDocument/2006/relationships/image" Target="media/image229.wmf"/><Relationship Id="rId35" Type="http://schemas.openxmlformats.org/officeDocument/2006/relationships/oleObject" Target="embeddings/oleObject8.bin"/><Relationship Id="rId77" Type="http://schemas.openxmlformats.org/officeDocument/2006/relationships/image" Target="media/image33.emf"/><Relationship Id="rId100" Type="http://schemas.openxmlformats.org/officeDocument/2006/relationships/customXml" Target="ink/ink38.xml"/><Relationship Id="rId282" Type="http://schemas.openxmlformats.org/officeDocument/2006/relationships/image" Target="media/image132.emf"/><Relationship Id="rId338" Type="http://schemas.openxmlformats.org/officeDocument/2006/relationships/oleObject" Target="embeddings/oleObject78.bin"/><Relationship Id="rId503" Type="http://schemas.openxmlformats.org/officeDocument/2006/relationships/image" Target="media/image138.emf"/><Relationship Id="rId545" Type="http://schemas.openxmlformats.org/officeDocument/2006/relationships/image" Target="media/image159.emf"/><Relationship Id="rId587" Type="http://schemas.openxmlformats.org/officeDocument/2006/relationships/image" Target="media/image180.emf"/><Relationship Id="rId710" Type="http://schemas.openxmlformats.org/officeDocument/2006/relationships/oleObject" Target="embeddings/oleObject194.bin"/><Relationship Id="rId752" Type="http://schemas.openxmlformats.org/officeDocument/2006/relationships/image" Target="media/image259.wmf"/><Relationship Id="rId808" Type="http://schemas.openxmlformats.org/officeDocument/2006/relationships/oleObject" Target="embeddings/oleObject246.bin"/><Relationship Id="rId8" Type="http://schemas.openxmlformats.org/officeDocument/2006/relationships/endnotes" Target="endnotes.xml"/><Relationship Id="rId142" Type="http://schemas.openxmlformats.org/officeDocument/2006/relationships/image" Target="media/image63.emf"/><Relationship Id="rId184" Type="http://schemas.openxmlformats.org/officeDocument/2006/relationships/image" Target="media/image84.emf"/><Relationship Id="rId391" Type="http://schemas.openxmlformats.org/officeDocument/2006/relationships/oleObject" Target="embeddings/oleObject96.bin"/><Relationship Id="rId405" Type="http://schemas.openxmlformats.org/officeDocument/2006/relationships/oleObject" Target="embeddings/oleObject103.bin"/><Relationship Id="rId447" Type="http://schemas.openxmlformats.org/officeDocument/2006/relationships/image" Target="media/image109.wmf"/><Relationship Id="rId612" Type="http://schemas.openxmlformats.org/officeDocument/2006/relationships/customXml" Target="ink/ink139.xml"/><Relationship Id="rId794" Type="http://schemas.openxmlformats.org/officeDocument/2006/relationships/oleObject" Target="embeddings/oleObject238.bin"/><Relationship Id="rId251" Type="http://schemas.openxmlformats.org/officeDocument/2006/relationships/image" Target="media/image117.emf"/><Relationship Id="rId489" Type="http://schemas.openxmlformats.org/officeDocument/2006/relationships/oleObject" Target="embeddings/oleObject151.bin"/><Relationship Id="rId654" Type="http://schemas.openxmlformats.org/officeDocument/2006/relationships/oleObject" Target="embeddings/oleObject168.bin"/><Relationship Id="rId696" Type="http://schemas.openxmlformats.org/officeDocument/2006/relationships/oleObject" Target="embeddings/oleObject186.bin"/><Relationship Id="rId46" Type="http://schemas.openxmlformats.org/officeDocument/2006/relationships/customXml" Target="ink/ink11.xml"/><Relationship Id="rId293" Type="http://schemas.openxmlformats.org/officeDocument/2006/relationships/image" Target="media/image48.wmf"/><Relationship Id="rId307" Type="http://schemas.openxmlformats.org/officeDocument/2006/relationships/image" Target="media/image55.wmf"/><Relationship Id="rId349" Type="http://schemas.openxmlformats.org/officeDocument/2006/relationships/image" Target="media/image620.wmf"/><Relationship Id="rId514" Type="http://schemas.openxmlformats.org/officeDocument/2006/relationships/image" Target="media/image144.wmf"/><Relationship Id="rId556" Type="http://schemas.openxmlformats.org/officeDocument/2006/relationships/customXml" Target="ink/ink114.xml"/><Relationship Id="rId721" Type="http://schemas.openxmlformats.org/officeDocument/2006/relationships/oleObject" Target="embeddings/oleObject201.bin"/><Relationship Id="rId763" Type="http://schemas.openxmlformats.org/officeDocument/2006/relationships/oleObject" Target="embeddings/oleObject222.bin"/><Relationship Id="rId88" Type="http://schemas.openxmlformats.org/officeDocument/2006/relationships/customXml" Target="ink/ink32.xml"/><Relationship Id="rId111" Type="http://schemas.openxmlformats.org/officeDocument/2006/relationships/oleObject" Target="embeddings/oleObject13.bin"/><Relationship Id="rId153" Type="http://schemas.openxmlformats.org/officeDocument/2006/relationships/image" Target="media/image25.wmf"/><Relationship Id="rId195" Type="http://schemas.openxmlformats.org/officeDocument/2006/relationships/image" Target="media/image31.wmf"/><Relationship Id="rId209" Type="http://schemas.openxmlformats.org/officeDocument/2006/relationships/oleObject" Target="embeddings/oleObject44.bin"/><Relationship Id="rId360" Type="http://schemas.openxmlformats.org/officeDocument/2006/relationships/oleObject" Target="embeddings/oleObject84.bin"/><Relationship Id="rId416" Type="http://schemas.openxmlformats.org/officeDocument/2006/relationships/oleObject" Target="embeddings/oleObject109.bin"/><Relationship Id="rId598" Type="http://schemas.openxmlformats.org/officeDocument/2006/relationships/customXml" Target="ink/ink132.xml"/><Relationship Id="rId220" Type="http://schemas.openxmlformats.org/officeDocument/2006/relationships/customXml" Target="ink/ink63.xml"/><Relationship Id="rId458" Type="http://schemas.openxmlformats.org/officeDocument/2006/relationships/oleObject" Target="embeddings/oleObject134.bin"/><Relationship Id="rId623" Type="http://schemas.openxmlformats.org/officeDocument/2006/relationships/image" Target="media/image198.emf"/><Relationship Id="rId665" Type="http://schemas.openxmlformats.org/officeDocument/2006/relationships/image" Target="media/image219.wmf"/><Relationship Id="rId15" Type="http://schemas.openxmlformats.org/officeDocument/2006/relationships/image" Target="media/image2.wmf"/><Relationship Id="rId57" Type="http://schemas.openxmlformats.org/officeDocument/2006/relationships/image" Target="media/image23.emf"/><Relationship Id="rId262" Type="http://schemas.openxmlformats.org/officeDocument/2006/relationships/customXml" Target="ink/ink82.xml"/><Relationship Id="rId318" Type="http://schemas.openxmlformats.org/officeDocument/2006/relationships/oleObject" Target="embeddings/oleObject68.bin"/><Relationship Id="rId525" Type="http://schemas.openxmlformats.org/officeDocument/2006/relationships/oleObject" Target="embeddings/oleObject160.bin"/><Relationship Id="rId567" Type="http://schemas.openxmlformats.org/officeDocument/2006/relationships/oleObject" Target="embeddings/oleObject163.bin"/><Relationship Id="rId732" Type="http://schemas.openxmlformats.org/officeDocument/2006/relationships/image" Target="media/image249.wmf"/><Relationship Id="rId99" Type="http://schemas.openxmlformats.org/officeDocument/2006/relationships/image" Target="media/image44.emf"/><Relationship Id="rId122" Type="http://schemas.openxmlformats.org/officeDocument/2006/relationships/image" Target="media/image16.wmf"/><Relationship Id="rId164" Type="http://schemas.openxmlformats.org/officeDocument/2006/relationships/image" Target="media/image74.emf"/><Relationship Id="rId371" Type="http://schemas.openxmlformats.org/officeDocument/2006/relationships/image" Target="media/image79.wmf"/><Relationship Id="rId774" Type="http://schemas.openxmlformats.org/officeDocument/2006/relationships/oleObject" Target="embeddings/oleObject228.bin"/><Relationship Id="rId427" Type="http://schemas.openxmlformats.org/officeDocument/2006/relationships/image" Target="media/image104.wmf"/><Relationship Id="rId469" Type="http://schemas.openxmlformats.org/officeDocument/2006/relationships/image" Target="media/image119.wmf"/><Relationship Id="rId634" Type="http://schemas.openxmlformats.org/officeDocument/2006/relationships/image" Target="media/image203.emf"/><Relationship Id="rId676" Type="http://schemas.openxmlformats.org/officeDocument/2006/relationships/oleObject" Target="embeddings/oleObject175.bin"/><Relationship Id="rId26" Type="http://schemas.openxmlformats.org/officeDocument/2006/relationships/oleObject" Target="embeddings/oleObject4.bin"/><Relationship Id="rId231" Type="http://schemas.openxmlformats.org/officeDocument/2006/relationships/image" Target="media/image107.emf"/><Relationship Id="rId273" Type="http://schemas.openxmlformats.org/officeDocument/2006/relationships/customXml" Target="ink/ink87.xml"/><Relationship Id="rId329" Type="http://schemas.openxmlformats.org/officeDocument/2006/relationships/image" Target="media/image66.wmf"/><Relationship Id="rId480" Type="http://schemas.openxmlformats.org/officeDocument/2006/relationships/image" Target="media/image124.wmf"/><Relationship Id="rId536" Type="http://schemas.openxmlformats.org/officeDocument/2006/relationships/customXml" Target="ink/ink104.xml"/><Relationship Id="rId701" Type="http://schemas.openxmlformats.org/officeDocument/2006/relationships/oleObject" Target="embeddings/oleObject189.bin"/><Relationship Id="rId68" Type="http://schemas.openxmlformats.org/officeDocument/2006/relationships/customXml" Target="ink/ink22.xml"/><Relationship Id="rId133" Type="http://schemas.openxmlformats.org/officeDocument/2006/relationships/image" Target="media/image21.wmf"/><Relationship Id="rId175" Type="http://schemas.openxmlformats.org/officeDocument/2006/relationships/customXml" Target="ink/ink56.xml"/><Relationship Id="rId340" Type="http://schemas.openxmlformats.org/officeDocument/2006/relationships/oleObject" Target="embeddings/oleObject79.bin"/><Relationship Id="rId578" Type="http://schemas.openxmlformats.org/officeDocument/2006/relationships/customXml" Target="ink/ink123.xml"/><Relationship Id="rId743" Type="http://schemas.openxmlformats.org/officeDocument/2006/relationships/oleObject" Target="embeddings/oleObject212.bin"/><Relationship Id="rId785" Type="http://schemas.openxmlformats.org/officeDocument/2006/relationships/image" Target="media/image275.wmf"/><Relationship Id="rId200" Type="http://schemas.openxmlformats.org/officeDocument/2006/relationships/image" Target="media/image33.wmf"/><Relationship Id="rId382" Type="http://schemas.openxmlformats.org/officeDocument/2006/relationships/oleObject" Target="embeddings/oleObject91.bin"/><Relationship Id="rId438" Type="http://schemas.openxmlformats.org/officeDocument/2006/relationships/oleObject" Target="embeddings/oleObject120.bin"/><Relationship Id="rId603" Type="http://schemas.openxmlformats.org/officeDocument/2006/relationships/image" Target="media/image188.emf"/><Relationship Id="rId645" Type="http://schemas.openxmlformats.org/officeDocument/2006/relationships/customXml" Target="ink/ink154.xml"/><Relationship Id="rId687" Type="http://schemas.openxmlformats.org/officeDocument/2006/relationships/image" Target="media/image230.wmf"/><Relationship Id="rId810" Type="http://schemas.openxmlformats.org/officeDocument/2006/relationships/oleObject" Target="embeddings/oleObject247.bin"/><Relationship Id="rId242" Type="http://schemas.openxmlformats.org/officeDocument/2006/relationships/customXml" Target="ink/ink74.xml"/><Relationship Id="rId284" Type="http://schemas.openxmlformats.org/officeDocument/2006/relationships/image" Target="media/image133.emf"/><Relationship Id="rId491" Type="http://schemas.openxmlformats.org/officeDocument/2006/relationships/oleObject" Target="embeddings/oleObject152.bin"/><Relationship Id="rId505" Type="http://schemas.openxmlformats.org/officeDocument/2006/relationships/image" Target="media/image139.emf"/><Relationship Id="rId712" Type="http://schemas.openxmlformats.org/officeDocument/2006/relationships/oleObject" Target="embeddings/oleObject195.bin"/><Relationship Id="rId37" Type="http://schemas.openxmlformats.org/officeDocument/2006/relationships/oleObject" Target="embeddings/oleObject9.bin"/><Relationship Id="rId79" Type="http://schemas.openxmlformats.org/officeDocument/2006/relationships/image" Target="media/image34.emf"/><Relationship Id="rId102" Type="http://schemas.openxmlformats.org/officeDocument/2006/relationships/customXml" Target="ink/ink39.xml"/><Relationship Id="rId144" Type="http://schemas.openxmlformats.org/officeDocument/2006/relationships/image" Target="media/image64.emf"/><Relationship Id="rId547" Type="http://schemas.openxmlformats.org/officeDocument/2006/relationships/image" Target="media/image160.emf"/><Relationship Id="rId589" Type="http://schemas.openxmlformats.org/officeDocument/2006/relationships/oleObject" Target="embeddings/oleObject165.bin"/><Relationship Id="rId754" Type="http://schemas.openxmlformats.org/officeDocument/2006/relationships/image" Target="media/image260.wmf"/><Relationship Id="rId796" Type="http://schemas.openxmlformats.org/officeDocument/2006/relationships/image" Target="media/image280.wmf"/><Relationship Id="rId90" Type="http://schemas.openxmlformats.org/officeDocument/2006/relationships/customXml" Target="ink/ink33.xml"/><Relationship Id="rId186" Type="http://schemas.openxmlformats.org/officeDocument/2006/relationships/oleObject" Target="embeddings/oleObject32.bin"/><Relationship Id="rId351" Type="http://schemas.openxmlformats.org/officeDocument/2006/relationships/image" Target="media/image630.wmf"/><Relationship Id="rId393" Type="http://schemas.openxmlformats.org/officeDocument/2006/relationships/oleObject" Target="embeddings/oleObject97.bin"/><Relationship Id="rId407" Type="http://schemas.openxmlformats.org/officeDocument/2006/relationships/oleObject" Target="embeddings/oleObject104.bin"/><Relationship Id="rId449" Type="http://schemas.openxmlformats.org/officeDocument/2006/relationships/image" Target="media/image110.wmf"/><Relationship Id="rId614" Type="http://schemas.openxmlformats.org/officeDocument/2006/relationships/customXml" Target="ink/ink140.xml"/><Relationship Id="rId656" Type="http://schemas.openxmlformats.org/officeDocument/2006/relationships/image" Target="media/image214.emf"/><Relationship Id="rId211" Type="http://schemas.openxmlformats.org/officeDocument/2006/relationships/image" Target="media/image97.emf"/><Relationship Id="rId253" Type="http://schemas.openxmlformats.org/officeDocument/2006/relationships/image" Target="media/image118.emf"/><Relationship Id="rId295" Type="http://schemas.openxmlformats.org/officeDocument/2006/relationships/image" Target="media/image49.wmf"/><Relationship Id="rId309" Type="http://schemas.openxmlformats.org/officeDocument/2006/relationships/image" Target="media/image56.wmf"/><Relationship Id="rId460" Type="http://schemas.openxmlformats.org/officeDocument/2006/relationships/oleObject" Target="embeddings/oleObject135.bin"/><Relationship Id="rId516" Type="http://schemas.openxmlformats.org/officeDocument/2006/relationships/image" Target="media/image145.wmf"/><Relationship Id="rId698" Type="http://schemas.openxmlformats.org/officeDocument/2006/relationships/oleObject" Target="embeddings/oleObject187.bin"/><Relationship Id="rId48" Type="http://schemas.openxmlformats.org/officeDocument/2006/relationships/customXml" Target="ink/ink12.xml"/><Relationship Id="rId113" Type="http://schemas.openxmlformats.org/officeDocument/2006/relationships/oleObject" Target="embeddings/oleObject14.bin"/><Relationship Id="rId320" Type="http://schemas.openxmlformats.org/officeDocument/2006/relationships/oleObject" Target="embeddings/oleObject69.bin"/><Relationship Id="rId558" Type="http://schemas.openxmlformats.org/officeDocument/2006/relationships/customXml" Target="ink/ink115.xml"/><Relationship Id="rId723" Type="http://schemas.openxmlformats.org/officeDocument/2006/relationships/oleObject" Target="embeddings/oleObject202.bin"/><Relationship Id="rId765" Type="http://schemas.openxmlformats.org/officeDocument/2006/relationships/oleObject" Target="embeddings/oleObject223.bin"/><Relationship Id="rId155" Type="http://schemas.openxmlformats.org/officeDocument/2006/relationships/customXml" Target="ink/ink46.xml"/><Relationship Id="rId197" Type="http://schemas.openxmlformats.org/officeDocument/2006/relationships/image" Target="media/image32.wmf"/><Relationship Id="rId362" Type="http://schemas.openxmlformats.org/officeDocument/2006/relationships/oleObject" Target="embeddings/oleObject85.bin"/><Relationship Id="rId418" Type="http://schemas.openxmlformats.org/officeDocument/2006/relationships/oleObject" Target="embeddings/oleObject110.bin"/><Relationship Id="rId625" Type="http://schemas.openxmlformats.org/officeDocument/2006/relationships/image" Target="media/image199.emf"/><Relationship Id="rId222" Type="http://schemas.openxmlformats.org/officeDocument/2006/relationships/customXml" Target="ink/ink64.xml"/><Relationship Id="rId264" Type="http://schemas.openxmlformats.org/officeDocument/2006/relationships/customXml" Target="ink/ink83.xml"/><Relationship Id="rId471" Type="http://schemas.openxmlformats.org/officeDocument/2006/relationships/image" Target="media/image120.wmf"/><Relationship Id="rId667" Type="http://schemas.openxmlformats.org/officeDocument/2006/relationships/image" Target="media/image220.wmf"/><Relationship Id="rId17" Type="http://schemas.openxmlformats.org/officeDocument/2006/relationships/customXml" Target="ink/ink3.xml"/><Relationship Id="rId59" Type="http://schemas.openxmlformats.org/officeDocument/2006/relationships/image" Target="media/image24.emf"/><Relationship Id="rId124" Type="http://schemas.openxmlformats.org/officeDocument/2006/relationships/image" Target="media/image17.wmf"/><Relationship Id="rId527" Type="http://schemas.openxmlformats.org/officeDocument/2006/relationships/oleObject" Target="embeddings/oleObject161.bin"/><Relationship Id="rId569" Type="http://schemas.openxmlformats.org/officeDocument/2006/relationships/image" Target="media/image171.emf"/><Relationship Id="rId734" Type="http://schemas.openxmlformats.org/officeDocument/2006/relationships/image" Target="media/image250.wmf"/><Relationship Id="rId776" Type="http://schemas.openxmlformats.org/officeDocument/2006/relationships/oleObject" Target="embeddings/oleObject229.bin"/><Relationship Id="rId70" Type="http://schemas.openxmlformats.org/officeDocument/2006/relationships/customXml" Target="ink/ink23.xml"/><Relationship Id="rId166" Type="http://schemas.openxmlformats.org/officeDocument/2006/relationships/image" Target="media/image75.emf"/><Relationship Id="rId331" Type="http://schemas.openxmlformats.org/officeDocument/2006/relationships/image" Target="media/image67.wmf"/><Relationship Id="rId373" Type="http://schemas.openxmlformats.org/officeDocument/2006/relationships/image" Target="media/image680.wmf"/><Relationship Id="rId429" Type="http://schemas.openxmlformats.org/officeDocument/2006/relationships/image" Target="media/image105.wmf"/><Relationship Id="rId580" Type="http://schemas.openxmlformats.org/officeDocument/2006/relationships/customXml" Target="ink/ink124.xml"/><Relationship Id="rId636" Type="http://schemas.openxmlformats.org/officeDocument/2006/relationships/image" Target="media/image204.emf"/><Relationship Id="rId801" Type="http://schemas.openxmlformats.org/officeDocument/2006/relationships/image" Target="media/image282.wmf"/><Relationship Id="rId1" Type="http://schemas.openxmlformats.org/officeDocument/2006/relationships/customXml" Target="../customXml/item1.xml"/><Relationship Id="rId233" Type="http://schemas.openxmlformats.org/officeDocument/2006/relationships/image" Target="media/image108.emf"/><Relationship Id="rId440" Type="http://schemas.openxmlformats.org/officeDocument/2006/relationships/oleObject" Target="embeddings/oleObject122.bin"/><Relationship Id="rId678" Type="http://schemas.openxmlformats.org/officeDocument/2006/relationships/oleObject" Target="embeddings/oleObject176.bin"/><Relationship Id="rId28" Type="http://schemas.openxmlformats.org/officeDocument/2006/relationships/oleObject" Target="embeddings/oleObject5.bin"/><Relationship Id="rId275" Type="http://schemas.openxmlformats.org/officeDocument/2006/relationships/customXml" Target="ink/ink88.xml"/><Relationship Id="rId300" Type="http://schemas.openxmlformats.org/officeDocument/2006/relationships/oleObject" Target="embeddings/oleObject59.bin"/><Relationship Id="rId482" Type="http://schemas.openxmlformats.org/officeDocument/2006/relationships/oleObject" Target="embeddings/oleObject147.bin"/><Relationship Id="rId538" Type="http://schemas.openxmlformats.org/officeDocument/2006/relationships/customXml" Target="ink/ink105.xml"/><Relationship Id="rId703" Type="http://schemas.openxmlformats.org/officeDocument/2006/relationships/oleObject" Target="embeddings/oleObject190.bin"/><Relationship Id="rId745" Type="http://schemas.openxmlformats.org/officeDocument/2006/relationships/oleObject" Target="embeddings/oleObject213.bin"/><Relationship Id="rId81" Type="http://schemas.openxmlformats.org/officeDocument/2006/relationships/image" Target="media/image35.emf"/><Relationship Id="rId135" Type="http://schemas.openxmlformats.org/officeDocument/2006/relationships/oleObject" Target="embeddings/oleObject26.bin"/><Relationship Id="rId177" Type="http://schemas.openxmlformats.org/officeDocument/2006/relationships/customXml" Target="ink/ink57.xml"/><Relationship Id="rId342" Type="http://schemas.openxmlformats.org/officeDocument/2006/relationships/oleObject" Target="embeddings/oleObject700.bin"/><Relationship Id="rId384" Type="http://schemas.openxmlformats.org/officeDocument/2006/relationships/oleObject" Target="embeddings/oleObject92.bin"/><Relationship Id="rId591" Type="http://schemas.openxmlformats.org/officeDocument/2006/relationships/image" Target="media/image182.emf"/><Relationship Id="rId605" Type="http://schemas.openxmlformats.org/officeDocument/2006/relationships/image" Target="media/image189.emf"/><Relationship Id="rId787" Type="http://schemas.openxmlformats.org/officeDocument/2006/relationships/image" Target="media/image276.wmf"/><Relationship Id="rId812" Type="http://schemas.openxmlformats.org/officeDocument/2006/relationships/oleObject" Target="embeddings/oleObject248.bin"/><Relationship Id="rId202" Type="http://schemas.openxmlformats.org/officeDocument/2006/relationships/image" Target="media/image34.wmf"/><Relationship Id="rId244" Type="http://schemas.openxmlformats.org/officeDocument/2006/relationships/image" Target="media/image41.wmf"/><Relationship Id="rId647" Type="http://schemas.openxmlformats.org/officeDocument/2006/relationships/customXml" Target="ink/ink155.xml"/><Relationship Id="rId689" Type="http://schemas.openxmlformats.org/officeDocument/2006/relationships/image" Target="media/image231.wmf"/><Relationship Id="rId39" Type="http://schemas.openxmlformats.org/officeDocument/2006/relationships/image" Target="media/image14.emf"/><Relationship Id="rId286" Type="http://schemas.openxmlformats.org/officeDocument/2006/relationships/oleObject" Target="embeddings/oleObject52.bin"/><Relationship Id="rId451" Type="http://schemas.openxmlformats.org/officeDocument/2006/relationships/image" Target="media/image111.wmf"/><Relationship Id="rId493" Type="http://schemas.openxmlformats.org/officeDocument/2006/relationships/image" Target="media/image131.emf"/><Relationship Id="rId507" Type="http://schemas.openxmlformats.org/officeDocument/2006/relationships/image" Target="media/image140.emf"/><Relationship Id="rId549" Type="http://schemas.openxmlformats.org/officeDocument/2006/relationships/image" Target="media/image161.emf"/><Relationship Id="rId714" Type="http://schemas.openxmlformats.org/officeDocument/2006/relationships/image" Target="media/image241.wmf"/><Relationship Id="rId756" Type="http://schemas.openxmlformats.org/officeDocument/2006/relationships/image" Target="media/image261.wmf"/><Relationship Id="rId50" Type="http://schemas.openxmlformats.org/officeDocument/2006/relationships/customXml" Target="ink/ink13.xml"/><Relationship Id="rId104" Type="http://schemas.openxmlformats.org/officeDocument/2006/relationships/image" Target="media/image9.wmf"/><Relationship Id="rId146" Type="http://schemas.openxmlformats.org/officeDocument/2006/relationships/image" Target="media/image65.emf"/><Relationship Id="rId188" Type="http://schemas.openxmlformats.org/officeDocument/2006/relationships/oleObject" Target="embeddings/oleObject33.bin"/><Relationship Id="rId311" Type="http://schemas.openxmlformats.org/officeDocument/2006/relationships/image" Target="media/image57.wmf"/><Relationship Id="rId353" Type="http://schemas.openxmlformats.org/officeDocument/2006/relationships/image" Target="media/image640.wmf"/><Relationship Id="rId395" Type="http://schemas.openxmlformats.org/officeDocument/2006/relationships/oleObject" Target="embeddings/oleObject98.bin"/><Relationship Id="rId409" Type="http://schemas.openxmlformats.org/officeDocument/2006/relationships/oleObject" Target="embeddings/oleObject105.bin"/><Relationship Id="rId560" Type="http://schemas.openxmlformats.org/officeDocument/2006/relationships/customXml" Target="ink/ink116.xml"/><Relationship Id="rId798" Type="http://schemas.openxmlformats.org/officeDocument/2006/relationships/oleObject" Target="embeddings/oleObject241.bin"/><Relationship Id="rId92" Type="http://schemas.openxmlformats.org/officeDocument/2006/relationships/customXml" Target="ink/ink34.xml"/><Relationship Id="rId213" Type="http://schemas.openxmlformats.org/officeDocument/2006/relationships/image" Target="media/image98.emf"/><Relationship Id="rId420" Type="http://schemas.openxmlformats.org/officeDocument/2006/relationships/oleObject" Target="embeddings/oleObject111.bin"/><Relationship Id="rId616" Type="http://schemas.openxmlformats.org/officeDocument/2006/relationships/customXml" Target="ink/ink141.xml"/><Relationship Id="rId658" Type="http://schemas.openxmlformats.org/officeDocument/2006/relationships/image" Target="media/image215.emf"/><Relationship Id="rId255" Type="http://schemas.openxmlformats.org/officeDocument/2006/relationships/oleObject" Target="embeddings/oleObject49.bin"/><Relationship Id="rId297" Type="http://schemas.openxmlformats.org/officeDocument/2006/relationships/image" Target="media/image50.wmf"/><Relationship Id="rId462" Type="http://schemas.openxmlformats.org/officeDocument/2006/relationships/oleObject" Target="embeddings/oleObject136.bin"/><Relationship Id="rId518" Type="http://schemas.openxmlformats.org/officeDocument/2006/relationships/image" Target="media/image146.wmf"/><Relationship Id="rId725" Type="http://schemas.openxmlformats.org/officeDocument/2006/relationships/oleObject" Target="embeddings/oleObject203.bin"/><Relationship Id="rId115" Type="http://schemas.openxmlformats.org/officeDocument/2006/relationships/image" Target="media/image52.emf"/><Relationship Id="rId157" Type="http://schemas.openxmlformats.org/officeDocument/2006/relationships/customXml" Target="ink/ink47.xml"/><Relationship Id="rId322" Type="http://schemas.openxmlformats.org/officeDocument/2006/relationships/oleObject" Target="embeddings/oleObject70.bin"/><Relationship Id="rId364" Type="http://schemas.openxmlformats.org/officeDocument/2006/relationships/image" Target="media/image660.wmf"/><Relationship Id="rId767" Type="http://schemas.openxmlformats.org/officeDocument/2006/relationships/oleObject" Target="embeddings/oleObject224.bin"/><Relationship Id="rId61" Type="http://schemas.openxmlformats.org/officeDocument/2006/relationships/image" Target="media/image25.emf"/><Relationship Id="rId199" Type="http://schemas.openxmlformats.org/officeDocument/2006/relationships/oleObject" Target="embeddings/oleObject39.bin"/><Relationship Id="rId571" Type="http://schemas.openxmlformats.org/officeDocument/2006/relationships/image" Target="media/image172.emf"/><Relationship Id="rId627" Type="http://schemas.openxmlformats.org/officeDocument/2006/relationships/image" Target="media/image200.wmf"/><Relationship Id="rId669" Type="http://schemas.openxmlformats.org/officeDocument/2006/relationships/image" Target="media/image221.wmf"/><Relationship Id="rId19" Type="http://schemas.openxmlformats.org/officeDocument/2006/relationships/customXml" Target="ink/ink4.xml"/><Relationship Id="rId224" Type="http://schemas.openxmlformats.org/officeDocument/2006/relationships/customXml" Target="ink/ink65.xml"/><Relationship Id="rId266" Type="http://schemas.openxmlformats.org/officeDocument/2006/relationships/oleObject" Target="embeddings/oleObject50.bin"/><Relationship Id="rId431" Type="http://schemas.openxmlformats.org/officeDocument/2006/relationships/image" Target="media/image106.wmf"/><Relationship Id="rId473" Type="http://schemas.openxmlformats.org/officeDocument/2006/relationships/image" Target="media/image121.wmf"/><Relationship Id="rId529" Type="http://schemas.openxmlformats.org/officeDocument/2006/relationships/image" Target="media/image151.emf"/><Relationship Id="rId680" Type="http://schemas.openxmlformats.org/officeDocument/2006/relationships/oleObject" Target="embeddings/oleObject177.bin"/><Relationship Id="rId736" Type="http://schemas.openxmlformats.org/officeDocument/2006/relationships/image" Target="media/image251.wmf"/><Relationship Id="rId30" Type="http://schemas.openxmlformats.org/officeDocument/2006/relationships/image" Target="media/image10.emf"/><Relationship Id="rId126" Type="http://schemas.openxmlformats.org/officeDocument/2006/relationships/image" Target="media/image18.wmf"/><Relationship Id="rId168" Type="http://schemas.openxmlformats.org/officeDocument/2006/relationships/image" Target="media/image76.emf"/><Relationship Id="rId333" Type="http://schemas.openxmlformats.org/officeDocument/2006/relationships/image" Target="media/image68.wmf"/><Relationship Id="rId540" Type="http://schemas.openxmlformats.org/officeDocument/2006/relationships/customXml" Target="ink/ink106.xml"/><Relationship Id="rId778" Type="http://schemas.openxmlformats.org/officeDocument/2006/relationships/oleObject" Target="embeddings/oleObject230.bin"/><Relationship Id="rId72" Type="http://schemas.openxmlformats.org/officeDocument/2006/relationships/customXml" Target="ink/ink24.xml"/><Relationship Id="rId375" Type="http://schemas.openxmlformats.org/officeDocument/2006/relationships/image" Target="media/image690.wmf"/><Relationship Id="rId582" Type="http://schemas.openxmlformats.org/officeDocument/2006/relationships/customXml" Target="ink/ink125.xml"/><Relationship Id="rId638" Type="http://schemas.openxmlformats.org/officeDocument/2006/relationships/image" Target="media/image205.emf"/><Relationship Id="rId803" Type="http://schemas.openxmlformats.org/officeDocument/2006/relationships/image" Target="media/image283.wmf"/><Relationship Id="rId3" Type="http://schemas.openxmlformats.org/officeDocument/2006/relationships/styles" Target="styles.xml"/><Relationship Id="rId235" Type="http://schemas.openxmlformats.org/officeDocument/2006/relationships/image" Target="media/image109.emf"/><Relationship Id="rId277" Type="http://schemas.openxmlformats.org/officeDocument/2006/relationships/customXml" Target="ink/ink89.xml"/><Relationship Id="rId400" Type="http://schemas.openxmlformats.org/officeDocument/2006/relationships/image" Target="media/image91.wmf"/><Relationship Id="rId442" Type="http://schemas.openxmlformats.org/officeDocument/2006/relationships/image" Target="media/image108.wmf"/><Relationship Id="rId484" Type="http://schemas.openxmlformats.org/officeDocument/2006/relationships/image" Target="media/image125.wmf"/><Relationship Id="rId705" Type="http://schemas.openxmlformats.org/officeDocument/2006/relationships/image" Target="media/image237.wmf"/><Relationship Id="rId137" Type="http://schemas.openxmlformats.org/officeDocument/2006/relationships/oleObject" Target="embeddings/oleObject27.bin"/><Relationship Id="rId302" Type="http://schemas.openxmlformats.org/officeDocument/2006/relationships/oleObject" Target="embeddings/oleObject60.bin"/><Relationship Id="rId344" Type="http://schemas.openxmlformats.org/officeDocument/2006/relationships/oleObject" Target="embeddings/oleObject80.bin"/><Relationship Id="rId691" Type="http://schemas.openxmlformats.org/officeDocument/2006/relationships/oleObject" Target="embeddings/oleObject183.bin"/><Relationship Id="rId747" Type="http://schemas.openxmlformats.org/officeDocument/2006/relationships/oleObject" Target="embeddings/oleObject214.bin"/><Relationship Id="rId789" Type="http://schemas.openxmlformats.org/officeDocument/2006/relationships/image" Target="media/image277.wmf"/><Relationship Id="rId41" Type="http://schemas.openxmlformats.org/officeDocument/2006/relationships/image" Target="media/image15.emf"/><Relationship Id="rId83" Type="http://schemas.openxmlformats.org/officeDocument/2006/relationships/image" Target="media/image36.emf"/><Relationship Id="rId179" Type="http://schemas.openxmlformats.org/officeDocument/2006/relationships/customXml" Target="ink/ink58.xml"/><Relationship Id="rId386" Type="http://schemas.openxmlformats.org/officeDocument/2006/relationships/image" Target="media/image84.wmf"/><Relationship Id="rId551" Type="http://schemas.openxmlformats.org/officeDocument/2006/relationships/image" Target="media/image162.emf"/><Relationship Id="rId593" Type="http://schemas.openxmlformats.org/officeDocument/2006/relationships/image" Target="media/image183.emf"/><Relationship Id="rId607" Type="http://schemas.openxmlformats.org/officeDocument/2006/relationships/image" Target="media/image190.emf"/><Relationship Id="rId649" Type="http://schemas.openxmlformats.org/officeDocument/2006/relationships/customXml" Target="ink/ink156.xml"/><Relationship Id="rId814" Type="http://schemas.openxmlformats.org/officeDocument/2006/relationships/oleObject" Target="embeddings/oleObject249.bin"/><Relationship Id="rId190" Type="http://schemas.openxmlformats.org/officeDocument/2006/relationships/oleObject" Target="embeddings/oleObject34.bin"/><Relationship Id="rId204" Type="http://schemas.openxmlformats.org/officeDocument/2006/relationships/image" Target="media/image35.wmf"/><Relationship Id="rId246" Type="http://schemas.openxmlformats.org/officeDocument/2006/relationships/customXml" Target="ink/ink75.xml"/><Relationship Id="rId288" Type="http://schemas.openxmlformats.org/officeDocument/2006/relationships/oleObject" Target="embeddings/oleObject53.bin"/><Relationship Id="rId411" Type="http://schemas.openxmlformats.org/officeDocument/2006/relationships/image" Target="media/image96.wmf"/><Relationship Id="rId453" Type="http://schemas.openxmlformats.org/officeDocument/2006/relationships/image" Target="media/image112.wmf"/><Relationship Id="rId509" Type="http://schemas.openxmlformats.org/officeDocument/2006/relationships/image" Target="media/image141.emf"/><Relationship Id="rId660" Type="http://schemas.openxmlformats.org/officeDocument/2006/relationships/image" Target="media/image216.emf"/><Relationship Id="rId106" Type="http://schemas.openxmlformats.org/officeDocument/2006/relationships/image" Target="media/image10.wmf"/><Relationship Id="rId313" Type="http://schemas.openxmlformats.org/officeDocument/2006/relationships/image" Target="media/image58.wmf"/><Relationship Id="rId495" Type="http://schemas.openxmlformats.org/officeDocument/2006/relationships/image" Target="media/image134.emf"/><Relationship Id="rId716" Type="http://schemas.openxmlformats.org/officeDocument/2006/relationships/image" Target="media/image242.wmf"/><Relationship Id="rId758" Type="http://schemas.openxmlformats.org/officeDocument/2006/relationships/image" Target="media/image262.wmf"/><Relationship Id="rId10" Type="http://schemas.openxmlformats.org/officeDocument/2006/relationships/image" Target="media/image1.emf"/><Relationship Id="rId52" Type="http://schemas.openxmlformats.org/officeDocument/2006/relationships/customXml" Target="ink/ink14.xml"/><Relationship Id="rId94" Type="http://schemas.openxmlformats.org/officeDocument/2006/relationships/customXml" Target="ink/ink35.xml"/><Relationship Id="rId148" Type="http://schemas.openxmlformats.org/officeDocument/2006/relationships/image" Target="media/image66.emf"/><Relationship Id="rId355" Type="http://schemas.openxmlformats.org/officeDocument/2006/relationships/image" Target="media/image75.wmf"/><Relationship Id="rId397" Type="http://schemas.openxmlformats.org/officeDocument/2006/relationships/oleObject" Target="embeddings/oleObject99.bin"/><Relationship Id="rId520" Type="http://schemas.openxmlformats.org/officeDocument/2006/relationships/image" Target="media/image147.wmf"/><Relationship Id="rId562" Type="http://schemas.openxmlformats.org/officeDocument/2006/relationships/customXml" Target="ink/ink117.xml"/><Relationship Id="rId618" Type="http://schemas.openxmlformats.org/officeDocument/2006/relationships/customXml" Target="ink/ink142.xml"/><Relationship Id="rId215" Type="http://schemas.openxmlformats.org/officeDocument/2006/relationships/oleObject" Target="embeddings/oleObject45.bin"/><Relationship Id="rId257" Type="http://schemas.openxmlformats.org/officeDocument/2006/relationships/image" Target="media/image120.emf"/><Relationship Id="rId422" Type="http://schemas.openxmlformats.org/officeDocument/2006/relationships/oleObject" Target="embeddings/oleObject112.bin"/><Relationship Id="rId464" Type="http://schemas.openxmlformats.org/officeDocument/2006/relationships/oleObject" Target="embeddings/oleObject137.bin"/><Relationship Id="rId299" Type="http://schemas.openxmlformats.org/officeDocument/2006/relationships/image" Target="media/image51.wmf"/><Relationship Id="rId727" Type="http://schemas.openxmlformats.org/officeDocument/2006/relationships/oleObject" Target="embeddings/oleObject204.bin"/><Relationship Id="rId63" Type="http://schemas.openxmlformats.org/officeDocument/2006/relationships/image" Target="media/image26.emf"/><Relationship Id="rId159" Type="http://schemas.openxmlformats.org/officeDocument/2006/relationships/customXml" Target="ink/ink48.xml"/><Relationship Id="rId366" Type="http://schemas.openxmlformats.org/officeDocument/2006/relationships/image" Target="media/image670.wmf"/><Relationship Id="rId573" Type="http://schemas.openxmlformats.org/officeDocument/2006/relationships/oleObject" Target="embeddings/oleObject164.bin"/><Relationship Id="rId780" Type="http://schemas.openxmlformats.org/officeDocument/2006/relationships/oleObject" Target="embeddings/oleObject231.bin"/><Relationship Id="rId226" Type="http://schemas.openxmlformats.org/officeDocument/2006/relationships/customXml" Target="ink/ink66.xml"/><Relationship Id="rId433" Type="http://schemas.openxmlformats.org/officeDocument/2006/relationships/image" Target="media/image960.wmf"/><Relationship Id="rId640" Type="http://schemas.openxmlformats.org/officeDocument/2006/relationships/image" Target="media/image206.emf"/><Relationship Id="rId738" Type="http://schemas.openxmlformats.org/officeDocument/2006/relationships/image" Target="media/image252.wmf"/><Relationship Id="rId74" Type="http://schemas.openxmlformats.org/officeDocument/2006/relationships/customXml" Target="ink/ink25.xml"/><Relationship Id="rId377" Type="http://schemas.openxmlformats.org/officeDocument/2006/relationships/image" Target="media/image80.wmf"/><Relationship Id="rId500" Type="http://schemas.openxmlformats.org/officeDocument/2006/relationships/customXml" Target="ink/ink96.xml"/><Relationship Id="rId584" Type="http://schemas.openxmlformats.org/officeDocument/2006/relationships/customXml" Target="ink/ink126.xml"/><Relationship Id="rId805" Type="http://schemas.openxmlformats.org/officeDocument/2006/relationships/image" Target="media/image284.wmf"/><Relationship Id="rId5" Type="http://schemas.openxmlformats.org/officeDocument/2006/relationships/settings" Target="settings.xml"/><Relationship Id="rId237" Type="http://schemas.openxmlformats.org/officeDocument/2006/relationships/image" Target="media/image110.emf"/><Relationship Id="rId791" Type="http://schemas.openxmlformats.org/officeDocument/2006/relationships/image" Target="media/image278.wmf"/><Relationship Id="rId444" Type="http://schemas.openxmlformats.org/officeDocument/2006/relationships/oleObject" Target="embeddings/oleObject125.bin"/><Relationship Id="rId651" Type="http://schemas.openxmlformats.org/officeDocument/2006/relationships/customXml" Target="ink/ink157.xml"/><Relationship Id="rId749" Type="http://schemas.openxmlformats.org/officeDocument/2006/relationships/oleObject" Target="embeddings/oleObject215.bin"/><Relationship Id="rId290" Type="http://schemas.openxmlformats.org/officeDocument/2006/relationships/oleObject" Target="embeddings/oleObject54.bin"/><Relationship Id="rId304" Type="http://schemas.openxmlformats.org/officeDocument/2006/relationships/oleObject" Target="embeddings/oleObject61.bin"/><Relationship Id="rId388" Type="http://schemas.openxmlformats.org/officeDocument/2006/relationships/image" Target="media/image85.wmf"/><Relationship Id="rId511" Type="http://schemas.openxmlformats.org/officeDocument/2006/relationships/oleObject" Target="embeddings/oleObject153.bin"/><Relationship Id="rId609" Type="http://schemas.openxmlformats.org/officeDocument/2006/relationships/image" Target="media/image191.emf"/><Relationship Id="rId85" Type="http://schemas.openxmlformats.org/officeDocument/2006/relationships/image" Target="media/image37.emf"/><Relationship Id="rId150" Type="http://schemas.openxmlformats.org/officeDocument/2006/relationships/image" Target="media/image67.emf"/><Relationship Id="rId595" Type="http://schemas.openxmlformats.org/officeDocument/2006/relationships/image" Target="media/image184.emf"/><Relationship Id="rId816" Type="http://schemas.openxmlformats.org/officeDocument/2006/relationships/header" Target="header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2-02T07:06:51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,'14'0,"-14"-14,0 0,0-14,14 28,14-28,-14 2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4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 1060,'-5'4'401,"4"-4"-338,6 0-26,3-1-19,10 0-21,7-2 5,13-1 1,7 0 4,4-1-2,3 1 1,-8 1 6,1 4-4,0 4-1,-3 0 3,2 3-10,-3-1-1,-4 1 3,-5 1 1,-11 0 4,-6 1 4,-9 2-7,-2 0 0,-4 1-29,-3-1 4,-9-2 1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19:10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224 731,'-10'-17'290,"3"5"-191,0 1-53,2 3-8,0 8 28,1-1-5,-8 1 2,-1 1-2,-1 3-40,-3 3-2,3 3-12,-1 2 0,1 3-5,0-2 0,0 2 4,-2 2-2,1 0-4,0 2 5,2 1-6,0 1 4,0 2 2,0 1-5,0 1 4,2-1 1,1 0-3,6-2-2,3 2 3,4-1-5,4 2 2,-3-1 1,6-1-4,-3 2-1,2 2 5,0-2 2,-1 1-3,2 0 1,3-2-2,1 2 1,2-2 4,2 0-1,2-1-31,3-3-9,1-4-1,3-4 2,3-6 23,1-3 13,3-6-1,-1-5-1,-4-4 0,-1-6-7,-3-12 0,0-2 4,3-9 6,1 0 5,1 0 1,-1 1-4,6 1-1,-3-1 0,1 3 0,-2 1 0,-11 3 3,-1 2-2,-10 3 2,-4 3 4,-5 3 3,-4 2 1,-4-1-11,-8 0 48,-2-2 0,-4-1 1,-8 0 6,2-1-50,-3-1-4,3 1-3,0-4 3,1 2-1,1 3 4,0 2 2,1 7 3,3 3 45,-6 2-4,-2 3 2,-7 7-11,-5 4-43,-3 3 1,0 6 1,4 5 2,2 3-1,9 9 18,-4-4-101,4 7 6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4:45.81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042 68 812,'148'10'279,"2"4"-265,-3-1-5,-5 4-1,-4 0 0,-14-3 0,2 2-2,-8-4 2,-8 1-4,-14-4 3,-12 0-3,-23-2 2,-7-1 3,-18 0-2,-14-5 5,-13 0-9,-7-1 59,-17-6 19,-9-2-7,-31-1-9,28 4-68,-1 1-23,-103-14 10,-30 6 10,-18 3 5,35 12-9,-11-1-3,-10 5-11,2 4-3,-4 3-14,3 6-1,-3-1 9,-1-1 3,5 1 29,2-1 1,15 3 6,-1-1 8,9 3 2,8-1 0,7-5-6,8-2 0,19-4-11,6-2 2,19-3-1,11 1-5,7-6 1,1-3-6,13-2-7,3-1-5,14-1 8,6-1 2,7 3 1,5 0 1,7-1-60,9 4-6,13-3 6,8 1 6,17 2 51,7 0 6,10 2 7,3-1 1,11 3 2,7 0 1,5 2 0,2 4-6,7-1 4,1 1 1,5-1 1,4 3 7,-1-3 65,1 1 17,4 3 6,3-3-8,-4 3-61,-1-2-17,1 1-7,0-3 5,-3-5-5,3-1-3,-5-7 4,-5-1-2,-2-2 1,-4-2 3,-3-1-4,-5-3-2,-11-1 0,-6 1 0,-13 0-1,-5 6-3,-13-1-1,-7 2 2,-13 3 2,-11-2 6,-8 4-3,-3-1 3,-6 0 35,-1 2 9,-10-2-16,-9-2-4,-15 0-41,-3 2-10,-9 0 14,-2 1-9,-2-1 10,-9-4 1,-7 1 3,-1 1-4,-12-6-9,-3-2-9,-10-5-1,-9-3 13,-13-4 9,-3 2 3,-3 3 3,0 2-1,-3 4-3,-2 3-1,-4 5-6,0 3-6,2 3 4,4 0-3,9 0 11,-2 2 5,10-2-5,2 0 13,5-2 2,13-2-4,8-3-1,7 2-1,13-3-6,6 2 4,10-2 3,7 2-3,15 0 5,5 0-7,13 3-1,5-1-4,7 0-7,7-3 7,12-1 2,10 1-3,16-2 0,7 1 0,11-2 0,5 0 3,9 1 0,12 3 4,10-1-9,8 0 4,16 0 5,2 2-10,19 2 10,1 1-9,-1 1-3,4-2 4,-7 2-2,8 5 9,4 0-3,-2 4 4,6-2-5,-10-3-4,-3 2 2,-3-2-2,-13-1 6,-6-3 1,-14-4-3,-4 5-4,-20 0 1,-8-1-2,-21 3 4,-12-4 4,-17 3-4,-7 0 7,-12-1 1,-6 0-4,0 1 46,-5-1 10,-10-2-7,-8 1-5,-19 0-91,-9-1-16,-12-2 3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4:44.21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6 281 1391,'-21'-6'462,"12"4"-526,4 1-22,8 2-90,4 1-25,13 1 49,7-3 39,16-6 92,14 0 20,14-7 3,3-2 3,5-2-1,-1-1 2,8-1-2,7 4 5,7 2 2,8-1 2,13-2 2,3-1-3,23 0-3,1 2-4,10 1 0,5 1-5,-2 3 2,2-1 4,-5 2-5,2 4 4,-5-2-3,-11 4-3,-7-1 1,-12 3-2,-16 3 2,-6-2 0,-14 3 2,-8-2 1,-13 2-1,-10 0 2,-20 0-3,-9 1 3,-17-4-2,-4 5 14,-13-4 32,-11-2 0,-24 2-24,-14 2-41,-35 0-59,-12 3-6,-19-1 25,-11-1 30,-8 3 26,-10 1 7,-8 4-1,-7 1 2,-4 3 4,4 6-4,-7 4-76,7 7 5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4:07.39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9-1 816,'-1'0'306,"1"0"-218,-1 0-27,0 0-12,0 0-2,0 0-5,-2 0-3,1 0 12,1 0-1,0 0-12,0 0 0,0 0-27,0 0 0,1 0-7,-1 0-9,0 0 5,0 0-6,0 0-1,1 0 10,0 0-6,18 10 0,30 7 3,-26-17-4,-1 0 4,2-3 5,1 2-3,1-1-2,2 2-1,-2 0 1,-1 0-1,5 1 2,0 1 2,-2 0-7,1-1 5,-3 1-1,-4-1 4,4 1-4,-1 0 5,-1-1-6,2 0-1,1 0 2,3-1-6,-1 0 9,0-2-5,0 2 7,1-1-5,0 1 2,-3-1-2,-1 0-5,1 1 6,0 1-3,-3 1 4,1-1-1,-2-1-2,1 0 1,0 0 1,-2-1-1,-1 0 5,0-1-8,-3 1 5,3 0-2,1 1-3,0-1 6,0 1-4,-6 1 4,0-1 2,2 0-7,-5 0 3,5 0-5,0 0 2,-2-2 2,6-1 1,-2 0-1,-1-1-2,1 1 6,-5 2-7,-1 0 4,-3-1 1,-4 1-1,1 0-2,-2 0 4,-1 1 1,-1 1-8,0 2 11,0-2-10,-3-1-5,0 0 10,0 0-7,0 0 8,0 0 5,0 0-7,0 0 2,1 0-4,6 2-4,24 11 6,-26-14-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12.62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6 895 1120,'-24'8'423,"8"3"-351,1-3-25,-3-2 3,-1-4-10,1-2 4,7 0 8,3 1-10,3-3-15,2-1-2,2-2-10,1-4-6,7-2-4,-2-9-1,6-7-4,2-4 7,7-2-1,3 0-6,3-3 1,1-1-3,-1-1-1,6 1 3,0-6 0,5-2-1,5-3-6,5 2-3,9 6-1,1 1-4,2 8 7,1 5 7,-3 0 1,1 6-3,5 4 1,0-4 0,5 8 0,-4-1 4,-4 0 1,2 2-4,6-8 1,3 1-1,3-1-3,0 0 4,-4 2 0,-1 3 5,-5 1 1,1 0-2,-7 4-1,-4 2-4,-6 3-1,-4 2 2,3-2 1,0 2-1,5 2 0,3 0 0,1 1-1,-2 2 0,-1 0 1,2 0 2,10 5-3,3 1 0,-5 2 0,1 0-4,-8 2 5,2 2 0,5 2 3,-1-1-2,-3 0-1,-1 2 3,-7-1-4,2 1 6,2-1-1,4-1-5,5 1 5,0 0-7,-4-2 32,-4-2 2,-6 1 2,-2-2 5,-2 2-36,-5 1 3,-8-2-7,-3 1 3,-12-2 0,-2-3 4,-3-3-4,-7 0 1,2-1 2,-1-2-7,-1 1 6,1-2-5,-2 0 2,1 1 6,-2 0-4,-1 1 4,0 0-1,1 1-3,-1-1 2,1 1-7,-2 1 6,-3-2-4,1 4 1,0 0 5,0-1-4,2 1 8,-2 0-5,0-2 4,2 3 1,-1-2-10,0-2 4,0 1-5,1 0-3,0-2 6,-2-1-1,0-2 6,-1-1-2,1 0 6,0 0-4,0 0 1,0 0 4,0 0-13,0 0 2,0-1-3,-1 1-115,0-24 9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05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50 1066,'-4'-3'367,"1"0"-344,3 1 1,-1 0-7,0 1-2,0 0-7,1 0 2,0 0-3,0 0-5,0 0 54,-1 0 0,0 1-2,0-1 8,1 0-60,0 0-3,0 1-3,6 15 2,21 45 2,-12-23-1,3-4 4,0-1-1,-2-12-1,0-1 2,-4-7 3,-1-5-2,-5-4 5,3-1-8,-3-2-1,2-6 5,6-9 0,-2-11 6,11-11 6,-1-8-7,-1-3 0,4 3-3,-7 9-5,1 4-2,2 11 2,-7 1 3,-2 5 3,-2 5-3,-8 2-5,3 6 1,-4 1-4,0 0 3,0-1 3,-2 1 3,1 1-8,0 0-3,0 0-2,0 0-6,0 0 9,0 0 0,0 0 2,0 0 3,0 0-5,0 0 4,0 0 4,0 0-4,0 0 7,0 0 4,0 0-10,0 0 5,-1 0-6,1 0-4,-6 2 1,-17 8-4,-30-1 8,25-9 1,-7 0-2,5 1 3,-4-1-6,3-1 0,9 1 3,-3-4 0,13 4 4,2 2-1,2-3-1,7 3 3,-2-2-1,3-1-1,0 1 2,-1-1 0,1 0-2,0 1 1,0 0-2,0 0 1,0 0 1,0 0-2,0 0 5,-1 0-3,0 0-2,0 0-2,1 0-4,0 0-5,0 0 0,7 0 4,42 8-3,-20 2 5,12 1 3,-1-1-4,6 2 3,-4-5-6,-11-1 4,-4-2 4,-7-1 1,-3 0 2,-6-2-3,-5-1-2,-4 0 2,-2 0 0,-3 0 8,2 0 3,0 0 2,0 0-6,0 0-3,0 0-5,1 0-4,-7 0 5,-28 7-3,22-8 1,4-1-5,-4-1-7,-1-1-4,3 0-39,5 3 1,-1-2 3,-3 0 0,1-1 44,-5 0 6,0 0 1,6 2-5,-3 1-4,-7 0 1,3 1 5,2 1 4,-1 0 2,7 1-3,3 3-3,-1-2 5,1 1 2,-1 1-2,-2 0-1,3 1-1,0-1-2,3 5 6,1 1-4,3 1 2,1 0 2,3 3-4,1-3 5,-1-2-2,4 3-1,-9-8 2,-1 0-1,0-3 2,-2-1-4,1-1 2,0 0 3,0 0-4,0-1 24,-1 0-4,1 1-1,-2-16 3,-39-32-11,27 27-10,-1 0 2,4 7 5,4 4-10,2 5 7,3 2 2,1 3-4,-2 1-2,3-1-6,0 0-5,3 21 1,12 38 3,-4-26 9,0 1-2,2 0-1,-3-2 2,0-7-4,-1-1 1,-3-14 3,0-4 2,0-2 0,-4-2 6,-2-2-3,1-4 1,-2 3 4,0 0-9,-7-25-1,-11-33-3,13 16 2,5 0 4,0 1-2,2 8 2,5 14-5,-1 5-5,4 7 2,0 5-8,5 4 0,-3 4 4,-8 1-5,5 3 7,-5 7 1,3 1-5,-3 6 7,-1 3 1,-4 1-4,-9-4 12,7 0-6,-4-7-1,2-7 4,11-1-6,4-3 2,-3-5-1,10-8-3,-8-5 5,1-14 3,2-3-1,-1 1 2,3 2-4,-4 7-2,0 6 9,-7 9-6,-2 0-2,0 5-5,1 2-5,-1 6 4,-8 6 2,0 8 8,-4 2-3,1 0 2,6-1 0,1-5-6,-1-5 6,5-3-2,-1-7 0,-1-2 0,3 2-5,-1-4 0,0 0-2,0 0 4,0 0 1,0 0 2,5-15 2,32-25 3,-36 19-1,-7 6 0,6 6 3,-13 1-8,3 6 1,-1 5-3,-9 2-7,3 2 6,-8-2 6,2-2-4,1-2 6,5 0-2,6 0-3,3 0 1,-1-2-3,0-2 3,2 1 2,-1-4 1,2 1 2,1 3-4,2 0-3,2 3 0,-3-2-2,6 2-4,-2 0-1,0 0-2,0 0 1,0 0-1,8 9-1,34 38 6,-27-26-1,0 2 9,-2-4 0,-2-4-1,1-1 1,-3-10-4,3 6 0,-10-10 0,5 3 5,-7-3-4,-2-3 9,0-3-9,-10-2 1,1-1 1,-6-9-6,-2-3 6,1-3-7,-1-8 2,3 5 3,2 3 0,4 4 5,2 5-1,2 7-5,4 3 2,1 1 0,0 1-2,0-2 5,1 4-6,0 0-5,2 1 7,-2 0-4,0 0 1,0 0-1,0 0-5,0 0 5,0 0 0,0 0 4,0 0 4,0 0-1,0 0 5,0 0 2,0 0-2,0 0-2,-1 0-5,0 0-4,0 0 2,0 0-2,0 0 7,0 0 3,0 0-4,1 0 2,-1 0-6,0 0 2,-2 0 4,0 0-1,1 0-1,-1 0 1,2 0-5,-3 0 1,0 1 4,-1 0-5,4-1 3,0 0-2,0 0-2,0 0 3,0 0-2,0 0-2,0 0 0,0 0-6,1 0 5,0 0-7,18 4 5,31 10 4,-23-7-3,0-2 7,2-2 2,1 0-7,-3 0 6,-5-1-8,-9-1 5,-1 3 4,-5-2-6,3 0 7,-5 1-8,-1-3 1,-3 0 9,-4-1 0,3 0 6,0 0-1,-18-4-10,-37-12-1,25 6-1,-1-2 0,3 2-1,5 1-2,5 3-1,5 2 1,6 2 5,0-1 0,8 5 1,0-2-7,3 1-8,-3 0 1,0 0-5,1 0 7,17 2 2,28 10 4,-24-2 0,1 3 0,5 1 2,2-3-4,2-1 5,-5-6-1,-4 2 2,-6-5 3,-8-2-6,1 1 1,-6-6 0,4 5-2,-3-2 3,-4 1 1,1 0 2,-5 1-4,2 0 8,1 1-6,0 0-1,0 0 2,0 0-11,0 0 2,0 0-3,0 0 1,0 0-3,0 0-2,0 0-70,0 0-21,0 0-25,0 0-40,4 1 12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34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897,'26'-15'374,"-25"16"-169,-2-1-171,-1 0-20,2 0-5,-1 2-3,0 2 0,1 3 5,6 35-3,-3-18 2,0 5-9,1 1-1,5 3-1,1 0-2,6-1 9,3 2-4,3 2 3,2 1-1,2 1-5,1-3 1,1 3-2,0-1 0,0 4 1,5 1 2,3-4-1,3-1 0,5-6 0,-2-3 0,1-7 3,3-3 0,2-9 2,3-1-1,8-3-3,1-2 2,-4 0-5,-1 0 0,-7-3 7,-5 0 3,4-1-5,-3-1 0,3 2-3,1-1-3,-1-2 8,2 1 31,-6-3 7,4-2 0,1 2-3,2 2-29,4-3-7,-1 5-1,-4 1-1,-4-6 2,-3 5-3,-4-5 0,1 0 1,2 1-2,3-4 1,3 1 1,1-3 0,-1-2 3,-3-1-3,-3-5 0,1-2-1,3-1 3,4-7-2,0 1-1,6-6 5,-1 1-6,0-2 5,0-2 3,1 0-5,5 1-2,1-3 1,2 1-1,-4 0 1,-6-1 0,-6 8-2,-1 0-2,-4 1 2,-4 2 4,-6 4-1,-5 2 0,-6 6 1,-6-1 0,-2 5 2,-3 1-1,-5 4-5,3 3 0,-5 0 6,-2 2-1,-1 1-2,-1 1 2,0 0 0,0 0 34,0 0 27,0 0 2,0 0-10,-1 1-32,0 0-20,0 1 0,0 0 10,-1-1-70,0 0-261,1-3 22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34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268,'5'-6'94,"4"0"-7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16.66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6 945,'-31'33'330,"26"-40"-298,2 0-20,0-2-8,6 2-2,4 3-1,-7 1 4,1 2 4,-1 0 2,-1 0 6,1 1-5,-1 0-8,1 0 2,-1 0-5,0 0 4,0 0 2,1 0-2,-1 0 1,0 0 0,0 0-4,1 0 2,0 0-4,0 0 0,2 5 8,2 5-2,21 30-2,-19-23 0,2 5-2,-1-1-1,1 4-1,-2-2 0,1 1-2,0 1 2,0-3 3,3 0 1,-1-2-5,0-5 0,1-2 1,1-2-2,-1-4 7,3 1 0,-1-2-5,2 0 2,3 1-5,-2-3 0,2 4 11,-1-3-2,1 3 1,-3 1-4,5 0-4,-3 1 3,0-4-2,4 3 0,-5-4 3,3 0-5,-1 1 1,-2-4 3,-1 0 6,2 0 11,-1 0 13,0 0-5,0 3-6,1 0-7,-3-4-7,1 4 1,-2-4 0,-1 0-5,-3 2-1,1-1 4,1-1-4,-1-1 2,2-1-2,-1 0-3,4-3 0,0 3 2,7-2 1,-1-2 1,-1 0-1,1-1-3,-2-2 2,-3-2 0,3 1-1,-3 0 1,-1-3 1,6 2 2,-3-3-1,1-1-1,-3-1 1,2 1 1,-4-4-2,1 3 2,0 3-1,-2-4-3,3 7 6,-3-4-1,0 2-3,1 1 4,-4-2-6,1 2 0,-3-2 8,-1 0-5,2-1 1,3-1 4,3-1-10,-4-2 3,4 0 7,-1 0-4,1-1 0,5 4 0,-4 5-2,-3 2 1,-5 2 7,0 1-6,-5 1 1,4-1 0,-5 2-5,0 2 3,-1-1 2,0 1-6,0 0 0,0 0 2,0 0-2,0 0 1,0 0 6,0 0-7,0 0 2,0 0-33,0 0-129,3 0 11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7:59.88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5 1 821,'-12'-1'321,"2"0"-225,2 1 8,0 0-9,3 3-1,4 1-8,-1-4-6,2 1 8,0-1-2,0 0 5,-1-1-11,0 1-21,0 0-13,0 0-16,0 0-5,0 0-11,1 0 1,-1 0-1,0 0 1,0 0-10,0 0 0,1 0-20,0 0 0,9 0 6,40 7-4,-19-2 18,2 1-3,6 1 0,1 0-3,1-1 1,0 1 2,-1 2-7,-1-1 7,-2 1-6,0-1 3,2-4 6,3 1 1,4-1-6,5-1 0,-2 1-3,-2-4-1,-6 0 6,-7-1-1,-3 1 8,-2 0-6,0 0 2,-2 0-3,1 0-6,-3 1 7,1-1-5,3 0 2,-1 0 1,2-1-3,-4 1 2,-3-2-2,-2 0 7,-2-2 0,3 0 0,-1 2 3,0-2-13,3 0 5,1 1-6,1 0-1,3 2 7,1-1-2,1 1 3,3 1 1,3-1-2,-3 1 3,-1 1 2,-1 1-7,-6 0 1,4-1 0,-2 0 0,1 0 5,0-1 3,1 0-3,2 0-5,-2 0-3,-2 0 4,0 0-1,-10 0 3,-2 0 0,-6 0 2,-3 2-1,-6-2-3,2 0 7,-2 1-10,-1-1 10,1 0 6,0 0-2,-1 0 54,1 0-6,0 0 1,-1 0-2,0 0-49,0 0-6,0 0 1,0 0-6,0 0 0,0 1-2,0 0-5,1 1-24,-1-2-157,1 1 578,1-1-34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4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67 695,'-17'65'337,"16"-65"-70,1-4-235,1-7-8,1-8-18,3-5 1,1-11-1,-1-4 1,-1-9 4,-1-2 2,-5-4 5,1 7 0,-6 7 4,-1 7 2,1 17-4,0 3 24,3 12 5,1 1 1,3 7-7,-2 7-19,1 9-17,1 4-7,2 4 4,5 1-1,1 3-1,3-2-1,1-3-3,-2-3 0,0-4 1,-1 0 2,-4-3 6,2 0-10,-6-3-53,1 2-20,-2 2 38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7:49.8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35 105 817,'42'-31'316,"-53"24"-216,-2 0-50,2 2-19,0 1-3,-12-3-9,3 5-2,-10-1 10,-4-1 8,2 4 7,-6 0 3,1 2-23,3 5-1,1 4 0,-3-1-8,-1 3-2,-2-1-4,-2 4-6,6 0 0,3 2 0,1 2 1,7 4-1,2 0-2,4 4 0,4 0-2,4-1 9,3 1-1,5 1-4,0-5-1,4 4-2,2-4-2,-1-3 8,2 4 2,2-3-11,-1 1 3,5 2-4,1-3-3,2-2 10,3 2 5,4-4-5,-1-2 2,7 2-3,5-1 0,0-3 4,1 0-2,-3-2-1,-4-3-1,-1 0-1,-1 2 1,0-1-1,1 2-2,-1 0 7,3-1-3,0 0 5,2 0 1,4-1-11,-1 0 4,1-3-5,4 2 0,-6-5 6,2 0-1,-1-3 4,1-1 0,3-1-2,0-5 5,4 3-1,-3-5-7,0 1 5,3 4-4,-4-4-1,1 7 6,-4-1-2,-1-2-5,-4 3 3,-1-3-2,0 2 2,0-1 6,4 0-8,0 0 1,6 2 0,-1-3-2,-1 2 6,0 1-2,-5 0-2,-2 0 1,-3 4-5,-1-2 3,-1 3 2,0 1-1,-2-5 0,5 5 0,2-1-4,1 0 3,4-2 8,-2-6-1,1-2-2,2 1-1,-2-3-4,0 3 2,-2 0 0,-3-2 0,3 2-1,-1 0-6,3-2 6,4 1 4,-1-4-2,3 2 4,-1-1-3,-4-4-4,5 3 1,-3-2 0,0 0 0,-1 1-1,-4 2 5,0 1-4,-4 1 7,-3-2 2,0 0-7,-5-3 1,-2 1-4,2 3 1,-3-6-1,2 1 74,-4-2 5,-1-4 6,1 2 2,-1 0-73,-3 0 0,-3 0-11,-5 1 3,-1-3-1,0 1-1,-5-2 7,-2 0 5,-1 2-7,-2 1 1,-2 1-7,-1 0-2,-5-3 24,-1 1 13,4 2 2,-4-2-5,-1 2-21,-4 1-13,-3-3-2,-3-1 3,2 3 4,-5-3 1,2 1-1,-5 3-5,1-3 0,-5 1-2,-3 3 1,-6 0-1,-1 0 2,-4 1 1,2-1 0,1 2 6,-1 1-4,-2-1-6,-2 0-2,1 0 5,1 3 0,6 4-3,4 0 3,2 3 1,0-4-1,1 3 2,-1 0 3,-1-1-14,2 5 5,3 1-1,-3-3 4,6 6 3,-1-5-3,1 1 2,-1 1-3,-1-1-1,-2 1 8,-2 1-9,0-4 0,3 4 0,-3-2-3,4-1 15,2-1 0,-3-3 7,8 1-4,0-2-2,-1 0 0,7 3-3,-4-3-2,2 2-6,3-1 0,-2 0-3,5 0 4,3-1 3,-1 4 1,6 1-2,-2 0-1,2 4 1,-1-2-24,-5-1-111,4 5 1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7:47.8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 2 206,'-11'27'52,"23"-30"-65,-4-6-4,3 6-1,-5-2 14,1 3-5,-3 1-18,-4-5 1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7:46.88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2 66 1036,'-4'0'386,"0"0"-299,3-1-14,1 1-19,0-1-11,-1 0-2,0 1-2,0-1-1,0 1-4,0 0-9,0 0-6,0 0-8,1 0-7,-1 0-10,1 0-1,0 0-4,12 5 4,43 14 8,-25-16-7,0-2 2,3 2 6,-10-6 1,-1 3-2,-11 0 3,-5-3 1,-5 3 2,-1-1 7,-6-1 22,1 1-10,-7 0 2,-7-1 0,-7-3-21,-3 2-2,-1 0-2,5 1 1,2 2-4,2-1 7,6 1-4,2 0-2,5 0 0,1 1-1,3 0 2,3 0-5,0-1-3,1 0 3,0 0-8,0 0-2,0 0 3,2 0 1,19 2 6,28 2 1,-19-3 2,-5-2-3,2-1 3,-3-1 3,-6 0 1,2 2-3,-10-1-1,-5 1 2,-2 1 7,-5-3 3,-4 2 2,-4 0-1,-3-1-10,-6 0 5,-7 0-2,-2 1-6,-6 0 4,1 1-2,3 0-3,3 1 1,9 0 3,4 1-3,9-1 0,3 0 5,2-2-12,0 2-3,0-1-1,0 0-3,0 0 8,1 0-2,14 1 3,29 1 5,-15-7 0,4 1 1,6-4 2,2 0-3,-3 0-4,-1-1 6,-4 2-1,-5 2-2,-9 1 4,-6 3-2,-8 1 6,-5 1-1,-8 0 0,-4 1 6,-11 4-13,-6-2 7,-5 1 0,-8-1-7,5 1 5,-1 3-1,4-3 6,5 2 9,5-3 21,7-3-7,8 0-1,6 0-4,2-1-26,1 1 7,0-1-12,0 0-1,0 0 0,0 0-1,0 0 3,3 1 0,1 1 22,4 0-83,28 10-67,-28-11 8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44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71 1065,'11'47'370,"-19"-46"-329,0 0-17,2 4-9,-6-3-4,2 0 9,0 1 14,4 0-1,2 4 12,3-2-16,1 1-7,-1-5-12,1 0-6,0-1 0,-1 0-2,0-1-4,1 0 0,0 1 2,0-1-3,0 0 13,0 0-6,0 0 3,0 0-3,19-7 0,29-12-4,-23 6-3,7 0 3,3-2-1,7 2 4,11 3 0,5-1 0,19-1-2,3 0-2,13 5-1,5 2 0,7 7 1,0 5 0,1 10 2,-6 2 2,-6 10-3,-6 0 1,-14-1 2,-9-3-6,-21-5 1,-6-2 2,-12-2 0,-4-1 4,-6-2-1,-5-3 4,-6-6-3,-3-1 1,-4-1 7,-2 2 1,3-3 5,1 0-2,-1-1-3,-6 0-8,-27-2-5,27 6 7,0-3-68,1-2-34,-1-7 5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43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9 98 837,'-26'-21'288,"25"13"-255,-5-1 10,0-1 5,0 3-6,0 3 11,1-1-13,-4 2-2,0 0 13,-4 3-24,2 2-1,-6 4-11,-1 2-11,0 2 6,-3-1-5,2-1 1,-1 0-3,0-1 0,1 2 0,-2-1 0,3 2 5,-3-1 8,4 3 2,0-1 4,1 0 2,2-1-11,1 0-7,5 4 1,-3-4-4,4 4-7,1 0 9,0 1-7,5 5 2,-1-3 2,-2 3-2,0-4 0,1 0 0,3 3 0,0-5-2,0 0 2,1 0 2,0-2-1,2 2-4,0-1 6,-1-1-7,2 3 3,3-2 3,1 4-5,9 0 6,4 2-2,-7-2 0,6 0-2,-6-1-4,-4-3 6,12 4-1,-4-1 0,0 0-2,2 4-2,-6-7 3,1 0 6,1-2 1,2 1-3,3 0-4,0-1 0,0-1-1,1 1 3,0-2 5,1 2-8,1 0 2,4-1 3,1 2-6,3-2 8,-4 0-5,-2-1-1,1-2 1,-1-1-1,2-1 2,5 0-1,-1-3 1,7-2 1,-1 1-1,3-2-2,2 0 4,-5 0-5,-1 0 1,-4 0 1,-3-1-2,0 1 2,3-1-1,2 1 6,9 2-4,2 0 0,3 2 6,-3 2-10,-5-2 6,-1 4-1,-4 0-2,-1-1-1,0 0-2,6 0 2,-1-2 1,4 2 5,-3-2-4,-4-2 3,-1 2-7,-4-4 5,1 0-2,3-3 1,1-1 3,4-4-6,1 1 4,-1 0-1,-3 0 1,-3-2 0,-2 2-5,-8-3 4,2 1-1,-7-1 2,-1-3 0,3-1 0,-2-1-1,1 0 0,1-1 0,-2 2 1,-2 0 2,-1 1-1,-5 1 0,-5-6 1,1 4-2,-2 1 1,0-2 4,-1 5-3,-5-7 1,-1 1 0,-2 0 0,0 0-1,3 2 1,-3-1-3,1-1 2,-4-1-4,3-1 0,-2 1 3,1 0-4,-1-1 4,-3 0 5,-1 1-5,-2-2 7,1 4 26,-1 0 15,-3 1 6,0 1-5,0-1-26,-2 2-22,4-1-1,-2 2 1,1 1-1,-2-2 1,-1-1-4,-2-1-1,-3-4 5,3 3 2,-1-1 0,-1 1 2,-1 4-8,-1-1 1,-5 1 0,2 0 5,-4-1-6,1 0-1,0 1 2,-3-1-5,-1 4 3,0 1 2,-4 1-1,-2 1 1,-5-1 6,-5 1-1,-1 2-6,4-1 4,6 4-2,5 0 2,7-1 1,-1-1-5,5-2 1,1 2-3,0-2 5,-2 1 4,-2 0-10,-3 0 3,-1 2-5,-1 0-1,-1 1 5,0 3 1,-2-1 0,1 0 5,3 0 0,2-1-5,1-2 8,5 2-6,-4-3-2,1-2 10,0 2-10,0-1 0,7 1 6,-3 1-6,-2 0 5,1 1-1,-3-1-3,0 3-1,0-2 0,-2 1-5,-2 4 4,1-3-6,1 3 5,0 1 3,3-2 1,-2 1 8,4-2-11,2-1 7,5 0-5,1 0-3,1-1 10,-3-1-8,3 1 0,-1-1 1,-2 5-1,-2-1 4,0 2-4,0-2 1,2-2-3,1 1 1,0-3 1,3 0-4,4 1-41,1 1-33,6-2-60,6-3 79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32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415 760,'-31'-29'276,"30"29"-208,3 3-8,-6-2-3,-2 1-1,-3-4-17,-3 1-2,2 2 12,3 3 4,-3-2-1,1 1 5,8 1-21,-9-3-3,8 1 1,2-2-8,-5-1-2,4 1-7,0 0-8,0-1 0,1 1-1,0 0 3,0-1-6,0 1-1,0-1-7,3-1 3,5-3 1,25-26 0,-26 17 4,2-2-5,2-3-1,0 2-2,2 0 0,-3 0 3,0 1 0,-1 0 5,3 2-3,-1 0-4,-1 3 2,0 0-5,0 0 7,1 1 0,5 2-2,0 1 0,0-2 0,2 2-1,3 0 4,3-2 2,2-2-5,0-2 0,4-2-5,-2 2-1,2 4 8,-3-2 1,-2 3-4,-2 0 1,1 0-6,2 1 0,-1 1 7,6 2-3,-1 2 4,7 3 2,-1 0-8,0 1 5,-3-1-5,-7-1 0,-1 1 1,-2-1-1,2 3 3,1 1 0,2 1 1,-2-1 0,-1-1-3,4 6 4,3-3-1,0 3 4,7 1-1,-6-2 0,-6-1 3,0-2-4,-5 2-2,4-2 1,3 0-3,0 2 1,-1 0 2,-4-1-3,2 3 0,-6-3 0,7 2 2,-4 0-2,-6-2 7,-1 1-5,-5 1 0,1-1 1,0 0-1,4 1 1,-2-1 2,0 2-1,1 1 3,2 0-2,-5 0-2,3 2 4,2 2-4,-1-1 3,1 0-2,0 1 0,1-1-3,-3-3-3,0 2 3,1-1-2,-3-3 4,0 3 2,0-2-3,-2-4 3,0 3-2,0-1 4,1 1 0,-2 3-4,0-1-1,4 1 1,-6 0 72,3 2 2,-4 1 4,0-2-4,-1 1-73,0-3-1,0 2-2,-4-2 3,0 1 6,3-2 1,-6-2-7,3 1-2,1-3-3,-4-2 1,3 0 7,-6-3 1,4 0-4,0 0 2,-1-1-43,1 0-48,0 0 5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02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1148,'-13'70'388,"12"-57"-377,-1 5-7,-6-1 0,4 1 4,-1-4-3,0-3 7,3 2-2,2-2-3,2 0 1,-1-2 0,4-1-1,6 1-7,1-2-3,1-3 6,0-1 0,-2-5-1,1-2 13,-5-3 15,-3-4 9,-4-1 5,-6-5-9,2 1-20,-1 0-5,-6-1 0,-3 4 0,-5-1 0,3 7-7,4 4 1,1 4 1,7 6-3,-3 2 3,2 3 4,4 5-3,1 2-5,3-1 1,2-3-3,0-3-8,3-5 7,0-4-2,3-1 4,1-4-2,1-1-2,2-4-2,1 1-3,-4-3 8,-9-1-2,-1 2 15,-5-2-31,-3-1-63,8 2 6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4:59.1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5 63 786,'-3'-12'274,"5"3"-235,0-1-29,-3-1-3,5 4-2,-7-2-5,3 5 18,-1 2 22,-2 2 21,3 0 2,0 0-23,0 0-23,0 0-14,0 0 1,0 0 6,0 0 13,0 0 3,-2 9 0,-13 33 5,5-23-14,-2 3-8,3 2-2,-2 2 1,3-2-3,0 1 2,0-5 2,3-4-11,2 4 8,3-6-5,3 2 3,3-4 0,2-2-3,6-1 3,0-2-7,11-5 5,6-5-4,4-8-1,7-7 6,5-3-1,2 0 3,9-2-3,2-1 2,5 0-1,6 0 1,-4 1 0,-3 4-4,-4 5 1,-11-1-5,-4 10 2,-1 3 5,-11 2-6,-7 5 1,-15 1-6,-6 1-10,-16 5-9,-10 1 6,-12 8 12,-11-3 0,-9 1 16,3 3 0,-4-3 3,0 0 4,-2 3-2,-6 1-8,7 5 0,3 1-7,7 1-5,10-2 5,5-3-9,6-5 0,8-4-1,6-2-4,9-3-1,1 0 4,8-8-4,5-2 3,13-6-5,9-8 10,20-5 7,9-6 6,9-6 5,2 1 0,4-4-2,0 2-8,2 1 7,6 4-7,-7 1 2,-3 2 3,-4 3-6,-4 5 4,4 3 0,-7 1 1,-4 4-1,-7-4 3,-12 4-2,1 0-2,-14 1 3,-10 3-7,-10 0 3,-3 6 14,-13 0 12,-5 1 2,-22 9-3,-15 2-11,-25 10-12,-8 6 9,-19 1-2,-4 2-1,-10 9 0,-2 1-8,3 5 5,-1 3-7,9-2 2,6-3 6,13-4-6,6-3 7,24-6-6,6-4 0,22-4-2,14-3 2,13-5 1,13-2-6,20-7 5,8-5-4,20-10 3,13-9 1,18-10-1,8-4-1,17-5 1,7-2 2,4-6 1,7 0 7,0-4-4,-2 1-7,2 4 8,-2 2-8,-13 5 2,0 6 7,-13 4-5,-2 4 5,-12 2-4,-8 1 4,-14 4-7,-9 1 0,-15 1 1,-6 3-4,-19 2 12,-5 2-7,-9 5 12,-7-3 18,-5 3-4,-14 3 10,-29 8-7,-14 6-23,-36 10-2,-8 8-6,-19 8 0,0 6-2,-9 3 2,-8-3 1,9 6-1,-2-5 9,11 7-5,10 2-4,7-1 3,8-3-5,15-5-3,9-6 3,21-5-4,13-5 7,18-9 0,8-2-15,15-8-4,8-1-10,18-10-2,15-3 18,28-10 3,14-8 7,22-9 1,12-4-5,16-1 6,2-3 1,18 1 2,0-1-1,-1-3 3,7 3-6,-11 5-1,3 3 4,-8 11-6,-6 2 4,-7 10 2,-11-1-4,-19 7 0,-11 3 0,-27 4 3,-12 4-2,-15 4-2,-11 3 3,-22 2-8,-12 5 10,-21 5 1,-13 1-6,-13 8 4,-4-2-1,-14-1 0,-1 2 3,-3-4-3,-1 0 2,6-3 3,1-4-8,8-5 2,1-3-2,9-8 0,5-3 9,13-5 0,7-1-7,11-7-5,9 1-14,11-4-22,8-7-4,17-5 6,10-9 7,18-8 24,11-1 10,11-3 4,0 0 4,4 5-6,-1 4 3,4 3-5,5 6 2,-4 4 5,-3 1-9,-3 8 3,-10 0-4,-3 6 1,-8 3 3,-15 0-2,-1 2 4,-15-1-2,-3 1 4,-9 0-2,0 2-2,-11-4 24,-2-2 10,-4-2 27,-3-2 8,-6-6-17,-3-1-12,-3-8-24,-2-6-1,-1-9-6,0-4-5,-2-8-3,-3-4-3,-1-1 4,2 1 3,-1 4 6,0 2-5,-2 1-1,-1 2-4,-1-4-3,3 2 5,3 3-3,2-2 6,5 6 4,-1 1-6,8 8-4,2 1-2,4 2-5,2 3-3,2-4 4,4 1-7,6 7 10,-1-2-3,2 9 1,-2 2 2,-3 3-7,1 3 5,0 3-2,-4 0 6,1 1-3,-2-1-3,-4-2 4,2 1-5,-1-1 8,0 0 0,-25 3 1,-31 5 0,16-1-3,-3 1 4,-5-5-3,-2 0 2,4-1 5,0 3-8,6-4 7,4 7-3,5 0-7,6 2 7,7 3-10,0-7 6,12 6-7,6-4-5,17 3-1,11 1-5,17-9 11,3-3 1,15-7 4,6-4 2,11 0-1,5 0-1,0-1 8,0 0-4,-4 3 0,-4 0 1,-12 2-4,-6 3 4,-15 1 1,-4 5-2,-13 4-1,-5 3-8,-12 2 1,-5-1 0,-5 3 4,-3 1 2,-3 4 5,-2 2 6,-9 1 4,0 2 23,-5 6 3,0 3-13,1 7-3,-4 2-27,3 4-13,-3-1-51,3 8 4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4:49.42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 40 1091,'-4'-2'402,"-1"-1"-322,4 3-27,-5-3-29,5 3-10,3 1-22,-4-3-19,2 2-14,0 0-9,0 0 16,0 0 9,0 0 17,0 0 10,0 0-6,0 0 6,0 0 2,8 0 0,20-2-2,-21 1 3,-2-4-4,1 2 0,2 0 1,-3-1-3,4 4 3,-2-3-3,3 3 2,3 1 4,-5-3-6,2 3-1,-2-1 6,-1-1-2,2 2-2,3-1 5,2 1-9,1-1-1,4 2 5,-1-3 0,3-3 3,3 4 3,-5-4-5,3 1-5,-3 2 5,2-2-4,7 3 6,-2 1 2,0 0-9,-3-1 8,-2 3-10,0-1 6,-1 0 2,1 3-5,-7-3 6,2 1 2,4 3-5,-3-1 1,4 1 5,0 0-8,-2-1 2,4 1 4,-4-3-7,1 0 3,-3-2 4,-2-1-5,6 0 8,-6-2-3,6 0-3,0 1 2,-5-4-2,10 3 0,-5-1 0,-1 0 0,-2 1-3,-3 0 5,0 1 3,-1 1-6,1 1 3,0-1-4,-2 1-6,-1-1 7,-2 0 3,-1-1 1,4 1 3,-1 0 0,2 2-8,2-1 0,-4-2-1,1-1 4,-2 0 0,-1 0-4,1 0 6,3 2-5,2 1 4,-4-2-1,3 2-2,-5-2-2,0 0 3,5 2 5,-3-1-5,-1 1-1,-1 0 2,-4-2-1,2 1 1,1 3-1,1-1-1,0-2 0,-4 2 3,-2-2-1,0 0-3,0 0-4,-2 0 5,-1 0 1,-1-1 7,0 1-2,0 0 6,0 0 0,0 0-5,0 0 24,0 0 42,0 0 6,0 0-1,0 0-21,0 0-40,-1 0-8,0-1 0,0 1 0,0 0-67,0 0-31,-2 0 5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45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0 2 828,'-4'-2'427,"3"1"-87,3 4-259,-3-3 14,0 0-4,-4 15-1,-21 39 12,-3-22-39,-5 3-35,-7-2-15,-8 1-3,8-2-20,-6-2-36,3-1-22,7-6-51,-1-2-18,14-6 8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2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835,'-6'27'310,"6"-26"-256,0-1-13,-3 1-3,2-1-1,0 0 7,1 0-2,-1 0-15,1 0-7,-1 0-9,0 0-1,1 0-3,-1 0-7,0 0 1,1 0-10,0 0-28,-1 0 2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45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563 816,'-23'-14'349,"28"7"-137,-1 2-195,-1 0-5,-4-2-1,1 3-33,-2 2-15,1-1-2,0 2-3,0 0 39,0 1 42,1-1 19,-1 0 15,0 0-11,-8-1-8,-26-3-12,25 2-11,-2-2-1,6 2-13,-1 0-2,-1-1-7,1 1 2,3 0-6,-4-3-1,3 0 0,-5 0 2,-1-7-2,5-1 1,2-6-2,4-5-2,1-10 1,-2-4 3,7-8-2,3 0 1,3 2-1,3 2-2,1 7 2,-2 1-1,1 10 1,3 3-1,-1 12 2,0 3-5,0 7 2,0 5-9,-1 8 3,2 4 3,4 10 3,1 3 4,-1 6-4,4 7 3,6 8-4,-2 4-2,7 7 3,-1 2 2,-5 1 1,2 3 2,-8-1-2,-2-2-2,-1-4-1,-3-7 1,-6-6 5,-4-5-8,-7-6 7,-1-3-9,-1-9 2,1-5 4,-5-9-4,-1-4 10,-3-8-21,-1-5-13,1-10-30,-1-5-15,0-10-53,3-3 8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46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16 704,'-10'3'297,"-2"-1"-189,4 4-18,3 0-11,1-3-5,3 0-2,7-2-35,-5-4-6,7 1-24,5-2-8,4-2 9,8 3-8,3-2 5,1-3-4,6 3 2,4-1 0,8 3-4,8 3 3,15 1-2,0 1 0,8-2 2,-2-1-1,14 0 2,-2-4-5,6-1 0,4 0 6,-3-4-4,1 0 6,-3 3-6,-2-2-2,-3 4 2,4 3 0,-3-4-1,-1 5 1,2-4 0,-4 1-5,4 2 9,-5-2-6,-6-4-2,1-2 8,-5 1-3,0 1-1,-17-2-2,-4 1 2,-7 2 1,-3-3 4,3 5-3,-5-2 0,-4-4-1,-2 5-1,-7 1 3,-6 1-1,-7 3-2,-5-1-1,-11 1 7,1 1 29,-2-1 22,0 0 7,1 1-1,0 0-32,0 0-22,0 0 1,0 0-10,-1 0 0,0 0 2,0 0-8,0 0-27,0 0-28,-5 0 3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1:55.5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0 0 813,'-31'8'315,"31"-9"-217,-1 2-43,-4 0-31,1 1-10,0 1-6,1-1 6,0 0 15,-1 1 12,-3-1 1,0-1 3,2 1-6,1-1-10,0-1 4,-1 1-6,2 0-1,3-1 0,0 2-9,0-2-4,0 0-4,0-1-6,-1 1 2,0-1-3,0 1 2,1 0-3,0 0 0,0 0 6,0 0-7,0 0 8,0 0-3,0 0-5,0 0 6,0 0-7,0 0 3,0 0 0,0 0-1,0 0-1,0 0 0,0 0-1,0 0-2,0 0 4,0 0-8,0 0 32,0 0 2,0 0 1,0 0 5,3 1-29,-3-1-3,6 1 1,2 2-2,26 10 4,-27-13-2,1 0-2,3 2 6,-3-1-8,1 0 7,-2-1-2,-1 0-2,0 0 6,0 0-8,0 0 4,-1 0-4,1 0 1,0 0 0,-1 0 0,0 0 3,0 1-9,0-1 11,0 0-11,-1 0 7,3-1 5,0 1-6,1 0 1,2 0-1,0-1-1,1-1 0,2 1 2,0 1-2,-1-2 1,1 1 0,-5 1-1,2-1 0,-1 1 3,-1 0-2,0-2 5,-1 2-4,0 0 0,0 1 0,0 0-1,1-1 2,-1 0 0,2 0-1,1 0 0,-2 1-1,2-1-6,1 1 8,-1 0-3,2-1 5,-3 1-1,2-1-7,3 0 3,-1 1-2,3 1 5,-4-2 63,0 1-3,0-1 1,0 0 3,0 0-59,-1-1-5,1-1 0,0 2-1,-1-2 0,2 2 1,1 0-2,-1-1 2,1 1-4,-2 0 7,-1-1-3,-1 1-2,-1 0 1,2-2-3,-1 2 3,2 0-1,0 1 1,-1-1 1,0 0-2,2-1 4,-2-1-3,3 1-4,-5-1 2,4 2-2,0 0 2,0-1 2,1 1-1,-5 0 1,1-2 1,0 1-3,-2-2 4,1 0-4,1 2 0,-2-1 3,0 2-3,-2 0 1,0 0-2,-1 0 2,-2 0 4,3-1-1,0 1 0,2 0-5,0 0-2,1 0 3,1 0 1,-1 0 1,-2-1 3,0-1-7,-4 0-1,0 1 9,-1 1-3,-2 0 1,0 0-1,0 0-1,0 0 0,0 0-6,0 0 8,0 0-9,0 0-1,3 0 11,1 0-10,-1 0 14,0 0-3,1 0-5,-1 0 0,0 0-3,1 1 3,-2-1 2,1 0 1,0 1-5,-1-1-2,0 0 2,-2 0 0,1 0 8,0 0 1,0 0-4,1 0-2,-2 0-3,0 0 0,0 0 1,1 0 3,3 2-2,2 0-1,-6-2 1,2 0-1,-1 0 5,0 0-7,3 1 5,0 0-1,-4-1 0,1 0 5,0 0-7,-1 0 1,0 0-2,0 0-4,1 0 13,-1 0-1,0 0-8,0 0 7,0 0-10,0 0 1,0 0 8,0 0-1,0 0-2,0 0 0,0 0-5,0 0 3,0 0-1,0 0 5,0 0-3,0 0-6,0 0 14,0 0-11,0 0 3,0 0-43,0 0-34,0 0-76,0 0-61,0 0 13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8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 1087,'0'-1'450,"-1"1"-252,0-1-2,0 0-45,0 1-36,1 0-76,-1 0-17,0 0-56,0 3-39,1 6 379,9 20-25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7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661 1064,'-28'6'407,"25"-9"-302,1-1-30,-2-3-34,2-2-11,-3-4-16,5-2 7,1-4 18,0-3-4,2-5 8,-3-7-10,-2-12-12,-3-9-2,-4-18 10,2-5 8,-6-5 14,0 8-1,1 23-13,-2 15-9,7 26-18,-4 7-3,-2 17-3,2 9-4,1 19-2,5 13-1,5 14 3,6 4 1,4 4-2,4-2 1,2-2 2,-1-5 0,-7-5-2,-1-1 0,-7-5-3,-3-5-4,-1-7 10,-9-10-1,7-10 1,-5-4 0,2-7 0,5-4-1,-1-5-10,3-4-19,2-7-72,3-6-24,3-16-37,8-6 239,13-14-6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0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9 84 422,'-27'-37'284,"25"37"-11,0 1-69,-3-1-106,4 0-40,1 0-29,-1 0-14,0 0-12,0 0 3,0 0 1,0 0-4,0 0 4,0 0-7,-2 1 7,1-1 9,0 0 0,1 0 5,0 0-3,0 0-10,0 1 0,-1 1-4,1 0 2,1-2 1,-1 0-5,0 0 3,0 0-5,0 0 2,0 0 4,0 0 0,0 3 7,-4 1 8,3 0 1,-28 27-4,25-26-5,1-3-9,-1 2 0,-2-1-3,2 1 3,2 3-2,-2-4-1,3 3 1,0-1-1,-2 0 3,1 3-2,-1-2 4,-1-1 3,-1 1 10,1 1-1,-2 1 4,-3 4-6,3 1-1,-2 4-7,3 0-5,-1 1 3,-1 1-10,-4-1 7,2 2-1,1-3-3,2 2 2,6 1 7,-2-4 9,1 1 13,-3 1 3,-1-3-2,0 4-7,1-1-8,2-1-8,-2 0-1,-1 2 2,5-1-5,-1 4 0,1 1-2,0-1 2,-2-3-1,3-2 11,3 1-2,1-1-1,2 3 11,2-2-6,-2-1-2,2 3 6,-3-8-13,-1 5 7,7 0 6,-8-4-4,6 8 4,-4-5 0,0-1-7,8 1-7,-2-2-4,-1 2-3,-2-3-4,-4 0 9,5 1 3,0 3-9,-1-2 2,3 2 3,-5-2 0,1 0-2,2 0 2,-1-1-6,2-2-2,-1 0 15,-1-2-9,3 2 6,-2-4 1,4 1-13,1-1 7,-1-1-2,2 3-5,0-3 11,2-2 1,5 0-5,4-2 3,0-1-2,0-1 0,-1-1 11,-3-2 0,-1-1-7,0-3 6,-2 0-6,-2-4 5,0 1 0,0-1-4,0-5 0,2-3-7,1-1 8,1 0-1,-1 0-8,1-1 7,-2 1-9,1 0 2,1 1 2,-2 1-4,4 1 3,-4 2-3,-3 1 9,-1 1-1,-5 0-2,-3 0-1,1 0 1,0 1 8,1-6-1,2 0 7,1-2-12,-1-8-3,1 4 0,0-3-5,-1 1 10,0 0-7,0-2 0,-4 2 9,1 0-2,-2 3 13,-4 0 1,2 2-3,-3 2-5,0 0-10,1 5 0,-2 4-4,-1-2 2,0 1-2,0 1 8,-1-6-5,2 1 1,-3-2 2,1-7-6,-2-2 0,1-2-3,0-2 3,-1 3 1,0 0 1,-2 3 4,-2 2 3,-2 2 0,-2 3 0,0 1 4,0 1-9,1 4 4,-2 1-1,-1 1 0,-3 1 1,-4-2 0,1 0 2,-2 1-7,-1-1 2,-1 4-1,-3-3-5,2-1-2,0 0-2,2 0 5,2 5 0,0 1 7,-1 1-2,1-2-6,1 3 7,0-1-9,0 2 10,1 0 1,-1 2-7,-3 0 10,1 2-8,-2-1 3,0 1 3,3 1-11,-1-2 4,5 1 0,-2 1-3,1 0 9,2 2-4,-2 0-2,-1 1 3,3 1-5,-3-1 0,2 2 8,0-1-6,2 3 4,0 1-4,1 0-4,-1 0 0,-1 0-4,7 2 3,-1 0-2,5 1 2,5 1-20,-5-2-46,6 1-16,3 1-79,3 2-62,9 4 15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28.03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 64 967,'-2'2'365,"-1"1"-283,2-3-34,0-1-28,1 0-2,0 0-7,0 0 3,0 0-7,0 0 1,0 0 4,0 1-9,0 0-3,0 0-4,0 0 0,5 0 4,5 0 0,27 0 2,-23 0 5,-2-2-5,1 0 1,4 2-2,-4-2 0,3 4 0,0-1 2,-3 1-1,2-2 1,0 1 1,2-1-1,0-1 0,2 2-1,3-1-3,1-4-2,4 2 3,3 0-4,3-3 5,4 3 3,2-2 0,-1-3-4,-1 5 3,-3-2-5,2 2 1,-2 1 4,1 1 2,2 0 0,2 0 0,2 1-6,-3-1 1,1 0-1,-5 0 4,-3 1-3,0-1-2,-5 0 2,1 0-4,-4-1 4,0 1 0,-2-1-1,-2-2 6,0 2 2,-2-1-2,1 1 3,0 1-10,0-1 6,0-1-2,0 2-5,-1-1 6,0 0-3,-2 1 1,0 0 2,-2-1-2,1 2-3,-2-1 0,-1 0 2,3 0 4,0 0-3,1 1 3,3-1 41,2 0 23,4 0 10,1-1-3,4 1-42,1 0-26,3-1-7,2 1 0,0 1 3,-2-1 2,-3 2-1,-2-2-1,-5 0-4,1 1 0,-4-1 4,0 1 0,-1 1-3,-4 0 1,1 2-2,-2-2 4,-2-1 62,-2-1 3,-3 0-3,0 0 0,-5 1-59,1 1-4,-3-2 5,-1 0-2,0-1 7,1 0 1,-1-1-141,-12-27 99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02.12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7 822,'27'-17'352,"-27"16"-184,1 1-101,-1 2-16,0-2-18,0 0-14,0 0 4,0 0 2,0 0 7,0 0 14,0 0 12,0 0 15,0 0 7,-1-1-12,0 1-12,0 0-10,0 0-15,0 0 4,0 0-6,0 0-14,1 0-3,-1 0-4,-1 0-5,1 0 6,0 0-7,0 0 8,1 0-6,0 0 0,0 0-4,0 0-2,0 0 1,0 0 0,0 0 0,2 0 1,9 5-3,27 11 2,-24-12 8,3-2-11,0 0 8,6 2-4,-3-3-6,1-1 12,4 1-7,-5-1 0,2-1 1,-1 1-3,-3 0 2,2-1 1,0 2 3,-2-1-3,1 0 0,0 2-2,3-1-1,2 1-2,-2-1 5,-2-2 1,-2 1-1,0-1 6,-1-1-6,0 1 0,2 0 0,2 2 0,0 0 0,0 0 1,-2-1-1,3 0 2,0 0 4,0 1-12,-1 2 12,-2-1-14,-3 1 8,1-1 2,1 0-7,0 0 8,0 1-7,1 0 0,3 1 4,0-4 7,8 4-1,-3-2 2,2 2-3,1 0-6,-6-2-1,5 2 2,-5-4-1,-4 0 2,-1 0-3,1 0 2,-4 0-2,4 0-1,-4 1 4,2 0-1,0 1 2,1-1 2,-3 0-3,2-2 4,0 1-7,-2 0 2,0 0 2,-1 1-9,-1-1 10,0 0-7,-3 0 4,4 0 6,-5-2-3,3-1 1,2 3-1,-4-2-8,2 1 1,1 1 2,-2 0 5,1-1 2,-2-1 0,2 2 0,-1 0-11,4 0 6,1 1-5,-2-1 4,2 0 6,-3 2-8,-2 0 9,0-1-2,-3 1-2,-2-2 0,1-1-6,-1 1 7,-1-2-7,3 2 14,-1 0-3,4 0-11,-5 1 5,0-1-3,-3 0 1,0 0 4,-1 0 2,1 0-9,1 0 6,-4-1-2,2 2 5,-3-1 0,0-1-1,0 1 3,0 0-1,0 0 4,0 0-1,0 0 13,0 0 40,0 0-1,0 0-2,0 0-18,0 0-46,0 0 4,0 0-59,0 0-95,0 0 10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9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1006,'-4'5'377,"3"-1"-307,4 1-20,4-2 1,7 0 0,-1-1 4,11 0 12,0-1-9,4 3-8,9-2-6,1 2-17,9 3-10,6-3-15,1 1 2,8 0-3,-2-4 2,-5 0 5,-4-1 2,-16-1 3,-7 1 1,-9 1-7,-5-1-3,-9 1-1,-2 1-2,-4 0 5,-1-2-5,1 0-65,0 0 127,0-1-6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4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111 252,'-75'-4'188,"51"11"29,2-2-16,4 0-49,4 0-12,2-2-21,4-2-33,6 0-32,0-1-20,1-1-21,1 1-2,0 0-6,0 0 13,0 0 10,0 0 2,0 0 12,0 0 1,0 0-7,0 0-4,6 0-13,4 0-11,30 3-5,-25-3 2,6 2 0,4 0 1,13 1 5,4 0 11,6-1 12,1 0-5,-3-2 5,3-1-8,3-2 2,7-1 7,5-2 1,-1 1 5,-8 1-4,-7 0 9,-2 3 3,1 1-9,1 2 2,3 4-10,-5 0-4,-2-1-5,-8 0-11,-7 0 2,-10-3-5,-2 0 1,-6-2-1,-4 0 0,0 0-3,0 0-1,-5 0 0,3 0-1,-4 0 9,-1 0 6,0 0 6,-1-1-2,1 0-5,-1 0-6,0 0-5,0 0-1,-3 0-7,-10-3 4,-29-5-3,18 7-6,-5 2 4,-8-3-11,-15 2-9,-3 0-10,-12 0-12,-4 1 0,-13 0 4,-4 1 17,-2 0 6,4 2 5,10 2 3,2 0 2,13 3 2,5 0 6,15 1-1,11-2-5,16-3 5,5 1 2,14-5 0,8 2-5,14-1 0,9-2-11,19-1 7,9-5 7,6-3-1,9-1 11,10-4-5,4-1 11,3-3 4,-2-2 0,-3 1 7,-3 2-8,-8 6-2,-8 0-13,-24 4-3,-11 3 0,-17 0-1,-5 1 0,-9 4 5,-1 0 3,-6 2 6,-2 3 3,-9 0-6,-1 1 1,-2-1-12,-2 0 1,5 0-1,2-1-11,-2 1-23,1-1-21,-2 2-85,-2 3-54,-20 3 1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1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25 912,'-27'21'342,"21"-25"-260,1 2-19,-4-1-17,3 3-9,-5-3-8,1 3-1,0 3-7,-1 0 0,0 3 0,-2 0 34,0 3 7,-2 5-7,3 9-6,-6 3-39,3 8-10,1-1 3,3-5 0,6 0-3,8-4-3,6-1-2,5-2-4,6-3 9,5-4-5,-2-5 5,6-2-1,-2-7-2,-1 0 9,-1-5-7,-4-4 7,3 0-6,-6-7 2,2-3 3,-4-2-6,-3 0 3,-3 0-2,-4 1 0,-3-4 3,-3 0 10,-2-4-8,-4-2 8,-5 2 4,1 1-13,-5 6 7,1 2-4,1 9 2,1 1 1,-1 6-2,-1 3-1,0 5-4,-1 3-4,1 12-3,-2 2 1,1 11-3,4 2 8,4 2-4,6-5 5,7-3-6,3-3 2,4-5 4,2-1-13,1-6 11,-2-4-10,-1-6 0,-1-2 6,-3-4-5,0 0 8,1-7 3,-2-5-5,3-5 5,-2-9-9,-1-4-2,1 0 11,-4-5-1,1 1 3,-4 5 0,0 7-1,-1 13-3,-1 4 4,1 7 4,-1-1-9,0 0-5,0 1 4,0 0-14,0 2 12,4 26 3,7 32 0,-6-18 11,0-1-13,4-3 5,0 0-3,3-10-6,0-3 13,4-9-6,4-6-4,4-10-1,4-3 0,5-20 296,5-11-2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28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08 993,'-6'-5'363,"2"1"-301,0-2-37,1 3-6,1 0-12,0-5-3,1 4 7,1 0-4,-1 0-6,1 2 0,3 6-2,-1 4 1,5 16 8,0 6 2,0 4 2,1 2-5,0-5-5,4-4 1,2-7-6,0-5 3,4-8 1,-1-2 1,3-8-2,7-4 0,6-11 6,7-5-5,2-5 1,-2 0 1,-9-2-3,-5 4 0,-3 7 10,1 4-3,-1 9 8,2 4 3,-3 13-4,1 4 2,3 15-4,0 2-1,0 1-4,5 2-5,-6-6-5,0-5 2,1-10 0,-4-4 1,4-9 5,0-5-2,0-7-3,2-2 5,1-6-6,3 2 1,5 0 0,6-1 2,1 6-3,0 0 0,-7 6 3,-10 1-2,-3 5 2,-5 2 0,1 6-2,4 2 1,1 6 8,2 0-3,2 0 5,4-1-3,6-4-7,5-3 2,-3-5-4,2-6 1,-2-10 1,1-8-1,10-9-3,6-7 2,4-5 5,0 1 1,-4 3-4,-8-1-1,-6 15 0,-3 6 5,0 18 6,2 14 6,-3 14 3,2 10-6,-7 7 13,-6 0 3,-2 1-3,-1-2 5,2-13-12,5-4-10,10-14-5,2-6-3,11-10-2,3-11-1,-2-12 4,0-5 3,-7-6-3,-3 1-1,2 4-4,-3 4 0,2 8 6,-4 9 0,-7 9 1,-2 3-4,-8 13-3,0 3-3,-2 8 6,1 5-1,-1-1 7,-1-1 2,3 0-2,-2-3 1,6-3-6,3-2 4,-2-9 9,2 0 4,-1-7-3,0-1 1,3-5-10,2-4-3,6-3 8,4-7-5,7 0-6,-1-2 0,-1 1-2,-5 1-4,-6 0 5,-1 4-1,-3 4-1,0 3 4,2 7-4,-1 0 2,-1 8 1,0 2 1,-5 5 1,-2 3-1,-4-4-2,-1 1 1,4-4-2,3-3 1,4-8 2,5-2 1,7-8 4,-2-6 0,-1-6-3,-1-4-3,-6-7 7,0-1-4,3-2 5,-4 0 0,-3 7-11,0 8 1,-10 7-2,-2 7 0,-8 8 4,-3 0 3,2 8 5,-1 0 4,0-5 1,1 4-1,0-7-2,1 0-8,2-3-6,1-5-3,3-7 5,0-5 6,-1-3 2,0 1 1,0 4-4,-4 2-5,-4 5 5,0-2-3,-4 5 9,-2 1-1,1 6-5,0 2 6,-7-4 1,4 0 5,-6-2 16,1 1-3,0 1-12,1-1-2,0 1-9,0 0 0,0 0-3,0 0 1,0-1-2,0 0 2,0 0-3,0 1 4,0-1-2,0 0-3,0 0 0,0 0-3,0 0-36,0 1-37,0 0-84,0 0 9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15.8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56 778,'0'0'364,"0"0"-147,0 0-85,0 0-29,0 0-23,-1 0-9,0 0-32,1 0-6,0 0-18,0-1-7,0 0-8,0 0 1,3-5 0,4-8-4,20-20 2,-17 22 0,4 7-1,4 0-1,0 4 0,2 1-2,-4 4 1,0 2 1,-4 3 1,4 5 0,1 6 0,-2-2 4,-1-1-3,-4-4 0,-1-7 0,0-2-2,2-2 3,1-3 0,1-8 3,5 2 2,-3-13-5,1-3 2,7-3-1,-3-4-4,6 6 5,-3 1 0,-3 7-2,-2 5 0,-5 8-3,-1 3-2,0 11 3,-1 4-2,1 8 4,-5 8-2,0 3 2,1-1 4,-1-5-2,5-7 0,4-9-6,-2-7 0,7-6 2,0-5 3,2-12 10,4-5-3,1-8-4,4 2 0,0 1-4,3 3 0,1 7-1,5 7 1,-3 8-2,-3 3-3,0 5 7,-8 3-5,-4 0 2,-1 5 4,-7 1-3,0 0 4,-3 2-4,2 0 0,-2-4 4,1-1-2,-2-8 0,0-1-1,3-2-5,2-2 2,3-5 7,6-3 2,3-6-3,5-2-2,3 6-2,-4-1-2,-1 4 2,-1 4 3,-5 4-3,2 1-1,-4 6 2,-4 0-2,-1 1 0,0 2 1,-4 4 2,3 2 1,-3 3 0,-1-2 1,-1-4-3,0-4-1,3-3 2,-1-2-1,10-1-1,2-2 5,2-5-4,2-2 1,-4-4-2,0 0-1,-5 0 4,0 3 1,-2 2 2,-1-1-4,-2 5-1,0 0-4,-4 2 3,1 7 2,-3 2-4,-1 2 4,-1 3 2,0 0 2,-2-2 2,3 1-5,2-2-3,2 0-1,6-5 1,4 0 4,1-9-3,3-3 4,1-5-4,-3-10-1,5 0 5,-2-4-5,-1-3 2,5 5-1,-5 3 1,-2 6-1,-8 7-2,-1 4 13,-4 6 0,0 4 14,-2 11 20,0 10-15,-4 4-1,-1-2-10,2-4-16,-1-10 2,6-1-3,2-3 0,4-5 1,0-4-1,1-6-3,2-3 1,1-8 2,2-3 1,2-9 5,0 1-4,1 0-7,0 2 0,0 8 1,0 2 1,3 8-1,2 4 0,2 5-6,-3 2 0,-4 2 7,-4 2-4,-3 2 3,-2-2 1,0 3 2,3-1-2,-1-2 1,4 4-1,-1-8-1,0-1 3,2-2-2,1 1 2,2-6-1,-1 3 2,-1-2 2,-1-3-1,-3-1 0,2-1-4,-1-2 2,-1 1-4,0 1 2,-2-2 12,-3 6-112,-1-3-179,-11-2 18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24.91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 8 799,'-5'1'303,"2"2"-221,-3-1-35,-2 0-20,0 2-6,0-1-3,-2-2-5,4 1-3,0 0 9,1 0 9,3 1 5,-3-3 8,5 1-7,-1-1-3,1 0 5,-1 0-13,0 0 1,0-1-6,0 0-5,0 0-1,0 0-7,1 0 0,-1 1-12,0 0 4,0-1 3,1 1-5,0 0 10,0 0-5,11 0-4,30 2 4,-31-3 0,7 0-1,-1 0 2,5 1-1,2-4-1,0-1 1,1-2 2,-2-1 2,2 6-9,-3 1 3,-1 1-1,-2 4 0,-1-4 8,-2-1-3,4 1 0,1 2 2,-2 0-5,0-2-1,-6 0 5,3-1-4,0 2 6,1-1 0,3 0-4,-4-1 5,1-3-6,-5 3-1,1-1-3,-3 2-1,-2 2 1,0-1 2,-1 0 7,1 0-2,1-1 1,0 1-1,3 1-7,-1-1 1,0-1 4,-1 1 0,-1-2 0,-3 1-1,0 1 2,-1 0 1,-3 1 0,-1-2 3,0 0-2,0-1 0,0 0 9,0 1-29,0 0 85,0 0 12,0 0-12,0-1 31,0 1-90,0 0-9,0 0-1,0 0-4,0 0-5,0 0-78,0 0-7,0 0 4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18.1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2 0 785,'-14'3'310,"1"0"-230,5 2-27,-1-2 4,3 0 2,2-2 8,0-1 20,2 0-17,1 0-20,0 0-11,1 0-25,0 0-5,0 0-2,0 0-4,0 0 3,0 0-1,0-1-3,0 0 5,0 0-7,0 0 0,0 0 0,6 0-1,2 0 3,27 1-2,-22 0 0,5 0 1,6 0 1,5 0-1,4 0-1,2-3 0,7 4-3,1-3 1,7 2 2,6 4-2,-2-4 3,0 6 5,1 0-4,-5-2 1,-1 2 5,-2 0-4,-1 0-2,-3-2 0,-2-2-1,-6-2 1,-2-3 4,0 1 1,0 0-5,2-2-2,0 1 5,1-1-5,3 2 7,1 2-2,-2 1-1,-5 1 2,-11 0-4,-5 1 3,-10-2 0,-2 1 7,-2-1-5,-2-1 73,-3-1 11,1 0-1,0 1 7,0 0-71,0 0-21,0 0-3,0 0-6,1 0-2,-1 0 5,0 0-2,0 0-29,0 0-73,0-1 293,1-3-17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07.7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1 0 915,'-27'7'368,"-1"-1"-245,7 7-29,-6-3-6,9 0 7,9 0 1,0-4-12,7 1-9,2-3-37,2 1-13,2-2-15,-1-2-5,7 0 7,4 0 7,6-4 5,6 0 5,5-4 1,0 0-1,0 1 3,2 0-6,0 3-4,2 0-10,5-1-12,1 2 2,5-1 1,1 2 1,-4 1-3,-2 3 2,-8 0 4,-7-1 5,-8 0 4,-7-2 2,-7 1-7,-4-1 10,0 2 8,-1-2 1,1 0 0,-1 0-11,-1 0-14,-6 3-3,-22 17-20,28-17-19,1 0-61,1-3-58,0 0 9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7:52.5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3 0 985,'-4'26'388,"1"-27"-281,-5 2-36,3-3-23,0 4-29,-3-1-5,4-1-10,-4 1 2,-1-3 6,2 2 3,-3 0-1,7 0 2,2 3-5,-1-1-3,1-2-6,0 0-1,0 0-1,0-1-2,1 0 3,-1 1 2,0 0-13,0 0 0,0 0-4,1 0 3,3 0 9,24 8 2,29 5 2,-28-9-2,-4-1 0,-4 1 0,-5-1 0,-1 1 1,-6-1 4,-1-2 0,0 1 0,-1 0-5,5-2 0,-1 2-1,1-2 0,-1-3 3,-5 0 3,-1-1-4,-2 3 2,1-1 0,-2 5-6,-1-3 3,0 0 2,0 0 0,-1-1 9,0 0-2,0 1-3,0 0 3,0 0-7,-9-1-3,-32-1-8,23 1 1,3 0 4,-3 1 5,1-2 4,-4 1 0,7 2 3,1 4-4,-1-2 1,11 3-1,-8-2-6,8-2 5,1-2 11,-1 1-3,2-2 0,1 0-3,0 1-9,1-1 1,0 1-1,7 0-4,41 4 5,-30-4-2,2 0-3,0 1 5,1 1 1,2 0 1,3 2 3,-2-2 0,-1 1-6,-4-2 1,-4 1 0,0-1-1,-4 1 4,2 2-3,-5-3-1,-2-2-1,-3 1 1,-5-1-25,0 1-29,1 0-27,0 0 4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5:34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5 1095,'-7'6'414,"1"-1"-290,-9 1-17,-1 3-23,4-2-10,0 0-32,3-1-3,1-3-18,1 1-2,4-4-4,1 2-7,2-2-1,0 0 4,-1 0-9,1 0 3,0 0-5,-1-1 0,1 0 1,0 0-3,0 0-3,0 1-2,0-1 0,0 0 0,5 0 6,4 0-4,25 1 1,-24 2 4,2-1 1,-2-1-1,6 1 0,1-1-1,5 0-3,4 1 0,5-1 2,3 2-1,1-2 0,3 0 7,-1 0-3,1-3 2,-5-3 0,-2 2-7,1 1 2,-3-3 1,2 4 2,-2-3 2,2 3-3,1 2 3,-5-2-4,2 0 0,-4-1 6,-2 1-6,1 2 3,-6 0 0,-1 1-1,-7-3-1,-4 2-4,-2 0 6,-5-2-4,1 4 6,0-2 4,-1 0-10,1 0 10,0 0-4,0 0-6,0-1 3,0 1-5,0 0 2,0 0 4,0 0-1,3 1-1,2 1 1,27 17-5,-27-17 6,-3-2-1,1 0-7,0 4 9,1 0-3,-1-1 1,2 1 1,0-4-2,-2 0-7,2-1 3,1-1-4,-2-2-49,1-1 4,2-1 3,0-2 3,2 0 47,-4-1 1,2 5-2,1 0 2,-2 0-2,1 3 3,-3-1-35,-2-1-28,-3-2 3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4:14.84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8 0 1010,'-26'45'369,"24"-51"-302,2 0-36,0 3-19,-1-1-1,3 4-9,4 0 0,1 0-7,4 1-3,-1 0 10,3 2 1,4 2-2,2 0-1,8 1-3,7 0-2,3-3 8,1-2 0,7-1-3,-2-2 0,9 1-1,4 1 0,3-1 6,-2 1 2,-2-2-10,-5 2 4,0 2-5,-1 1-2,0 0 10,2 1-4,-6-1 6,-4 1-2,-2-2-7,-3-1 1,-3 1-1,2-1 3,-5-1 8,-4 2-1,-3-2-7,-5 0 2,-9 0-8,-4 0 2,0 0 11,-8 0 7,4 0 31,1 0 10,-3-1-1,1 1-6,-1 0-21,1 0-11,0 0-4,0 0-7,0 0-9,0 0-3,0 0 0,0 0 2,0 0-3,0 0-22,0 0 2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2:52.72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5 120 892,'-55'-24'338,"54"27"-263,1-1-11,0-2-13,-1 0-3,1 0 12,-1 0 5,1 0 2,0-1-8,0 0-22,0 1-14,0-1-19,8-2-1,43-11-2,-20 8-1,9 0 4,3 0 2,6 2-2,1 0-2,11 3-1,5 2-1,8 2-2,3-1 4,-3 3-3,-7-4-1,-4 2 3,-5 1 0,-8-4-2,-1 2 0,-14-1-2,-3 0-1,-11-1 6,-11 0 3,-8 1 2,-5-3 4,-10-1 3,-7-4-8,-17-4-7,-10 1-2,-11-2-15,-9 3 7,-6 2 4,-3 0-3,-7 3 13,7-1-3,2 4-1,9 1 5,10 4-3,5 2 12,15-2 5,5 2-8,17-1 1,5-2-9,12 4-9,8-2 3,14 1 3,7-1 2,14-5 1,5 0 4,11-4-6,7 2 0,6-3 3,3 2-6,-3-1 3,-3 1-1,-1 0-3,-8 0 6,-9 0 1,-11 2-2,-20 1 6,-9 0-9,-12 0 8,-6-1 1,-11 0-16,-5 2-5,-10 0-38,-6 1-8,-1 1-9,1 2-1,2 2 5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2:51.43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1 44 758,'-3'1'340,"-1"0"-128,1 3-125,-2-1-15,2 2-3,-2-2-15,3-1-16,-5 2-26,2-1-7,-4 5 0,-3-5 0,2 2 15,1 2 12,2-2-1,1 0 3,2-2-5,0-3-1,3 0 2,-3 0 0,4 0-8,-1 0-9,0 0-7,1 0-5,0 0 5,0 0-7,0 0 1,0 0 2,0 0-4,0 0 4,0 0 0,0 0-2,1 7 2,-1 31 1,-4-25-2,1-3 5,4 0-5,-1-2-1,2-5 1,-2-1-5,-1-4 0,1 1-1,0 1 0,0-4 5,4-20 3,4-29 0,-11 28 6,2 5 0,2 9 0,-4 2 4,4 6 4,-1 1-7,0 2-4,0 0-5,0 0-7,0-1-1,0 0 7,0 1-4,0 0 3,0 0 1,0 0-6,0 0 7,0 0 1,3 10-2,8 35 5,-11-27-5,0 2-1,0 1 1,-1-4-2,3-2 3,-2-7 3,2-2-3,0-4 1,-1-1 1,-1-1-3,0-1 4,0 0 1,0-3 0,4-25-2,7-31 1,-2 30-2,-3-3-1,2 14-2,-7 2 6,2 11-6,-1 2 4,-2 5-4,0 4-3,1 5 4,1 6-5,4 5 14,-4 0-6,4-2-3,-1-1-1,-4-8-6,4-2 5,-5-3 7,-2-6-14,4-1-93,6-7 7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30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24 921,'-20'0'347,"3"0"-276,-2 2-15,4 2-4,5-1-4,3-2-4,7 0-12,0-1-2,6 0-21,5 0 1,12-2-1,7-1-6,17-8 12,14-2-5,23 1-2,9-2 9,14 3-4,7-2-4,-2 0 5,-9 2-8,-12-2 9,-8 4 3,-19 2-2,-6 4 7,-23 3-8,-9 0-1,-18 3 1,1 0-1,-5 0 4,-5 0-1,0 1-2,-4 2-2,-3 4 0,-3 1-11,-2 5 1,-7-1 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2:01.86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 79 207,'48'-16'86,"-51"9"-22,1 0 45,-1 3 68,-1 0 31,-1 2 32,-1-2-68,-1 0-50,-1 1-14,3 1-27,0 3-9,2 0-27,2-1-18,0 0-19,1 0-8,0 0 1,0 0 1,0 0 1,0 0-3,0 0 2,0-1-1,0 1-4,0 0 6,0 0-3,0 0-4,0 0 0,0 0-1,0 0 3,0 0 4,0 0 1,5 1-3,7 1-1,24 3-2,-25-7 3,1-1-2,1 2 4,2 1-1,0 1-1,1-1 2,2-1-1,-1 1-1,2-1 0,2 3 2,-1-1-2,1-3 0,-2 2-1,3 0-2,-2-2 0,-4 2 8,0-1-5,-6-2 0,1 2 1,-1 1-2,0 2 0,-5-2 2,1 1-1,0-2 3,-2-1-3,0 1 0,0 0 4,-1 1-8,2 1 4,2 0 1,-3-1-4,1-1 4,2 1-2,0-2 2,3 0-1,1 2 0,2-4 0,1 2 0,-1-4 3,1 5-3,2 0 0,0-1 4,1 6-5,0-5 1,0 3 1,-1-1-1,0 0 2,-2 3-1,5-4-1,-5 2-2,1 0-1,4 1 3,-10-3 3,8 0-2,-5 0 4,1-3-8,-1 3 4,-3 0-2,0 1 1,-4-1 1,-2-2-3,2-1 1,0 3 2,1 0 2,0 0-3,1 0 2,3 0-3,-1 1-1,4-1 5,0 2-5,2-3 3,1-2 2,3 3-3,-2 1 1,1-1-2,-2 1 0,0-1 1,-1-1-1,1 1 3,0-1 1,-2-1-6,3 2 6,-6 2-6,2-3 4,-1 2 3,-3-2-2,2-2 1,-1 3-4,-2 0 1,1-1-3,-1 3 0,0-1 5,-3-1-3,2 1 2,-3-2 3,2 2-4,-1-1 2,-2 0-6,0-1 5,0-2-4,-1 2 3,1 1 3,-3 0-2,0 0 0,0 0-3,0 0 4,0 0-1,0 0-1,0 0 4,0 0 1,0 0 36,0 0 4,0 0-6,0 0 3,0 0-39,0 0-1,0 0 4,0 0-9,0 0 0,0 0 4,0 0-1,0 0 0,0 0 4,0 0-9,0 0-33,0 0-20,0 0 203,0 0-12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56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7 158 671,'-17'-8'341,"-2"-1"-50,-3-4-213,0 0-12,-4-3-7,1-1-8,-3 0-8,-2-2-7,-4 4-2,-2 0 0,-1 4-6,3 7 2,7 2-10,-1 3-2,4 2-7,2 1-3,1 3 5,2 0-6,3 2 3,-4 0-1,1 1-6,-1 2 3,-10 1-3,4 0 2,-6 0-2,0 1 3,6 1-3,-3-3 0,4 0 2,-1 0 1,5 3 11,3 3 3,2 1 11,0-1-8,1-1 1,1 0-1,3 2-14,3 3 0,4-1-4,0 0-4,0 0-2,1 3 4,1 1-7,2 1 2,4 3 4,0-2-5,2 0 3,1-1 1,0 0-3,2 0-1,0 1 3,0-3-4,0 1 5,-1 0 0,1-1 5,-2-1 0,-1-2-7,2 1 9,0 1-2,1-2 9,0 2 8,1-3 5,0-5-6,0 2-3,1 0-4,0-2-5,4 3 6,-3-1-12,6-2 3,-3 0 5,4 3-4,3 0 4,-3-3 3,5 4-17,-2-4 4,1-2 2,4 1-4,-3-4 11,0-1-2,2-1 1,-2-2 0,3-2-3,-1-2-6,0 0 10,2 2-3,0-1-3,-2 1-2,4-2-2,-5 2-6,-1-1 9,-1-1 3,-5 0-10,2-2 7,0 0-8,1-3-1,1 0 10,1 0-1,-1-4-4,3 1 0,3 2 1,2-3-2,0 0 1,3-4 2,-2 0-6,-4-1 1,1 3 10,-6 0-4,0 0-3,1 1 0,-4-4-2,2 3 1,0-2 4,-3 3-3,3 5-4,1-3 0,1-1 1,-1-7 4,2 0 3,1 0 0,0-1-1,0-5-3,-1-2 3,-2-5-5,0 0 1,0 0-1,-4-3-4,0 1 0,-3-1 7,0 2-1,-2-1 0,-1 5 6,-4-4-12,-2 0 9,-3 1-3,-3-2 2,-2 1 13,-3 2 1,-3 2 2,-2 0 0,-2 1-9,-4 1 2,-1 1 3,1 1 4,1 0 6,-2 1-3,0 0-1,-1 2-8,-4 0-2,-1-1-4,2 4 2,-4 0 0,-1 1 1,1 4 4,-3-1-6,2 1 3,1-1-5,-1 1-4,-2-2 6,1 1-6,-1 2-1,-5-3 0,0 3 0,-12-4 0,-2 2 1,0 2 0,-4 1-4,5 7-3,1-1 9,1 5 0,-1 2 1,5 3 0,-2 2-3,4-5-1,5 1 1,2-2 4,6-1-8,5 4 3,3 0-2,4-4-4,3 3-5,6-6-56,0 0-37,6 1-148,3-6 15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35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96 503,'-1'-1'221,"0"0"-131,0 0-25,0 1-50,0-1-10,0 0-4,0 0 4,1 0 7,-1 0-2,0 0 18,0 0 13,0 0 16,0 1 2,0-1-12,0 0-8,1 0-17,-1 0-3,0 0-6,0 1 1,0-1 9,0 1 2,0-1-1,0 1-1,1-1-7,-1 0 0,0 0 2,0 0 0,0 0-3,0 1-3,0 0-10,0 0-2,1 0 0,-1-1 2,0 0 1,0 0 3,0 1-1,0-1 2,0 0 9,0 0 1,1 0-7,-1 0-3,0 0-4,0 0-3,0 1 2,0-1 2,1 0-4,0 0 4,1-4 1,3-3-5,24-32 1,-12 25-5,4 2-2,1-1 5,10 1-3,6 0 4,3 1-2,1-1 2,-2-2 3,-4 0-3,3 1 4,3 0-2,1 4-4,4 0 1,-2 1 1,3 1 0,-7 0-1,-7 3 2,-5 1-1,-3 4 0,-3 0 3,1 0-3,2 0 0,-4 0 2,2 0 1,0 1 2,-3 0-4,-2 1 0,-1-2-2,-5 0 1,0 0 4,-5-1-2,-1 3-2,2 0 1,0 1-2,-1 1 3,-7-3 0,1-1 0,-1 1-2,0-1 3,0 0 13,0 0-6,0 0 15,0 0-1,0 0-6,0 0 3,0 0-10,0 0-8,0 0 0,0 0 0,0 0-2,0 0 3,0 0-3,0 0-4,0 0 3,0 0 2,0 0 2,0 0 0,0 0-4,3 5-4,1 2 2,17 26 1,-16-27 2,-4 0 0,0 0-4,-1 0 2,-2 2 1,4 1 3,-3-2 3,2-3-3,1 2-4,-4-4 1,5 4 0,0 1 0,-3-3 13,4 5 6,-4-4 15,-2-2 7,1-1 2,1-2 0,-1 0-5,1 0-8,-1 0-8,0 0-6,0 0-14,0 0-2,0 0-4,0 0-1,0 0 2,1 0 1,-1 0-4,0 0 5,0 0 0,1 0 1,0 0 5,0 0 0,-1 0-6,1 0 3,0 0-2,0 0-3,0 0-42,0 0-31,0 0-59,0 0 6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18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208 855,'-1'-1'329,"0"0"-216,0 0-73,0 0-12,0 0 7,0 1-11,0-1 0,1 0 4,-1 0-8,0 0 5,0 0-11,1 0 1,0 1 6,0-1 4,0 0 1,3-2-3,7 0-6,27-31-1,-34 26-1,8 5-5,-2 1-4,-1 0-4,2 1-2,-5 1-1,4 9 1,-2 2-3,0 6 3,1 2 6,1-1-4,0 0 0,2-1 0,0-4-1,2-6 0,0-4 2,5-5-3,3-1-1,5-8-1,5-5 0,5-5 4,5 1 1,3 3 0,-3 0 3,-8 5-7,-4 5 1,-9 4 2,0 6-1,-1 8-2,-4-3 1,-1 6-2,0-2-1,-2 3 6,0 0 1,-2-5-5,-2 2 1,3-6 0,-1 1 2,5-3-3,1-3-1,4 0 3,0-4-1,0-5 2,4-1 0,0-4-2,4-1 2,-2-2-2,-2-1 1,-2 5-1,-3-2-2,-2 4 3,-1 5 0,-3 0 1,-1 5 1,0 3-5,0 7 0,0 5 2,2-1-1,2 2 4,3-4 1,1-1-7,2-1 1,-1-4 5,0-3-1,5-3-1,0-1 5,1-7-8,-5-4 0,1-2 5,-2-2-4,0-4 2,1 4 1,-2 0 2,-2-1-1,-2 8-2,-4-2 4,-3 5-3,-2 2 8,0 2 6,3 6-6,-1-2-1,1 2-6,1 2-5,-1-6 2,4 3 0,-2-2 5,4 2-3,-1 3 1,-4 1 1,5 3-5,-3-1 6,1 2-2,-1-4-5,1-2 2,-6-2-1,2-3-1,2-1 4,1-4 4,3-7-4,1-8 2,1-2-1,-2-3-3,0 3 0,2 6 0,-5 1-1,-1 4 1,-4 5 2,-2 2 0,-1 5-2,-1 2 8,0 3 6,1 5 3,2 5 10,-1 3-5,2-3-7,-1-1-3,3-3-8,4-4 2,3 0-6,1-2 3,0-6-1,1 0-4,0-7 12,0-4-7,1-2-1,-3 0 1,-3-1-6,0 3 1,-5 3 12,-1 2-7,-3 4 3,-2 2-4,2 4-2,1 1 2,3 9 4,-1-1 4,1-1-8,0 2 1,0-3-3,3-1-1,2 0 3,0-2 0,3-5-3,2-3 1,3-5-1,8-2-1,-1-8 2,2-1 4,1-3-6,-6-1 7,-1 4-2,-4 0-3,-3 7 0,-1 0 0,-2 9-3,-1 2 2,-2 4 6,0 1 0,-2 6 1,-1 0 2,-1 0-2,3 0 0,0-6-2,3 0 2,5 0-3,2-6 1,7-1 4,0-5-9,2-6 1,1-2 0,-2-3-4,-1 0 6,-1 1 2,-2 3-3,-1 3 4,-2 5-5,-3 4 1,0 3 3,-1 8-1,-1 1 1,-2 2-5,0-1 2,0 4 2,-3-1 3,1-2 8,-2-1-7,0-4 3,2-5-4,1 3-8,-2-3 4,-6-4 4,1 1-2,-1-2 3,-2 0 2,3 1-3,-4-1 2,-5 0 11,6 3-2,-4-2-5,0 0 0,0 0-8,0 0 3,0 0-2,0 0-4,3 6-3,23 31-6,-22-21-3,1 4-28,-2 9-122,3-2 10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38:44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6 557,'-26'13'306,"24"-9"-20,-2-1-226,4 5-47,-3-2-12,3 1 3,2 1-3,-5-5 5,3 1 5,-1-4 9,2 2 16,-1-2 5,-1-1 4,1 0-6,0 0-12,0 1-2,0-1-10,0 0-4,2-4-2,6-2-6,35-24 1,-28 27 1,3 0 2,0 1-3,-3-4-3,1 1 3,0 5-1,-3-3-3,0 4 1,-4-2-4,-3-2 3,3 4 3,-1 0 0,0 5-2,-3 0-4,-2-3 1,0-1 3,-3-1 9,0 0 1,0 0-1,-1 0 2,0 0-6,-6-1-1,-36-8-1,24 9 2,-2-7-4,1 2 1,1-1-2,2 0-2,3 6-3,0 0 2,2 4 4,-5-2-2,5 0 11,2-3-6,6-2 1,4 3 5,-2-3-11,1 4 7,0-1-8,1 0-4,0 0 4,0 0-5,0 0 2,5 1-2,6 6 1,28 18-2,-26-15 5,-3-1-1,6 3 3,-5-3 3,5-2-6,1 4-7,2-5-42,0 2 3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2-09T07:35:4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2-09T07:35:46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5:34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84 1085,'-24'-5'400,"10"7"-328,4 4 4,-8 2-23,11 3-18,-9 1-6,4-2-12,3 3-8,-3 3 2,2-3-2,1 1 5,5 0 10,-3-7-6,7 2-1,0-3 1,0-7-10,1 2 9,1 0-1,-2-2-1,0 0 1,0 1-8,0-1 1,7-6-3,40-41-2,-26 17 7,11-2-4,-3-1-4,-1 6 4,-1 6-4,-17 12-4,0 5 5,-5 9-4,-1 5-4,0 11 8,1 4-2,-2 9-1,0 1 1,3 2-1,0-3-3,2-6 2,1-2 4,0-10-5,2-1 8,3-8 2,3-7-5,3-6 3,2-8 1,3-12 3,5 1 0,3-5 2,-4 1-3,-5 9-6,-9 5 6,-9 9-5,-4 3-1,-1 5 3,4 5-7,-4 11-2,5 5 1,2 7-5,-2 2 11,2-5-3,2-1-4,2-8 4,3-4-2,4-8 4,-1-5-4,4-5 1,-2-7 0,4-11 0,2-4 12,-2-12-3,2-2-3,-3 3 2,-5 4-6,-8 13 0,-2 10 4,-9 10 0,1 2-9,0 16 1,-2 6-1,5 18-6,3 4 11,0-7 0,7 1-9,2-14 5,3-5 0,4-7-8,0-6 13,2-9 0,3-3-11,2-14 8,2-5-6,-3-12-1,3-2 12,-6-1-5,0 6 7,-11 10-2,-5 4-7,-1 15 0,-6-1 1,-2 9-1,0 5-2,-1 8 6,-2 7-12,3 5 7,2-3 5,6 0-9,4-5 9,1-5 1,1-4-7,1-8 4,3-2-1,-6-8-5,6 0 10,-4-5-4,-2-3 1,-1 4 1,-9-3-3,-2 3-2,-1 5-2,-8 3-21,3 4-18,-9 5-14,0 1-19,0 6-21,0 0-1,3-1-10,-2-2-9,7 3 8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5:32.31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 1352,'10'0'-3,"-5"0"5,14 1 3,-22-1-3,2 1 2,1 2 3,-1-4 4,1 1 17,-1 0 9,0 0 3,0 0-2,1 0-6,0 0-15,0 0-6,0 0-8,0 0-13,0 0-2,0 0-31,0 0-42,0 0 54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2:45.5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34 147 1018,'-25'-23'342,"39"11"-332,1 1-9,0 0-30,-1 1-104,-3 4-116,-3 1 2,-4 2 90,0 3 197,1-2 189,-1 2 20,0-1-37,0 1-86,-2 1-40,2 0-10,-3 0-3,-1-1 8,0 0-26,0 0-5,0 0-23,0 0-15,3 9-4,11 31-8,-10-23 0,1 1 3,0 3-2,-1 0 1,0 0 3,-1 3 14,-1-1 17,-2-1 10,1-1 5,-2 0-10,-1-2-18,0 0-7,-6-2-10,-2-3-1,-4-1 3,-1-2-5,-3 0 2,0 1 4,-3-2-6,-4-2 8,0-2 2,0 3-13,-5-2 16,-1 4 11,-6 0-2,-6 0 3,-5 1-12,-1-2-15,-5 2-1,2-3 2,0 2 0,1-1 5,0-1 2,0-1-9,1-6 5,15-1-8,18 0-2,0 0 11,-44-2-4,1 1 2,4 1 1,19-3 1,-3 0-2,5-2 3,0-2 3,3 2-10,1-4 4,0-2 3,0-3-5,2 1 0,7-2 5,-5-1-5,8 2-1,-2-4 8,3 1-9,3 2 4,-1-3-4,5 2 0,-3 0-2,5-1 4,0 0-2,2 2 2,7-1 1,0 0-9,7-2 4,0-9 1,0 1 1,-2-3-1,-2 1 4,2 3-3,-4-1-2,-1 2 10,4 4-6,-2-1 4,-2 3 1,0 1-10,0 2 8,-4 1-10,0 3 2,4 2 8,-5 2-7,3 2 11,2 3-5,-1 0-2,0 0 1,0 0-6,0 0 2,1 1-8,0 0 2,0 0 0,0 0 1,0 0 5,0 0 1,0 8 1,0 26 0,0-26 5,2-2-3,-2-1-2,-3-1 1,3-1-4,-1 1 0,-3-2 5,3 3-1,-2-3-3,-3 3 1,3 0-2,0-1-1,-4-1 10,3 1-4,-1 1 0,0-2-2,2 3-1,0-3 1,1 1 1,0-1 1,0 0-10,0 1 8,2 0-8,-1-3 7,1 1 5,0-2-5,-1 0 2,0 0-5,0 0 3,1 0-2,0 0 9,0 0 0,-1 0-6,0 0 5,0 0-10,1 0-1,-1 0 5,1 0-1,-1 0-2,1 0 6,-1 0-7,0 0-1,1 0 9,-1 0-8,1 0 10,0 0-3,0 0-3,0 0 5,-1 0-10,0 0 1,1 0 2,-1 0-7,0 0 11,-7 3 1,-31 15-5,26-11 6,0 0-9,3-2 5,3 0 0,3-4 0,3 2-3,1-2-2,0-1-4,0 0 3,0 0 2,0-1-3,0 0 12,6 0-7,4-2 0,31-18 3,-24 8-8,2-4 1,-1 1 5,0 1-1,-3 1 5,-3 2 1,0 3-2,-9 5 0,5 1-2,-5 0 0,-4 1 7,0 1-1,1 1-6,0-1 0,0 0 2,0 1-2,0 0-2,0 0 5,0-1-10,1 0 4,9-2 3,25-7-4,-27 6 10,-1 2-8,-6-2 8,0 4 1,0-1-9,-2 1 2,1 0 0,0 0 0,0 0-3,0 0 3,0 0 0,0 0-4,0 0 7,7 13-3,20 25 0,-17-23 2,1 1-4,-2-1 2,3-1 2,-4-2 1,-1-3-3,-1-2 0,-3-2-3,2-3-3,-3 0 10,-1-2 1,2 2-1,-3-2-2,0 0-3,0 0-1,0 0-2,0 0 1,-1 0-55,0-1 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29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5 132 619,'-4'-35'316,"-2"4"-24,3 6-199,0 8-35,2 3-6,1 7-15,1 6 0,-1-1 9,0 3-2,0-1-12,-1 0-3,0 0-19,0 1-1,-1 27-5,-8 67 4,8-9 7,-2 24-7,-1 23 12,0 11-6,-2 15-2,2-11 6,4-3 1,1-10-2,6-18 0,1-7 0,2-22-4,-4-7 5,2-19-1,-2-9-5,-3-20 2,4-7-8,-5-15 3,-1-6 2,0 0 2,0-4 2,-3-2-7,1-1-5,1 1 8,0 0-2,1 0 4,-1 0 2,-10-4-10,-33-13 7,24 15-10,-2 3 0,-1 5-8,-2 2-2,-4 2 8,-1 1-10,-7-2 10,0 3-10,0 3 3,-2 1 10,4-2-3,0-3 5,10-4-3,7-2 1,10-4-1,8 4-9,8-4-2,8-1-7,21-4 2,13-6 13,17-6 3,8-1 3,8-6 6,3 3 0,1 2-3,-6-1 2,-7 6-5,-11 1 2,-9 3-2,-7 3 1,-9 4 4,-9-1-9,-15 4 10,-5 0-1,-10-1 8,-4 4 2,-2 5-5,-4 3-4,-4-2-11,-2-2-1,2-4-10,2-5-120,-1-15 9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2-09T07:41:52.8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0:30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4 940,'-3'-3'350,"1"1"-282,2-2-23,4 0-29,0-2-11,1 0-5,1 1 2,-2 3-2,1 0 0,0 2-3,-1 3-4,5 12 11,-3 5 5,4 14 3,3 4 8,5 1-11,3-1-5,-4-9 4,5-4-5,-6-15 2,-1-1 2,1-12-6,-2-6 2,0-10 7,1-6 1,3-4 5,1-3-6,3 4-1,0-2-3,4 8-6,2 3 2,8 11-5,0 8 1,0 8-1,5 10 2,-12 3 2,-1 2 3,-4 1 4,-5-3-1,1 0-6,-1-1-1,2-2-5,0-2 2,3-5 7,1-6-3,5-3 5,0-6-6,4-5-1,3-1 3,-1-7-6,-2 3 4,-5-3 4,-4 1-4,-2 5 4,-1-2-2,-2 9-3,-1-2 1,-3 5 4,0 2-6,0 2 8,1 3 0,2 1-6,-1 4 6,-1 3-3,-1-1 0,-1 2 1,3-2-3,2-2-6,-1-3 5,-4-3-5,0-2 1,-3-5 8,6-1-5,0-7 2,1 0 2,2-3-4,0 1 0,0 0 1,-3-2 2,0 6 1,-3 0 5,-2 6-6,-1 5-2,2 7 8,2 8-6,-2 4 13,4 2 3,-1-2-8,0-2 3,7-3-3,-3-4-7,4-7-3,5 1 2,1-7 0,0-6 3,1-4-1,-1-8-4,-1-7-5,4 3 2,-1-1 9,-2 4-2,-3 5-2,-2 5-2,-5 6 0,-1 2 5,0 3-1,-3 1 1,4 5-1,2 2-4,3 4 2,2 0 4,0-2-4,0-2 3,0-3-2,-3-4-6,2-2-1,4 1-2,-9-6 9,0 3 4,-7 0-1,-3-2 1,-3 1 7,-2 1 2,-1 0 8,-3 0 8,3 1-4,-3 1-1,1 1-6,0 2-3,-1 3-11,-2 2-3,1 13-70,-2 6-61,-18 9 7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2:54.03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7 21 729,'2'-4'313,"-2"-1"-181,-2 3-22,-4-3-21,-3 2-29,0 1-16,-1 2-24,-2 2-8,0 2-6,-1 2-2,1-1 12,-1-1 2,-1 0 9,0-3 12,3-1 2,2 0 2,4 0-2,5 0-18,0 0-12,2-1-7,-2 1-12,0 0 7,16-1-1,28-1 2,-25 2 3,-4-1-2,0 1 1,4 0-4,0 0 1,2 0 0,4 1 1,2 0-1,11 2-1,7 0-1,5 0 2,1-1 0,2 0 1,-4-1 0,3 1 0,3 0 0,3 4-1,2-2 4,-4-2 2,-3-1-2,-5-3 1,-4-1-3,4 2-2,-4-2-2,1-2 4,-1 2-4,-13-2 4,-4-1-1,-11 6-2,-1-2 6,-5 2-4,-2 0 4,-3 0-1,-5-1-4,1 0 4,-1 1 2,-1 0 5,0 0 35,0 0 2,0 0-5,0 0-5,0 0-27,-7 1-5,-30 3 0,29-3 2,4 3-6,0-4-1,0 1 6,2 1-8,2-2 1,0-1 1,1 1-4,0 0 6,-1 0-4,1 0-7,0 0 7,0 0-6,0 0 6,0 0 3,0 0-1,0 0 2,0 0-2,0 0 1,0 0-31,0 0-53,0 0 5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0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4 1054,'-7'-1'440,"1"-3"-299,5 4-54,1 2-32,0 3-46,0-5-1,0 1-8,3 15 0,5 32-4,-5-25-1,-3 4 2,0 0 3,-5 0 4,4 1 3,0 1 10,0 0-4,2 2 1,-1-2 2,5-4-5,1-2 1,5-3-3,3-1-2,9-1-7,2-1 0,-4-5 0,5 1-4,-2-5 4,3-1-3,5-3 0,-2-4 2,4 0-1,2-3 2,6-3 0,3-2 0,7-3 2,3 0 3,-3-1 3,-1-2-2,-2 2 2,1 0-6,8 2 3,0-1 0,1 2-6,0-1 4,-1 1-4,1-2-4,8 2 3,1-2-1,3 7 1,0 2 6,-5 2 0,0 0 0,4 0-2,6 2-2,3 2-5,-2 1 1,-4 4 1,-9-2 1,-3 3 4,-3 5 1,-16 0-1,-3 4 2,-15 2-4,-5 1-3,-9 1 1,-4 1 2,-6 1 22,-2-5 6,-5-1 7,0-4-5,0-5-18,1-1-1,2-5 1,1-1-3,3-5-3,-4-5 0,6-8-6,-1-8 0,6-9 4,5-2-1,-1 0-4,5 1 0,1 2 1,1 3-6,6 4 3,-2 3 0,7 7-6,0 1 0,6 5-1,6 1 2,4 1-6,3 2 5,0 0-4,1 3-1,5 0 6,7 5-2,3 2 4,0 2-1,0 4 2,-2-5 5,7 4-2,3-1 3,3 0 3,1-1-2,-6-6 2,2 0-5,3-3-1,-5-5 2,-6-3-2,-7-8 13,-9-5 2,5-1 6,-5-5 7,-2 0 5,-11-5 0,-2 0-5,-15 1 14,-4 0-7,-7 7 1,-9 0 0,-5 3-3,-3 3 3,-8 2 7,1 4 5,-2 5-3,-2 0-5,6 6-6,-2 2-11,6 3-15,5-1-3,0 0-9,2-2-6,1 1-36,3 1-34,-1-1-119,0-2 12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11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 961 586,'-8'-3'325,"-1"0"-4,-1 2-251,0-1-22,-2 0-27,1-1-10,-5 1-16,0 0-2,-6-4-13,1 6-1,2-5 5,-4-2 1,7-1 19,0-1 8,3 3 19,2-2 16,-3 3 18,3 0 17,0 0 8,0 5-11,3-2-15,-2 1-22,3 1-20,1-2-6,0-1-14,1-2-1,0-8-3,1-6-3,1-10 4,2-6-1,7-9-3,7-4 4,8-6-1,8-3 1,5-2 2,6-1-2,6 1-1,1 3-3,10 3 5,0 0 0,13 5-1,3 5 4,3 6-8,1 6-2,3 6 3,2 3-2,3 11 6,-3 1-13,-9 13-2,-3 6-3,-6 10-4,2 6 15,-9 8 3,-3 7 2,-6 6 6,-3 4 10,2 7 4,0-1 2,3 1-3,-1-1-2,-3-7 3,1-2-1,-3-8 1,-3-7-5,3-7-6,4-4-1,6-6-1,-2-1 1,0-4-7,-1-3 1,-5-4-5,3-2 2,3-8 5,4-3-2,9-11 4,3-5-1,1-12-1,-1-7 1,-4-7-1,1-3-2,-12 1 5,-1 7-25,-23 5-6,-9 8-12,-16 8-15,-6 4 19,-6 6-13,-7 1 11,-4 7 12,-7 1 4,2 7 13,0 3 4,5 3 4,3 3 4,4 5 9,5 7 4,7 8-5,6 6-2,9 3 4,7 2-6,10 3-4,3-1 2,3-2-3,3-3 4,3-4 12,5-1-8,12-7-3,5-5-2,11-7-8,1-6 5,7-9-3,7 0 1,-2-14-2,2 0 0,-2-5 3,-4-2 3,-1 5-3,-2 0 3,-10 10-2,-4 2-3,-5 11 12,0 4-1,-8 9 11,-4 10 5,-9 13 17,-8 8 7,-7 14-4,-6 3-6,-10 1-28,0 0-49,-4 0 2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24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956,'13'-3'23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20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530,'2'0'243,"3"3"-123,26 29 4,-18-21-65,0-2-10,-2-1-15,3 3-15,-5-3-14,5 1 4,2 1-1,0-3 1,3-1 5,-1-1-7,0-3-2,1-1-3,1 1-2,-3-3 3,1 2 1,-3-4 0,-1 2 6,1-1-2,2 0-4,3 3 2,1-6-11,5 2 3,1-8-8,1 2-7,4-5 2,-1-1-3,5 2 8,4 0 5,4 6 5,0-2 4,1 8 0,-5 0 0,-6 4-4,-1 7-4,-9 2 0,-2 0-2,-7 1 3,-1 4 0,-5 1 0,-2-1 2,-5-3-2,-3-5 0,-5-5 19,3 5 6,-5-1 10,0-2 1,-2-1-20,0-3-3,4-1 5,0 1 3,1-2 12,2-2-3,-1-6 0,4-1-1,10-3-16,2-7 0,14 2-7,6-1-6,10 2 9,9 3-1,3-2-10,4 0 7,-3 1 0,0 5-2,1 8 6,-5-1-6,3 7-4,0 5 4,-2 4-4,1 5 4,-4 3 7,-7-3-3,-1 2-5,-1-3 1,-9-3-4,2-1-2,-7-5 15,-1 0 5,-7-7 5,-4-2 13,-2-1 13,-2-5 6,-3-7 17,-1-2-3,-3-10-16,-3-5-14,-2-12-28,2-1-12,-4 1-14,2 2 1,3 13 7,-1 3 0,4 7 11,-4 5 6,1 5-1,1 2 5,-7 2-6,7 2-10,-2 0-9,0 5-17,0-4-12,0 0-4,0 2-15,4 15-7,25 24 4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19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 774,'-24'-13'292,"33"14"-214,0-2-64,0-1-118,3 2-108,-3-3 132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25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-1 845,'-4'1'323,"1"1"-216,2-1-78,2-1-20,-1 0-7,0 0 3,0 0 12,14 5 12,36 5 14,-23-10 2,5 0-8,3-2 1,10 1 2,-2-1-14,-3 0-3,2 3-12,-17-1-11,-4 0 5,-11 0-6,-5 0 4,-6-1 6,-2 1-3,2 0 5,-5 0-3,-23 3-1,-57 7 1,29-2-4,-1 2 2,2 4 2,1-1 1,2 2 3,-1-2 1,10 3-20,4 1-21,13-1 2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22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 1039,'-29'-2'454,"27"2"-181,0 3-233,0-1-36,1-2-14,0 0 2,-2 7 2,-14 34-1,3-26 7,2 0 3,-12 0 13,0 3 8,-3 1 23,-3 1-1,6-2-11,-1-1-8,3-2-90,-4 3-37,-2 2 59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10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1025,'10'14'352,"16"-1"-321,11-4-14,6-12 0,11 0-1,6-14-14,1-4 36,13 4-29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43:21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0 867,'-1'0'311,"1"0"-257,-1 0-16,0 0 2,0 0-5,0 0 7,0 0 3,0 0-2,1 0 2,-1 0-16,0 0-7,0 0-4,0 0 0,0 0-3,0 0-4,0 0-6,1-1-7,0 0 1,0 0 1,0 0-5,3-9 2,14-28 0,-7 26-6,3-1 11,2 1 1,2 0-6,1 2 2,3 6 1,-1-1-2,-3 1 2,4 1-1,-4 2-4,-2-1-1,5 4-3,-5 2 0,1 5-1,3 5 0,-8 6-3,0 2 6,-4 6 7,0 2-5,-1 2 10,-5 1-5,0 2-9,-3 0 5,-4 1-2,2-2 5,-1-2 9,0-4-3,3-5 3,0-2-1,2-8-13,1-3-12,2-8-73,1-6 5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2-09T07:47:01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7,'14'0,"14"0,15 0,-1 0,-14 0,29 0,-43 0,28-14,-28 14,14-14,1 14,-1-14,14 0,-28 14,14-14,29 14,28-28,-43 13,28 15,-13 0,13-14,-13 14,-29 0,0 0,0 0,1 0,-1 0,0 0,0 0,1 0,13 0,14 0,43 0,-14 29,-15-15,-13 0,13-14,-27 14,-15-14,0 0,14 14,-13-14,-1 14,0-14,14 14,15-14,-15 14,15-14,-1 29,29-1,-15-14,-13 0,-15-14,-14 14,14 0,-13 0,-1 0,0 1,0-15,15 14,-15-14,0 0,0 14,0 0,29 0,-29 0,29 14,27-14,15 29,-14-29,42 0,-43 14,15-14,14 0,-14 15,-15-15,1-14,-14 14,-15-14,0 0,-13 0,-15 0,28 14,1-14,27 0,-27 0,-29 0,14 0,-13-14,-1 0,56 0,-55 14,-1-14,0-1,-14 15,14-14,-13 14,13-14,0 0,0 0,-14 0,0 0,1 0,13-15,0 15,0-14,0 0,1 14,-1-14,0-1,-14 1,0 0,15-14,13 13,-14 1,0 0,-14 14,15 0,-29 0,14 14,0-15,0 1,14 14,-28-14,28 0,-28 0,14 0,1 14,-1 0,0-14,0 1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10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7 938,'-15'14'423,"9"-8"-127,9-1-266,12 2-21,4 3 3,14 1 2,7-1-1,1-10 3,5-2-6,-1-6 4,1-3-1,-1-1-5,2 1 2,-6-3-13,-7-1-1,-7-2 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10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 1099,'1'-8'384,"0"4"-350,6 2-8,-1 2-11,9 9 1,11 18 0,-2 9 7,13 28 9,2 14 3,3 23-2,-2 9 0,-4 16-2,-11-1-4,-13 2-10,1 4-4,-18-6-10,-3 0-1,-13-15 5,-10-9-3,-4-18 6,2-9-5,2-22-9,2-12-2,9-24-9,4-11-5,8-18 8,6-10-8,5-14 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9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3 25 1159,'-36'15'419,"27"-25"-343,-2-1 4,-2 0 6,-1 7 19,-1 1-5,-2 1-7,-1 5-34,-4 1-25,-4 19-25,-3 12-13,-11 34 0,-2 12-4,-2 26 2,5 14 11,14 10-3,8 5 6,14-3-4,6-7-7,12-18 5,7-13-4,16-19 2,8-12-6,7-22-44,2-14-120,-2-24 1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9T10:31:5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3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92 728,'-9'-43'316,"2"44"-149,-1 0-49,-1 0-36,-5-1-7,6-1-27,1 0-10,3 0-15,3 1 1,1-1 2,0 1-10,0 0-5,0 0-6,3 0-9,17 0 5,27 4-2,-24-2 3,3 1 3,-3-1-2,-3-5 5,-2 3-6,-7-6 2,-2 4 0,-4 2 3,-5-5 5,-7 2-3,-3-3 2,-10 0-13,-1 0 0,0 6-4,0 0 2,6 4 9,2-1-2,5 1 3,1-2-3,2-3-6,2 1-2,6 1-3,4 2 6,8 2 2,-1-5-1,1-2 4,-2-1-6,1-4 12,2 2-9,-1-7-4,0-2-1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2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69 1045,'14'-78'393,"-28"50"-294,6 1-2,3 0-3,5 3-5,5 1-28,-4-3-9,13 9-17,1 2-11,4 10-7,3 6-5,-3 16-22,0 13-2,2 24 15,-2 12-1,-4 16 7,1 8 0,-4 6-5,-2-1-6,-3-6 10,-4-9-4,-2-16-3,-1-9 5,-2-18-11,1-10 3,0-15 2,-1-8-2,0-12-4,1-6 1,-3-16-8,1-8 7,-1-16 23,-1 0 6,-1 9 18,-2 7 10,-3 19 3,-4 6-3,-3 13-14,-1 10-16,-5 11-21,4 7-4,0 2-6,3-3 1,8-6-6,2-6-46,7-7-322,6-6 26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1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06,'0'1'344,"1"3"-259,-1-1-28,0 1-30,0-2-7,1-4-35,-1 2-143,0-1 11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0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0 887,'5'27'333,"0"3"-254,7 6-36,2 4-17,2-2-3,-3-2-2,-6-4-1,-3-4 2,-4-4 0,-6-1 1,-3-1 4,-13-4 0,-5 0 2,-5-4 9,-1-1 3,-1-8 0,4-1 0,3-6-15,3-6-10,7-9-12,4-7-26,8-15-71,6-7 6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0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1343,'-2'2'39,"-6"0"-8,0 2 30,3 3-25,2-1-14,10 1-15,1-3-7,10-2-6,3-2-12,4-3 1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7 983,'-1'-5'372,"1"0"-275,6-18-5,-6 20-6,0 2-11,-4 8-28,-3 3-11,0 8-19,-2 4-2,6 5-2,2 0 1,3-4-14,11 1-1,2-9-19,5-8-6,3-9-26,-3-11-8,-1-12-320,2 0 26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00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 1160,'4'7'396,"17"2"-381,6 1-2,19-3 4,13-6-5,9-2 4,2-9-2,1-2-8,-3 1 4,6 1-5,-4 1 1,-6 7-11,-4 5-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9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0 868,'24'15'332,"12"-12"-219,9-4-84,5-9-8,4-9 0,2-9-8,-3-3 1,-3-6-8,-4-2-5,-13 5-5,-8 4-10,-18 1 3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9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1162,'-6'13'401,"-1"8"-361,4 23-26,0 9-3,3 19 4,0 7-7,3 6 1,-11 1-1,1 3-3,0 1 1,-5-3-1,2-5 1,1-10 2,6-10-5,7-17-2,8-6 0,12-17-2,1-8 2,3-10 0,7-6 6,-6-12-4,2-3 5,3-4-3,-4-3-4,-1-1 4,-5 1-8,-10-5 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9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63 1019,'-14'5'369,"0"2"-302,2 0-28,8-1-12,-1 0-5,4-2-5,6 2-3,3 1 0,0-3-1,7-2-2,-5-2 3,-3-7 3,4 1 2,-6-4-1,2 0 6,-4-3-7,-3-5 1,-1 2 1,-5 1 1,-3 3-1,-2 5 5,-4 4 3,4 7 4,-2 5-6,1 7-11,6 6-13,3 3-5,9-2 1,2-3 3,8-4 0,-3-8-6,6-6 0,5-3-232,0-15 18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20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0 771,'-49'23'305,"46"-23"-206,-2 5-48,-2-5-19,-1 2-15,0 1-2,3 0 1,-1 3 13,6-2 17,-1-3 4,0 1 1,1-2-3,0 0-19,0 0-7,0 0-11,0 0-2,0 0-3,0 0 2,0 0-6,0 0-2,0 0-2,0 0 0,11 5 6,31 13 1,-25-11 0,2 1-2,-2-3-4,3 0-2,1-2 3,-1 0 2,2 0 2,-3-2 0,2 0-3,3 2 1,-1-1-3,1 2 1,-1-3 0,0 1 1,3-2-2,4 1 2,4 1-2,-1 2 3,3-1 1,-2-2-2,1 1 0,-3-5-2,-1 2 1,0 0-4,1-4 4,1 5 0,-1-5 2,5 5-1,-2 0-1,2-3 2,-5 1-2,-4-3 3,-1-1 2,-3 1-3,2-4-2,-2 3 0,2 0-2,2-2 2,5 2 3,2-2-3,-1-2 0,5 4 0,-6-3 0,2 3 0,-3 1 5,-6-4-2,-1 6-4,-3-3 0,-2 2-4,-3 0 0,0 0 6,-3 1-1,0-2 1,0 4 4,-6-1-4,0 1 3,-3 0 1,-1-1-4,-3 1-4,-1-1 1,0 2-3,0 0 8,0 0 5,0 0-3,0 0 8,0 0-12,0 0 5,0 0-6,0 0-3,0 0 6,0 0 0,0 0 4,0 0-4,0 0 1,0 0-3,0 0-2,0 0 1,0 0-3,0 0-4,0 0 9,0 0-2,0 0 2,-1 0 12,0 0-1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8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2,'24'47'331,"8"12"-290,5 15-11,0 8 1,-1 8 2,-2 0-1,-8 4 1,-8 0-3,-8 6-3,-6 0-2,-12 2-6,-9-6-2,-9-12-4,-9-9-8,2-17 2,3-10-6,1-28-8,8-16-1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8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0 1171,'-30'5'410,"-3"7"-367,-4 10-22,2 11-2,-5 17-9,2 11 1,6 21 2,0 6-7,12 21 2,5 3 0,12 1-4,3-2 2,14-15-3,10-4-3,12-19 5,7-8-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8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39 1002,'-24'-25'384,"30"-8"-285,4-2-24,-1-3-4,4 1-8,1 6-13,1 10-11,-3 5-10,-2 13-10,3 5-5,2 20-4,5 12 1,4 22-3,2 9 6,-1 11 2,-5 0-5,-2 0 5,0 0-2,-8-13-2,4-6 1,-8-17-1,-4-9-4,3-15 7,-4-5 0,-1-9-12,3-2 13,-2-9-11,-7-8-2,1-12-1,-7-5-4,-2-1 5,1 3 1,-2 10 3,0 4-3,-1 13 0,2 6 9,-6 12 1,3 9-3,-3 9-2,-1 4-6,4 0-3,1-6 8,7-8-3,1-5 5,5-10-4,3-3-5,5-13-52,3-9-65,4-19 7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1083,'4'1'376,"5"6"-348,0-3-12,-2-3-34,3-3-22,3-13-3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7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364,'45'485'-9,"-50"-491"8,2 4-14,2 2 7,-4-6 8,1 6 4,0-4 11,-3 0 0,-1 0 4,1-1 3,1 1 6,1-1 1,4 4 11,-2 0 0,2 0 3,1 1 3,0 0-11,-1 0-8,0 27-7,-1 33 0,0-20 0,1-2-1,2-8-5,3-5-6,1-12-8,4-2-5,2-13 2,2-9-1,6-15-6,-2-10-3,-1-16-10,-30-114-145,0 2 154,8 165 0,-2 0-23,0 5 46,-4 2 16,1 2 5,5 3 21,5-2-43,1-3-8,8-2-4,4-4-3,7-4-6,2-3 3,1-1-6,69 105-258,2 0 271,-98-92 18,5-2 17,-5-2 25,2 6 10,-4-1 2,5 2-9,2 10-3,0 3 2,7 14-13,-2 1-8,5 7 0,0 2-16,-2-5 4,-2-4 1,-5-9-11,-1-4 9,-5-7-12,-6-4-1,-1-7 7,-7-2-3,-1-2-6,0-6-4,-3-7-13,1-7 2,1-15-15,6 0-5,3-14 1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6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1048,'11'5'375,"9"7"-316,12-1-22,6-5 6,15-2-3,0-9-4,4-7-8,2 1-2,-1-5-12,3 2-4,1-2 0,-2 1-11,-1 5 1,-6 0-2,-14 6-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5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98 1179,'-17'-2'426,"8"0"-345,3 2-1,7 0-11,4 1-6,9-1-27,6 0-7,17-4-5,10 0 5,20-6-1,5-1 0,7-5-11,-4 0-2,-1-1-4,1 2-4,-8-1 4,-2 2-6,-15-1-4,-17 0 4,-15 4-8,-10-2-3,-15 4-11,-8 0-1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55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7 965,'26'-13'388,"-27"11"-228,0 0-97,0 2-10,1 0 0,-1 0-6,0 17 7,-2 47-5,-4 1-13,1 17 2,-2 11-21,1 5-1,-1-2 11,2-6-11,1-13 5,3-9 0,5-15-18,2-12 12,3-13-8,2-5 8,4-7 2,2-7-10,6-2 7,6-2-3,6-7-1,5 2 11,2-5-9,-2-3-9,-3 1 8,-4-2-13,-6 1 2,-3 2 12,-10 1-15,-2 1 9,-7 4-4,-1 0-2,-3 0-1,-1 0-4,0 0-19,0 0-13,-9-1 2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9T10:23:54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9T10:23:5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,'0'0,"0"0,0 0,0 0,0 0,0 0,0 0,0 0,0 0,0 0,0 0,73 0,-60 6,-5 11,-1 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2:53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-4 536,'0'-1'323,"0"1"11,0 0-201,0 0-65,0 0-16,0 7-17,-15 33-9,-12-24-14,-3 2-1,-4-1-4,1 1 3,1-1 3,-3-3-7,5 0 2,0-7-1,6-5 0,7 3 10,1-6 6,6 3-2,2-2 3,2 0-6,8 1-9,0 0 5,3 0-3,3 2-2,0 0 3,2 1-10,2 2 1,-2 0-2,5 4-1,3 1 0,-1-1-5,-2-1 4,2-1-3,-4-4 5,-1 1-3,5 3 3,-5-6 1,1 2-1,0-2 0,-3-1-3,-7-2-5,-2-4-1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5:51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6 1053,'-8'1'403,"0"2"-296,1 2-27,2-3-34,-1-2-5,5 0-24,0-3-6,2 3 6,-1 0-19,0 0 7,0 0 1,0-1-6,0 0 9,26-3-8,29-5 2,-7 11 2,4 0-4,12 4 1,9 5-4,14 1 0,15 4 1,10-1 5,13-1 6,6-1-2,-3-5 1,11-2-9,-9-2 0,-10-2-3,-5 0 3,-24 2 0,-14-1 1,-20 0 4,-10-1-5,-24 0 11,-8 0-17,-10 0 89,-6-2 13,-4-2 28,0-1 26,-14-5-86,-8 0-12,-25-3-41,-12-4-10,-23 1-12,-8 0-5,-18 2-1,-6 4 6,-15 4-8,-9 3 6,0 3 9,2 4-7,7 4 15,8-3 3,15 2-7,6-5-3,23-1 2,10 1 2,23-2-6,16 1-4,18-2-15,11-1-13,20-1 11,11 0 4,29-1 5,14 0 16,24-5-2,9-3-52,16-7-55,7-1-37,12 1 6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6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 1012,'-5'14'364,"-5"11"-307,-5 20-36,-3 5 13,5 6-7,3-4-3,5-13 8,5-10-4,10-8 25,3-8 20,10-10 26,3-6 9,7-15-18,3-2-11,6-10-27,-7-4-18,-9-9 5,-6-1-3,-17-5-14,3 9-3,-14 11-25,-6 5-8,-12 17-4,-14 3-10,-4 24-25,-4 14-19,4 20-93,5 9 10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5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176,'10'27'433,"3"21"-365,-3 12 9,-6 17-7,-3 12-25,-8 8-17,-1-1-4,0-6-7,-2-3-4,6-11-62,-4-9-53,10-12 6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5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854,'-5'20'358,"3"-2"-175,9 2-89,7 1-2,11-2-6,5-3-7,9-6-22,2-1-10,1-6-22,-1-1-8,-2-2-13,-4-7-4,-2-6-13,-1-1-17,-2-6-22,-2 2-20,1 3-40,-2-2 6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5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118,'-6'10'393,"6"1"-324,5 4-10,6-5 35,6 2 7,12 1-11,3-4-2,7-4-18,2-2-19,3-3-28,-1-2 4,-1 1-24,-3-2 4,-12-3-5,-3 1-11,-7-1-24,-4-2-37,-8 1-64,-5 1-27,-14-1 9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4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74 685,'22'29'317,"4"-14"-124,0-10-55,7-9-32,-2-12-13,9-9-10,-3-6-17,-2-6-21,-6-5-2,-23-7-12,-4-1 6,-25-2 5,-5 5-12,-8 18-4,-10 6-8,1 23-17,-4 11 8,6 23-12,0 10-3,9 10 8,7-2-5,17-4 1,11-6 2,15-7-4,10-1-4,6-12 5,4-7-3,6-15 6,1-8 9,2-13 10,4-8 8,0-8 1,-5-6 2,-3-12-14,-12-6-10,-13-11 6,-3 5-9,-9 16 6,-4 9 6,-1 27-1,-4 7 10,-5 17 1,3 20-17,-3 26-6,-1 15-1,4 10-5,5-3 12,7-15-8,9-8 3,4-14-1,4-7-12,6-19-28,3-7-41,12-25-75,10-7 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43,'-3'6'362,"15"5"-336,-8 0-3,11 2-24,8-3 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2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815,'46'-68'437,"-34"54"-68,4 1-243,1 4-2,-4 1-36,-4 4-11,-1 4-16,-3 2-9,-5 9-11,-4 6-5,-5 13-13,-1 4-8,-1 2-6,4 0-8,1-11-1,5-1-4,4-10-25,3-7-17,7-7-39,5-7-43,7-11-59,-1-6 11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2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1312,'31'-12'557,"7"1"-385,8-9-25,1-4-54,6 1-71,2-2-18,0 7-21,-5 1 6,-6 5-21,-8 3-13,-8 1-36,-4 2-37,-10 3-54,-5 2 10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1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7 1274,'-8'34'497,"2"14"-328,2 30-132,2 9-1,1 18-15,-1 6-1,4-5 10,-2-4 14,4-25 1,0-15-2,2-23-18,0-10-6,0-17-3,1-6-1,-1-19 16,3-10-3,4-22-2,0-9-5,3-20 0,-1-11 4,6-16 9,-1-6-3,-2-4-10,3 6-5,-4 22-14,0 11 0,-5 30-2,-1 11-17,-5 16-9,-4 6-1,2 8-22,-8-2-4,5 6-29,0 3-18,-2 7-83,0 4-11,-3 6 11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2:53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51 878,'12'-31'331,"-24"30"-254,0-4-13,-4 1-18,3 1-7,2 4-10,1 3 3,0-2-7,6 3 0,0-2-5,2 1-4,2 2-3,0-3-5,-2-3-4,0-2 0,2 2-4,0 0 5,0-1 2,0 0 3,0 0-1,0 0 0,0 0-3,0 0 0,3 0 3,14 0-3,33-7 3,-17 4-8,25 4 1,7-1-1,12 0-6,-4-3 8,-3-1 2,1 3-2,4 4 1,-5 0-4,-14 2-1,-10 1 3,-23-1 2,-2 1 1,-10 2 2,-4-1-3,-6 0 9,-3 0 0,-5-1 2,-3 0 3,2 2-10,-1-2 0,-2-5-8,2-3-5,1-7-14,-1-6-2,1 0 318,-5-8-23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1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105 1111,'-20'24'398,"-3"8"-350,2 8-6,2 11-29,-1 0-7,11 4 2,7 4 3,6-12 11,5-6 6,9-10 15,-1-10 8,15-12 34,0-6 7,12-14 19,2-11-1,-4-14-33,0-5-11,-12-15-19,-5-9 2,-10-9 10,-6-1 1,-12 6-16,-7 13-13,-16 19-21,-7 10-6,-15 26-9,-8 14-8,-7 27-35,-4 13-17,14 12-45,10-1-34,25-5-71,14-5 424,25-10-19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0 1127,'1'16'431,"0"12"-313,-1 10 3,-5 17-10,0 8-23,2 26-24,-8 9-5,5 20-18,-10 5-15,-9 6-19,7-2-3,-5-14 2,3-7 1,9-18 7,2-9-10,4-16-4,10-7 7,-4-16-6,-1-8 4,6-10-1,-5-3 0,2-10 0,2-2 5,-5-3-2,4-3-7,-1-1 1,0 0 2,-4-6-7,-1-1-9,0-4-59,-1-7-49,7-5-59,-3-7 10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0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1192,'8'10'473,"10"-5"-311,4 0-5,7-8-28,4 0-50,9-2-55,5 0-10,1 0-10,0 1 0,-10-1 1,-3-1-12,-4 3-38,-5-1-17,-1 0-75,-8-2-27,-7-6 10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2:00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1108,'-50'45'434,"47"-36"-280,-3-1-39,6 3-6,0-2-20,6-2-11,4 1 0,5-1-20,2-1 2,7-1-28,5 2-17,4-5-13,6 2-5,-3-7-13,-2-3-7,0-2-25,-6-1-30,-3 0-66,-4 3-22,-12 2 9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9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1409,'-14'15'537,"6"4"-405,2 1-48,1-4-83,4-2-39,1-9-108,5-2-34,10-13 9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9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1107,'40'16'415,"-37"-20"-300,4 1-15,7 0-16,1-2-15,-4-1-18,1 2-1,-8 2-15,3 5-8,1 7-12,-2 4-11,-2 10 0,-1 6 15,-3 5-7,0-2-4,7-2-2,-2-3-5,4-8-1,2-5 2,4-7-13,2-7-12,2-8-36,0 0-35,-2-18-57,-2-6 126,-1-11-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627 962,'27'-69'427,"-36"24"-235,5-8-58,-1 0-15,4-3-27,-3-7-18,4-2-5,3-3-17,12 11-29,-6 8-7,4 21-14,-2 12-1,-7 11 4,7 14 8,5 33-7,-3 23 4,2 44-1,2 18 1,-9 20-5,2-1-5,-5 3 1,-1-9 1,7-19 14,3-10 8,5-25-6,1-13-4,-4-28-9,-1-9-8,-5-21 0,-3-10 5,-4-5 9,-4-8 11,-12-23 4,-4-9-4,-10-16-6,-3 1-5,-14 10-6,-1 13-1,-5 21-4,-2 11-9,5 20-33,5 12-31,11 12-87,4-1-42,21-2 12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976,'-12'9'366,"10"12"-269,6 4-42,7 0-28,15 2-17,7-15-1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8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250,'8'4'478,"-3"11"-373,2 11 0,1 20-65,-6 3-20,-1 12-6,5 3-10,-2-7-2,6-4-5,3-16-33,1-11-19,1-12-38,1-9-15,-5-16 12,0-4 5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4 1078,'-41'-11'485,"11"11"-175,9 24-264,5 20-14,3 31-4,2 16 11,11 25-3,2 6 13,11 10-8,2 3-4,-2-3-6,1-3-12,-4-22-16,1-9-9,1-26-53,1-5-45,0-20-86,-3-12 10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3:21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5 762,'-1'1'291,"1"5"-209,-3-6-25,0 2-18,-4-4-8,0-2-8,0 2 1,0 0 2,1 0 3,3 4 7,-2 2-3,4-6-5,0 2-3,0-2-14,1 2-6,0 0-5,0 0-1,0 0 1,0 0 2,12 0-3,35 6 4,-21-7-3,5 4 0,2-1 2,1 1-2,-3 2 0,-3-2 1,3 2 0,-2-1-1,7 2 2,5 0-5,10-5 1,8 0 3,3-4-2,1-6 6,0 2-3,-3-5-3,3 2 2,3 5-1,-4-3 1,-2 7 4,-10 0 0,-8-1-1,-8 2-2,-4 0 2,-3 0 0,1 3 1,0-3 0,0 3 3,-3-2-5,-4-4-2,-3 2 4,-3-2-6,-6-1 1,4 4 6,-3-1-3,-6-1 2,2 2 2,-6 0-1,-1 0 1,1 0-1,0 0 1,0 0-10,0 0 0,0-1 0,0 0-7,0 0 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31:58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0 2030,'10'-15'0,"4"2"-3,11-23 1,3-4 3,5-10 6,-3-3 0,2 3 18,4 11 6,-9 13-9,-5 8 0,-8 16-21,-5 4-3,0 25-1,-1 13 3,2 21 4,-3 7-3,3-3 3,1-2 0,5-17 1,9-7 10,1-12-8,3-9 1,-1-9-5,-4-5-4,-1-7 4,0-8 3,-2-11 4,0-6-8,-1-15 13,-5-2 1,0 2-6,-3 1 13,-3 16-10,0 7-12,-4 12 6,-1 7-10,2 9-3,-1 5 5,1 11 4,1 1-3,2 2-12,0-3-14,3-5-48,2 0-28,-1-10-45,0-1-13,-7-12 9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43.75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50 901,'-6'-1'370,"0"-1"-218,3-1-93,-2 3-20,-1-4-9,-1 2 9,2 3 13,-1-3 15,4 2-7,2 0-16,1-1-17,-1 0-28,0 0-6,2 0 4,23 0-4,29-1 8,-19 0 3,-1-1 2,5 3-4,9 1 3,6-1-4,10 1-7,7-3 6,2 2-2,-3 0 2,-6-1 7,-1-1-2,2-1 6,-3-4-1,0 6-1,-11-1-5,-9-5-1,-3 7-6,-6-3 3,-4 4 0,-1 2 3,-6-1 3,-3 2-1,-6-4 8,-2 3-2,-2-1-6,5 3 3,-4-2-9,7 4 3,-5 0 3,-7-8-4,10 7 3,-10-6-3,3 0 0,-1 4-2,0-2 1,3 1 3,-7-1 6,5-1 6,-9-1-3,0 1-1,6 1-8,-3 0-3,1-2 0,-2 0 0,-1 0 14,0 0-8,0 0 11,0 0-8,0 0-7,0 0 5,0 0-7,0 0 17,0 0-2,0 0 0,0 0 10,0 1-18,5 8 8,10 26-1,-12-18-4,-2-1 3,-1 4-7,1 4-9,1 7-4,-2 0 6,2 11 6,-2 7 0,0 8-1,2 6-2,-2 1-4,2-1 5,-4-4-1,-3-5 3,-1-9 0,0-6-5,5-7-2,0-4 2,-1-10-1,2 0 1,-2-11 2,0 0 1,4 1 0,-1-1 0,0 1-3,1-2-2,-2-4-6,-5-2 9,4 1 0,1-2-2,0 1-26,0 0-26,0 0-66,0 0-37,0 0 98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42.6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 1 701,'57'-7'302,"-56"10"-156,2 3-33,-3-3-30,-2 2 2,2 4-12,-4-7-8,3 14-17,1 0-7,-6-5-8,2 7-8,-1-3-7,-3 4-2,4 4-8,-1 0 3,-3 4-3,2 3-6,0 3 10,-1 4-5,5 2 0,-2 1-6,4 1-2,3-3-1,0 1-3,3-2 11,-2-3-9,-4 0 9,4-4-1,0-1-7,-2-5-1,6-2-2,-2-5-1,1-4 9,1 1-2,-5-7-2,1-1-1,0 3-1,1-5 2,-1 2 3,-1-3 2,-1 0-3,0-1 1,-2-2-3,0 0-3,0 0 0,0 0 4,0 0 3,2 0-2,5 4 1,30 20-2,-26-24-7,5 0 7,2 0 1,2-8 4,8 8-4,1-7 6,2 1-4,9 7-3,-1-2 10,1 6-3,-2-3 10,-2 1 1,-4-3 1,4-1 1,4 4-2,1-2-7,5 3-4,-1 1 2,-6-6-13,-1 1 7,-6-3 4,-1-1-7,2 3 9,2 2-9,0-1-5,0-3 4,1 0 0,-3-3 6,-1 4-1,-1 1 2,-7-3-6,-5 4 8,-5-2-2,-4-2 1,0 4 3,-4-1-15,-1-1 5,-4 2-10,-1 0 3,0-6-2,-1 6-10,-1-1-20,-1-4-18,-6-1-42,0-5-17,1-5 75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2.9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84 266 961,'-26'-16'368,"-2"-1"-289,-8-3-31,-2 5-12,-8-7-17,-1 2 5,-6 1 2,-5-6 12,-2 4 7,-3 0 3,-1 4-7,-8 3-18,-11 2-11,-2 0-5,-7 4-7,-3 2 9,1 7-4,-5 4-3,-9 7 10,6 3-5,-6 6 2,7 2 3,5 9 4,-1-1-5,5 5 11,-1 1-4,9 3-5,0 4 8,5 1 2,7 3 1,3 4-3,11 2 3,10 4-17,7 1 6,10-3-11,2-1-7,10 3 6,-2 0-8,11 7 6,7-1 1,14 3 4,6-1-7,8 1 10,2-2-3,-1 3-13,4-3 16,3 0-13,-2-1 5,4-3 5,2 2-5,1-8-1,9 2 1,6-6-3,4-2-2,4-2 4,0-4 4,11-5 2,-1-7-3,8-7 7,2-4-9,-5-8 18,11 0 7,1-3-1,2-2 0,0-3-11,0-4-6,1-11 1,-2-5 9,3-6 9,-2-2 0,2-4 1,4-1 2,-4-4-13,3 0 7,-3-3-5,-3 0-11,-4-5-2,-9-4 0,-2-5 5,2-4 1,-5-6 10,-9-6-11,-11-6 2,-11-4 5,-9-5-8,1 5 8,-14 1-1,-2 3 0,-11 9 0,-6 2 4,-10 5-1,-4 2-4,-9 3 3,-6-1-5,-6-2-3,-7 0 2,-8-7-8,1 2 0,-6 4-3,1 6-5,-4 8 14,1 9-1,-8 5-3,-7 6 0,-8 12-6,-10 2 1,-5 13 6,-2 6-3,-9 4-3,1 5 2,-9 4-11,3 0-2,4 7 1,-4 0-8,8 8-30,2 5-9,8 1-58,8 3-67,-2 2 122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1.6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067,'-1'20'436,"3"19"-280,-1 6-3,1 15-65,-1 6-25,-1 6-49,3 0-6,1-10-36,4-3-19,-1-13-34,-4-5-26,-5-4-122,-6-3 15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1.45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51 1082,'0'-2'384,"12"-3"-334,4 1 3,10-3-12,2-3-14,13 4-13,-7-2-8,2 3-5,7 5 1,-10 0-47,2 1-42,-8-5 52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1.1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6 1 855,'0'8'452,"5"4"9,15 8-365,4 2-22,17 0-15,11-5-36,0-10-44,6-2-25,-8-9-68,-5-6-23,1-6-155,-5-8 19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0.9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7 195 1118,'-9'1'429,"11"9"-342,-4 6-2,1 9-11,-1 23-8,-5 10-8,-4 24-11,-6 2-17,2 4-12,-4-8-4,5-21-10,5-10 13,2-24-20,7-9 7,-1-12 5,0-6-11,-2-17-1,1-10 0,3-19-11,4-12 13,3-9 9,2-3-7,1-8 18,-2-5 0,3-5 3,1 0 4,4 13-13,4 15-5,-3 27-9,-5 13-3,3 22-2,-6 9-2,6 27 8,1 18 9,0 26-2,-1 10-1,8 14-3,-1-2-5,-1-2 9,1-5-8,-8-14-69,0-7-42,-8-20 191,-3-10-9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0.31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7 1049,'61'-19'445,"-59"31"-301,2 11 3,-2 3-9,1 10-68,-1 4-24,-2 3-27,5 1-13,2 4-3,-1-8-2,3-9-2,2-4-4,-6-13 5,2-2 3,1-2 0,-10-7 3,2-2 2,3-1 3,-4-1-14,0 0-14,0 0-22,0 0-18,-6-1-23,-28-8-4,27 10-25,0 1 449,-2-1-26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9.9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103 1054,'-45'-10'387,"46"6"-311,5 1-16,4 2-8,5-3-13,4 2-15,4-2 1,-1-2 2,5 3 12,1-1-3,1 1-12,3 4-2,-2-3-23,-6-7 3,-1 2-21,-3-5-27,-4 3-39,2-1-35,-7-1 7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6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346 940,'0'-1'355,"2"-9"-281,-3-32-27,-6 12-23,-2-1-9,-2-11 5,0-2-1,0 2 8,2 1-7,4 14 4,-2 6-4,5 11-2,3 5 17,-2 5 3,-1 3-1,1-3-5,0 17-11,-2 57-15,0-17-1,5 14 5,-2 5-9,1 4 8,6 3-7,-5-7-2,-2-1 10,-3-10-12,1-5 9,1-12-9,1-9-4,0-15 4,0-6 5,-1-11 0,1-3 0,-6-3 10,-6-3-5,2-2 9,-7-3-1,5-1-5,0 1-2,-5-2 6,4 0-2,-1 3-5,-1-2 3,5 6-9,1-2 2,5 2 5,3 1-4,1-1-3,4 6 0,6 3-14,2 3 1,11 0 7,2-3-2,12 0 7,-2-1 4,5-6-3,-1-1-5,-5-11 2,1-4 2,-4-13-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9.6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 174 830,'-8'-24'382,"1"2"-152,7 7-151,0 0-17,10 5-8,5-4-12,11 1 25,12 0 8,7-2-15,13 2 5,6 3-34,-1 4-9,-1 4-18,-8 4 1,-7 5-5,-6 4 0,-10 6 1,-5-1 0,-16 4 0,-6 4-2,-22 3 4,-7 4-5,-19 5 1,-6-2-3,-3 0 0,2 0-11,10-7 11,6 1-7,14-12 0,4-5 18,18-2-19,2-3 10,21 1 0,4-2-9,13 0 31,9 3-6,5 1 23,9 7 6,0 3-16,1 2-2,-10 2-13,-10-1 3,-13 4 1,-10-2 6,-13 0 9,-8-1 9,-14 1 0,-7-1 1,-24 1-11,-7 2-13,-15-2-8,-6-1-6,6-4-3,5 0 0,2-10-9,6-4 1,9-6-10,5-3-4,17-2-13,8-2-17,12-8-59,6-5-25,19-11-30,11-3-9,11-9 1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9.1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4-1 1024,'-4'2'388,"4"0"-307,-1 5 21,1 2 2,-1 7 9,-4 7-22,1 19-34,-3 11-21,4 28-37,0 11 11,2 7-11,-2-4 3,-1-13 4,0-13-8,-4-19 0,2-7-10,-4-18-26,3-5-18,-1-12-47,0-9-18,1-13 7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8.6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42 198 1006,'-11'-7'426,"2"5"-272,4 2-26,-1-2-12,0 2-38,2 3-3,0 8-18,4 11-15,1 22-8,3 8-13,-2 23 3,-1 2-8,3-1-8,-1-5-3,1-25-5,-2-9-1,0-17-1,-3-9 1,0-6-3,1-4 6,-7-9-20,-4-8-15,-5-13-18,-2-10-5,0-10 11,-1-6 18,-3-9 14,0 2-1,0-3 20,-5 2-3,9 12 3,3 7 10,13 8-15,8 2 2,14 5 8,5-1-11,10 9 19,7 1-7,12 9 4,2 3 16,5 5-12,2 4 0,-6 6-15,-7 6-2,-11 4 0,-10 2 1,-14 1-4,-6 2-6,-19 3 1,-5 4 3,-19 5 5,-12 1 0,-8-2-10,0 0-10,6-8-19,12-3-7,20-6 6,3-4 10,15-2 7,6-2 10,13 3 6,9-3-6,20 4 11,0-2 0,3 3-5,4 3 6,-14-1-1,2 8-2,-12 2 7,-6 1-5,-15 3 13,-7-2 8,-18 2 13,-8-1 0,-15 4 3,-10-1-7,-10-4-26,-10-2 2,-4-4-13,-2-1 2,7-6 9,6-2 2,7-12 1,13-1 0,4-6-10,8-1-9,13 3-30,7-1-32,19-4-51,5-4-12,16-6 7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7.7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26 1104,'-12'-8'439,"4"3"-288,7 5-35,4 2-27,8 4-4,13 6-9,4 0-11,13-5-23,7 0-24,1-7-11,3-1-9,1-1-1,-1-3-3,2-4-36,6 2-16,2-5-86,0 2-23,-4-3 9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7.49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87 12 987,'28'0'358,"-40"5"-292,8 5-10,-3 4-2,-2 0 0,5 5 16,-8 1 7,-2 7-5,-1 7 3,-3 20-34,0 7-8,0 22-19,1 2-6,1-2-3,-1-8 1,5-18 0,1-13-2,4-14 11,4-8-11,2-13 7,0-3-7,3-12-5,0-8 1,6-13 3,3-9 1,3-18 4,-1-7 4,2-15 8,2-4 11,-3-4-3,0 8-3,-2 8-3,-1 12-10,3 14-3,-6 3-4,1 20-7,-5 0-3,2 13 4,-3 5 7,-1 10-8,4 12 2,5 25-6,6 13-2,0 21 16,8 11 0,-7 1-2,1 1 4,5-5-12,-10-9-2,3-6 4,-6-9-9,-3-10-29,0-7-11,-5-18-52,0-4-32,-4-16 77,-5-8 1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4.7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 3 1056,'-6'1'383,"2"-1"-331,-3 0-9,2-1 8,2 1 10,3 3 9,1 0 5,-1-3-8,0-1-9,0 0-11,8 0 9,40-3-3,-19 2-21,3 0-6,14 4-21,3-2 0,8 4 3,0 2-7,-9-4-1,-5 3 8,-13-3-13,-2 2 12,-11 0-2,-2-1-5,-10-1 2,0 1-7,-7-4 2,-2-1-2,2 2 4,1-1 1,0 1-17,0 0-4,0 0-19,-2 1-14,-4 2-45,-26 23-28,28-16 78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3.8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 24 1016,'4'-27'385,"-6"28"-288,2 0-12,3 3-21,-4-4-5,0 0 1,0 0 5,1 0 17,-1 0-6,1 5-4,0 0-11,-4 21-24,3-22-6,0 3-15,-1 6-6,5 12-9,-2 3 2,-2 10 2,2 10 3,0 9-8,1 3 5,5 7-3,-2-3-2,-5-6-1,-1 0-2,-4-8 3,1-3-4,4-9 11,-3-7-4,1-10-3,1-6 1,-1-8-6,0-3 5,3 0-2,-2-4 2,1 0 7,0 0-11,-1-1 7,0 1 2,1-1-8,-1 0-2,1 0 2,0 0-12,0 0-28,0 0-18,0 0-52,0 1-12,0-1-20,1-2 98,3-4 2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29T10:40:55.4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47.57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7 68 960,'-16'3'356,"4"-2"-290,-3-2-3,6-1-37,0 1-2,-1-2-8,0 1-8,-3-3-3,-3-1-5,-2 1 3,1 1 1,-3 4 0,0 3-2,2 5 5,0 2-2,-3 2 6,6 5 3,-1 0-4,0 2 0,7 7-3,-1 6-4,1 4-5,0 3-2,6 5-4,-3-3-1,3 0 7,5 3 0,3-1 0,6 0 8,4 3-4,-1-7-2,0 2 4,-2-2-4,1-4 0,2 2 1,-2-6 3,2 0-4,4-3 4,4-1 2,2-8-8,4-4 5,0-4 2,1-5-2,3-3 8,4-2-3,-2-2-2,-2-5 0,-6-2 2,-5-4-5,1-6 4,3-2-1,3-7-3,0-2 2,1 1-1,-5-6 2,0 4 1,2 3 3,-10-3-4,3 6 6,-6-1 0,-7-4 3,1 6 2,-11-4 1,-2-1 7,6 6-9,-1-4 7,0-3 1,-3 0-5,-8-3 11,-7 0-4,2-1-10,-6-1-2,-5-1-1,-2 3-5,-5 4 12,-6 2-5,1 5 2,-8-1-1,7 5-8,-8-1-4,-2 1 1,0 1-4,-7-1-1,6 8 0,-3 0-1,-1 11 14,-7 7-1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9.4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0 1137,'-10'25'468,"0"10"-286,3 3-11,6 12-23,-1 1-53,2 1-52,4 2-28,-1-12-27,7 0-3,-1-13-37,0-6-2,9-3-58,-2-3-31,0 0 9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5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1060,'-51'16'383,"51"-16"-332,2 1-13,5 0-23,4 1-3,7 0-7,7 1-2,8 1 1,2-1-6,0 0 2,3 2 5,-7-2-2,-2-1-3,-4-3 6,-9-3-5,-4 2-1,-4 2 5,-14 0-10,-3 1 4,-21 5-8,-6 0 3,-10 8-6,-3 2-1,10 5 0,9 6-5,13-7 10,6-2 5,7-8 17,0-4 7,12 2-3,4 2-8,13-1-7,12-4-5,6-5 3,8-3 5,2-7 0,-1 0-3,5-7 1,1-4-6,4 1 2,-5-6 0,-2 4-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9.2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0 1296,'-2'13'490,"6"2"-390,9 1 0,4 0-18,8-5-40,6 2-47,10-9-45,-1-2-31,5-3-65,-4-6-12,-7-8 10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8.99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6 146 1301,'-3'9'476,"13"4"-380,11 0 14,14-5-26,6-7-11,17-3-42,4-7-9,5-4-20,-1-7-35,-7-5-70,4 2-43,-8-11-45,0 4 125,-3-4 38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8.7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7 198 994,'-13'-11'484,"0"13"-98,5 6-232,5 18-47,2 15-34,5 23-44,0 9-19,3 11-6,3 4 6,0-6-5,-6-6-7,-3-14-5,-4-12 0,-1-23-3,3-10-7,-4-19-34,2-9-8,-1-15-10,-3-7 7,3-17 33,-3-6 8,-3-6 12,0-9 11,2-3 12,-1-9 13,4-7 16,2 1 4,6 6 5,6 15-21,4 21-8,6 16-11,-2 19 0,5 10 7,11 22-2,9 18-6,7 26-8,0 11 0,-3 13-5,-6-1 7,2 0-2,-4-1-1,-3-4-36,-8-7-33,-12-12-74,-4-8-26,-19-17 10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4.2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122 1034,'-3'-5'418,"-3"-1"-279,6-1-23,0 2-19,6 2 7,1-4-15,4 3-18,5 2 4,1-1-36,5 3-1,0-2-15,3 0-10,9 2-11,1-2-3,10 4-2,-1-2 6,-5-6 0,-3 1-3,-6-2 5,-4-1-9,-6 1-14,-3-1-12,-10 3-64,-3-3-34,-2 1-35,-2 3-23,-4-7 12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10.8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5 154 1488,'0'5'521,"14"-5"-451,12 1 3,19-2-12,4-4 19,13-3-19,3-3-18,11-4-25,-1 0-7,-4 2-17,-4-2-8,-12 4-35,-4-2-29,-9-3-82,-5 0-45,-13-5 13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8.1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0 1523,'0'10'556,"-3"-5"-481,0-5-21,-3-1-158,3-3-48,7-1-165,2 3 17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8.0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6 160 1380,'3'8'491,"14"-4"-420,9-1 14,16-5 10,14-3-25,9-9-34,3-3-16,-5-6-59,-3 0-34,-1-3-58,6 4-36,0 0 92,-3 1 2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07.7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1 173 910,'32'-26'378,"-38"28"-207,0 4-75,3 1-17,2 5-3,-6 4 7,-2 8-10,-1 24-14,5 15-15,-6 21-30,6 8-1,-5-1-6,-8-9 10,8-11-9,-5-12 0,5-12 5,0-8-11,0-15 13,-2-7-5,3-12-16,1-10-11,0-15-14,4-9 2,0-20 11,2-8 16,5-12 2,1-6 5,2-12-3,2 0 8,0-8 6,3 3 12,4 8-5,2 12-15,6 23 6,1 11-14,-5 20 1,5 8 11,-2 17-4,4 16-6,7 27 1,-3 16 1,4 20-8,-1 7 9,1 9 1,-3-3-7,-2-4-15,-3-3-20,-7-14-54,-6-5-36,-8-19 8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3.2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 6 1127,'-11'5'468,"2"-2"-311,5-3-47,3 0-18,4 0-60,-3 0-7,12 3-18,49 5-7,-7-8-30,6-6-52,12-5 18,5 3 2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0:52.4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93 174 994,'-26'7'381,"3"2"-292,2 6-41,-1-3-13,6 2-25,3 1-4,1 4-2,1 1 3,1 5-2,-2 2-2,2 5-2,0-2 3,6 2-2,-1 0-2,6 3 4,5-1-5,5 3 1,2 3 3,5-3-3,3 6 4,2-1 1,4-1-3,5 1 1,-8-5-3,4 0-3,1 3 4,-2-4 3,4 0-3,1-3 1,-1-7-2,3-4 0,1-4 0,6-4 5,-4 0 7,3-6 9,0 0 9,-8-3-3,3-2-2,-7-1-11,0-2-4,-1-4 7,-2 2-9,1-1-4,1-1 4,-4 2-1,-1-4-1,2 1 2,2 3-2,-3-3 2,8 3-2,-3-1 7,-7-3-2,5 0-14,-3-2 10,-2-1-8,8 3 6,-4-3 2,1 0-13,0 1 8,-7-5-10,0 2 7,-3-1 2,0 0 8,-1-2 2,0 0 5,2 0 3,-1-3-16,4 3 7,-5-1-4,-5-3 3,-2 2 10,-3-2 9,-4-2 14,3 1 2,-8-5-5,-5-3-13,1-4-21,-4-2-6,1 0-2,-3-3 9,-10-2-4,1 1 2,-6-5 2,3 1-6,-1-5 2,0-1-1,0 0 0,-4-2-2,1 2 8,-2 5 5,1 4 2,-4 3-6,-8 4-1,-1 1 0,-5 4-9,-1 6 1,7 7-4,-3 2-1,3 8 1,-8 1-1,5 9 0,-4 4-4,-3 3 9,12 5-3,-2 5-8,5 6 0,8 0-2,1 1-1,4 0 4,2-6-9,4 1-12,0-1-1,6-6-27,1 0-4,10 0-34,6 1-14,10-1-31,5 2 8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24:45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02 985,'-1'0'373,"-1"-4"-279,0 1-34,1 3-17,0-1-3,1 1-5,-1 0 0,0 1-11,-3 26-4,-29 39-13,26-23-7,6-2 5,5-6-9,1-9 5,6-5 2,2-10-9,1 0 6,2-8-1,1-2 3,-2-8 2,2-3 1,-1-9 3,-5-7-5,-1-9 12,-5-5 4,-5-9 0,-2-1 1,-7 6 1,-3 4 2,-4 12-2,-4 6 3,-2 13 0,-4 6-18,-1 18 6,-1 12-7,3 18-6,-2 9 7,11 6-18,9 0 1,9-11 1,10-8-2,11-14 2,1-8 1,7-12-8,0-7 2,2-12 7,1-6 2,-2-10 7,0-4 5,1-5 0,-6-3-2,-7 0 4,-3 2-5,-8 7 3,-3 3 9,-8 12 0,0 7-1,-3 8 6,-5 10-2,5 15-15,-3 8 3,0 14-2,7 3-6,8 1 2,4-2 5,10-8-10,4-3 5,3-11-7,7-4-7,6-15-6,1-14-44,9-17-312,2-15 26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10.62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214 842,'-18'15'484,"8"0"-13,19-9-351,9 0-39,24-1-32,7-5-6,15-10 4,1-11-15,8-6-25,2-1-6,-6 1-30,-3 0-24,-18 0-62,-7-5-24,-15 0 6,-6 2 7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29T10:41:10.4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2-2 1454,'-17'3'573,"-1"-1"-407,4 6-43,3 16-67,4 10-21,6 26-21,5 8-14,4 14-2,5 7 2,1-1 0,2-1 8,-3-18-13,-4-10-27,3-15-60,-9-10-55,2-15-76,-4-8 80,-10-12 7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44.73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0 147 821,'3'-4'398,"0"-6"-76,2 0-275,-3-4-42,2 1-8,-3 4 2,0-2-1,-3 2-5,-4 1 9,-2-1 16,-2 4 11,0 0 33,1 4 7,-2 1-3,-1 1-11,4 4-24,1 0-13,3-1-14,2 0 2,2-1-8,0 1 3,8 3 8,3 0-2,5-4 1,7 1-5,9-3-9,3-1-1,12-4-4,8-2 3,13-2 8,2-1 0,7 2 5,1 3-1,6 0-10,5 0 2,2 2 1,2 0-2,4 2-11,4 3 2,3 4-4,2-2-1,1 1 16,-3-3-3,0-1 6,1 1 0,0-2 6,-4-1-5,-2 1-2,-1-2 2,-2-2-4,-3 2 4,5-7-3,-2 2 1,2-4 3,3-2-2,-3 2 5,-3 3-3,-4 1-2,-3 5 0,-3 1 3,1 0 0,-3 4 4,1-1 23,-2 4 0,-4-1 0,3 1-3,-1-1-23,2 0 2,2 1-1,-1-3 7,6 3-2,-1-1-3,0-5-5,-3 1-3,0-1-3,5 0 4,-2 0 1,2 4 2,0-4 0,2 1-3,0 2 1,-1 0-1,-3 3-4,4 3 2,-4-1 0,-8-3-1,-2 3 3,-12-1 3,-2-2 0,-11 2-3,-3-1 4,-14-2-2,-7 1 5,-7-1 1,-9-2 5,-7-2-1,-2 0 2,-4-1 24,0 2 1,0-2 2,-1 0-2,0 0-55,-12 2-37,-38 6-108,18-10 98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43.4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 4 1285,'-25'50'450,"29"-45"-400,2 3-34,3 0-15,2 4 0,2 1-1,2 2 1,4 0-1,0-2 1,7-3-1,-4-1 2,6-5-2,0 0-3,0-2 6,5-1 0,0-1-2,7 2 1,5 2-2,3 0 1,3 2-1,9 2 4,4 0 0,4-1-5,11-1 1,-1-5-1,9-1-4,5 0 4,3 2-2,3 2 4,-2-2 1,0-1 0,3 3 1,-2-4-5,2 3 2,-1 0-1,0-2 1,0 0 7,2 0-7,0-1 5,3-1-4,0 1-4,-1-1 5,2-1-4,1 1 3,0-2-1,1 1-1,4 2 1,-2-4-2,0 5 5,0 0-3,2 0 0,0-1 3,-2-4-1,6 0-1,-1 2 1,-10 1-6,8 1-1,-2-2 5,-2-2-1,7 3 5,-4-4-2,-4 7-1,-1-2-1,-2 3-6,-2 3 5,-8-5-5,1 6 7,-8-6 8,0 0-8,-8 2 4,1-4-5,-11 1-4,-11-1 6,-8-2 4,-12 0 0,1 4 16,-8-1 4,-7 0 1,-7 0 1,-12-3-10,-2 4-4,-7-4 11,-1 4 4,-9 0-29,-4-1-31,-8 0-64,-3-3-35,2-3 78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41.32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88 1027,'1'-3'403,"2"-1"-239,0-3-148,2 5-9,2 0-13,-4-6-3,10 8-1,0-5 0,4 0 12,2-4 3,1-2-8,3 5 3,3-1 4,8 4-3,4 3 1,0-3 3,3 2-5,2 1-2,7 0 2,8 3-4,2 0 6,3 0 1,0 2-2,-3-2-3,9 1 0,1-3 2,-3-1 0,0 1 1,-4-3 0,-1 4-2,9 1 1,2-2 7,-3 4-8,9 0 1,6-5 0,1 0-1,12-3 3,-8-3 0,5 5-2,-1-1-3,-2-3 3,0 1 2,-4 0-1,-3 0 0,4 2-2,-2 2 1,-8 0-1,6 3 6,-5-3-3,1 0-4,3 0 4,1-2-2,4 2 0,5 2 1,-1 3-2,3 1-3,0 1 1,-1-1-1,-1-2-14,-5 2-4,-5-6-6,2 8 1,-3-3 24,-3-1-2,1 4 9,-7-2 2,5 2-5,0 3 5,0-1-6,-2-2 4,1 3-4,-2-5 2,-4-3 2,-2 0 16,-3 2 1,1 1-4,-1-1 22,3 3-23,-4-6 2,-5-3 1,2 3-16,-6-2 10,3-2 17,0 5 1,-5-4 8,1 4-5,-2 0-18,-3-3-2,-2-3-14,1-1 1,-5-3 3,-1 3-4,-5 0 5,-5-7 12,-7 5 21,-5-1 9,-5 1-6,-2 2-12,-5-1-20,-3 0-7,-3 2 0,-3 1 2,-1 2 22,0 2 4,-1-2-1,0 0-1,0 0-26,0 0-13,-5 3-34,-10-2-42,-33 30 49,25-36 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39.8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102 1233,'-1'10'466,"5"-4"-338,2-2-102,2 0-28,2 2 1,1-3 1,0 0-2,-1-3-18,-1-1-4,-1-2 1,-1-2 7,-2-1 24,-2 0-2,0-3-3,2 4-1,3 1-1,1 0 5,8 3-4,0-3-1,6 3 1,-1 0-4,1 2 1,-3 0-1,-1 2 1,3 1 1,0-4 0,5 6 3,2-3-1,5 3-2,1 0 1,7 0-3,1-2 1,6 1 3,1 0-3,-1-1 5,1 0-4,-2 0 0,3-3 2,3 1-4,4 0 3,-1-2-4,3 0 0,-6 0 6,-1-1-3,0 0 4,-4-4-3,4 1-9,-2 1 3,-2 0 4,-2 4 3,-6-1 5,-6 1-8,-2-3 5,3-1-3,9 0-3,3 0 2,1 1-2,3 2 1,-6 0 2,2 1-2,2 2 1,5-2 0,1 4-1,4-3 1,1 2 0,-1-2-1,-1 3 1,0-1 4,6 3-7,3 2 0,-2-4 3,1 2-3,-5-2 4,-2 0-1,5 0 0,-3-1 5,-2-2-7,-3-2 3,2-3-1,1-3-6,8-1 7,-2-5 0,1 2-2,-7-5 2,0 0 3,8 1-1,-2-4-1,12 3 0,-4-5-4,-2 3-2,4 5 4,-5 0 1,0 4 0,-2 0 5,-3 2-5,-3 1-1,4 3 0,-2-1 1,5 1-1,-6 5 4,-1 0-3,-6 2-5,-1 1 6,3 0-2,-2-1 2,0 1 4,-4-1-3,-7-4 4,-1 4-4,-1-3 0,-3 2 1,-3-3 4,-1 1-2,0-2 19,-2 0 51,-3 2-5,0 0 8,-7-2-24,4 2-48,0 1 1,0-3-8,-1 1 10,-2-1-8,-1 0-1,-1 1 9,-3 3-10,-3-3 3,0 1 5,-8 0-10,-3-5 6,-2 2 3,-5 1-8,3-1 13,-4 3-5,1-2-2,0 0 2,-1-1-10,1 0-1,0 1 6,0 0-8,0 0 3,0 0-51,0 0-44,0 0-63,11-1 8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37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49 948,'-11'-26'355,"0"22"-276,4 0-11,0 2-25,-2-1-11,-1-1 5,3 2-3,-2-2-2,2 4 2,-2 0-16,-3 1-10,-5 2-3,-4 1-1,-5 2 7,-1 3-3,5 5 11,1-6 2,6 3-12,2-3 9,6-4-10,6 4-6,1-5 1,3 1-8,8 5 5,-1-1 0,9 4 4,2-2-3,-4 1-3,4-2-1,-2 2 3,-2 1 6,-4-5-3,-6-1 3,-2 4 0,-5-3-2,-1 7-4,-1 2-13,-5-2-22,3 3-20,0-4-21,2-1-6,2-4 4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36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4 929,'1'-3'370,"-2"2"-245,1 1-28,-1 0-4,1 0-4,0 0-4,0 0-3,-1 0-25,0 0-2,0 0-14,0 0-8,0 0-17,0 0-12,1 0-3,-1 0 1,-4 0 1,-2 0-2,-30 10-4,20-5-2,3 5-2,-3-1 4,5-1 6,2 2-2,3-6-1,3-1-2,1 2-3,1-1 4,2 1 3,2 0-3,1 0 0,-3-4-4,1 1 5,-1-1 2,-1-1 2,1 0-2,0 0 1,0 0-3,0 0 0,0 0 3,0 0-8,0 0 4,5 9-4,23 25-2,-14-25 5,-1-2-3,1 2 9,-4-1 0,-1-4-1,-2-1-1,-3-1-1,0 1-3,-4-2 2,2 3-4,-8-1-25,-2 0-10,-3 2-45,-2-3-20,3 1-16,0 1 6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20:36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89,'10'30'318,"-13"-29"-81,3 4-94,-2-2-34,-1-3-25,3 3-8,-3-5-27,3 2-4,0 0-4,0 0-1,0 0 11,0 0 3,0-1-8,0 0-3,0 1-13,0 0-16,0 0-6,0 0-2,0 0-10,0-1 1,0 1 0,0-1-2,13 0 5,26-3 5,-24 3-1,-1-1-1,2 0 4,0 5-7,2 1 5,0 1 3,1 4-6,2-1 2,0 5-3,1-2-4,-1 3 6,-7-2-2,-1 4 0,-2 0 2,-4-1 1,5 5-4,-1 1 25,-3 2 2,0 3-8,-1 0 6,-6-1-20,5 4-2,-5-1 4,2 0 2,1 0-7,-4 0 0,-2-2-3,-3 0 0,1 4 2,-4-4 1,-1 2 0,2-2-2,-8-5-1,4 1-1,-4-2 9,1-1 19,-5-3 1,-3 0 4,1-5-14,-3-1-13,7-3-1,-1-3-1,1-1 21,0-1-1,0-3 9,5 2-1,3-1-16,3 1 8,5 1-19,-3-1 0,3 2-3,0-3-3,0 0-1,1 0-1,-1 0 3,0 0-4,1 0 4,0 0 6,0 0-8,0 0-5,0 2-52,0 0-28,0 1-66,-1 0-31,0-3 15,0 0 8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2-09T07:19:45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2,'21'27'347,"-22"-27"-234,-1 1-26,1-1-50,1-1-7,0 0-13,0 0-15,0 0 11,0 1-6,0-1 31,0 0 20,0 0 21,0 0 0,0 0-38,0 0-8,0 1-25,0-1-5,0 1 6,0 0-5,0 0-9,12 5 8,31 12-1,-22-13-5,2 0 4,-4 0 0,3-1-1,-3-1 1,-2-1 1,-3 2-2,-8-2-1,-1 0 4,-6 4 0,-5-3 5,-5 4 1,-4 3-1,-4-1 3,-4-1 2,6 0 32,0-3 0,4-2 3,4-1-12,0-1-23,4 0-8,5 0-1,4 1 2,-2-1-10,-2 0 8,0-1-4,0 1-1,0-1 3,0 1-3,0 0 1,0-1 1,0 1-2,0 0 2,0 0-2,0 0 0,0 0 3,0 0-4,1 0 0,-1 0 2,0 0-5,0 0-1,0 0-1,0 0-6,-1 0 5,0 0 11,0 0-121,1 0-32,-5 0 9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5861F7-C742-4041-9655-A6682C3A9B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4</TotalTime>
  <Pages>19</Pages>
  <Words>1784</Words>
  <Characters>10174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1935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26</cp:revision>
  <cp:lastPrinted>2005-12-20T12:36:00Z</cp:lastPrinted>
  <dcterms:created xsi:type="dcterms:W3CDTF">2020-11-13T09:56:00Z</dcterms:created>
  <dcterms:modified xsi:type="dcterms:W3CDTF">2021-12-09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